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3523" w:rsidRPr="0049009A" w:rsidRDefault="00053523" w:rsidP="007F3304">
      <w:pPr>
        <w:jc w:val="center"/>
        <w:rPr>
          <w:b/>
          <w:sz w:val="40"/>
          <w:szCs w:val="40"/>
        </w:rPr>
      </w:pPr>
      <w:r w:rsidRPr="0049009A">
        <w:rPr>
          <w:b/>
          <w:sz w:val="40"/>
          <w:szCs w:val="40"/>
        </w:rPr>
        <w:t xml:space="preserve">Antwoorden </w:t>
      </w:r>
      <w:r w:rsidR="007F3304" w:rsidRPr="0049009A">
        <w:rPr>
          <w:b/>
          <w:sz w:val="40"/>
          <w:szCs w:val="40"/>
        </w:rPr>
        <w:t>Ver</w:t>
      </w:r>
      <w:r w:rsidR="00C50D0B">
        <w:rPr>
          <w:b/>
          <w:sz w:val="40"/>
          <w:szCs w:val="40"/>
        </w:rPr>
        <w:t xml:space="preserve">anderingen </w:t>
      </w:r>
      <w:r w:rsidR="007639DE">
        <w:rPr>
          <w:b/>
          <w:sz w:val="40"/>
          <w:szCs w:val="40"/>
        </w:rPr>
        <w:t xml:space="preserve">van functies </w:t>
      </w:r>
      <w:r w:rsidR="00C50D0B">
        <w:rPr>
          <w:b/>
          <w:sz w:val="40"/>
          <w:szCs w:val="40"/>
        </w:rPr>
        <w:t>vwo5</w:t>
      </w:r>
      <w:r w:rsidR="007F3304" w:rsidRPr="0049009A">
        <w:rPr>
          <w:b/>
          <w:sz w:val="40"/>
          <w:szCs w:val="40"/>
        </w:rPr>
        <w:t>a</w:t>
      </w:r>
    </w:p>
    <w:p w:rsidR="007F3304" w:rsidRPr="0049009A" w:rsidRDefault="007F3304" w:rsidP="007F3304">
      <w:pPr>
        <w:jc w:val="center"/>
        <w:rPr>
          <w:b/>
        </w:rPr>
      </w:pPr>
    </w:p>
    <w:p w:rsidR="00053523" w:rsidRPr="0049009A" w:rsidRDefault="00053523" w:rsidP="00053523">
      <w:pPr>
        <w:rPr>
          <w:b/>
        </w:rPr>
      </w:pPr>
    </w:p>
    <w:p w:rsidR="00053523" w:rsidRPr="0049009A" w:rsidRDefault="00053523" w:rsidP="00053523">
      <w:pPr>
        <w:rPr>
          <w:i/>
        </w:rPr>
      </w:pPr>
      <w:r w:rsidRPr="007639DE">
        <w:rPr>
          <w:b/>
          <w:i/>
        </w:rPr>
        <w:t xml:space="preserve">Hoofdstuk </w:t>
      </w:r>
      <w:r w:rsidR="007639DE" w:rsidRPr="007639DE">
        <w:rPr>
          <w:b/>
          <w:i/>
        </w:rPr>
        <w:t>0:</w:t>
      </w:r>
      <w:r w:rsidR="007639DE">
        <w:rPr>
          <w:b/>
          <w:i/>
        </w:rPr>
        <w:t xml:space="preserve"> Veranderingen</w:t>
      </w:r>
    </w:p>
    <w:p w:rsidR="00053523" w:rsidRPr="0049009A" w:rsidRDefault="00053523" w:rsidP="00053523"/>
    <w:p w:rsidR="00053523" w:rsidRPr="0049009A" w:rsidRDefault="00053523" w:rsidP="00053523">
      <w:r w:rsidRPr="0049009A">
        <w:t xml:space="preserve">Opgave </w:t>
      </w:r>
      <w:r w:rsidRPr="0049009A">
        <w:rPr>
          <w:b/>
        </w:rPr>
        <w:t>1</w:t>
      </w:r>
    </w:p>
    <w:p w:rsidR="007639DE" w:rsidRPr="006942DB" w:rsidRDefault="00AF0F8D" w:rsidP="007639DE">
      <w:r>
        <w:rPr>
          <w:noProof/>
          <w:lang w:val="en-US"/>
        </w:rPr>
        <w:pict>
          <v:group id="_x0000_s1319" style="position:absolute;margin-left:23.85pt;margin-top:5.45pt;width:216.9pt;height:55.2pt;z-index:251658240" coordorigin="2277,3389" coordsize="4338,1104">
            <v:group id="_x0000_s1304" style="position:absolute;left:2277;top:3389;width:1098;height:1098" coordorigin="2277,3389" coordsize="1098,1098" o:regroupid="15">
              <v:shapetype id="_x0000_t32" coordsize="21600,21600" o:spt="32" o:oned="t" path="m,l21600,21600e" filled="f">
                <v:path arrowok="t" fillok="f" o:connecttype="none"/>
                <o:lock v:ext="edit" shapetype="t"/>
              </v:shapetype>
              <v:shape id="_x0000_s1302" type="#_x0000_t32" style="position:absolute;left:2427;top:3389;width:0;height:1098" o:connectortype="straight"/>
              <v:shape id="_x0000_s1303" type="#_x0000_t32" style="position:absolute;left:2826;top:3806;width:0;height:1098;rotation:90" o:connectortype="straight"/>
            </v:group>
            <v:group id="_x0000_s1305" style="position:absolute;left:3831;top:3395;width:1098;height:1098" coordorigin="2277,3389" coordsize="1098,1098" o:regroupid="15">
              <v:shape id="_x0000_s1306" type="#_x0000_t32" style="position:absolute;left:2427;top:3389;width:0;height:1098" o:connectortype="straight"/>
              <v:shape id="_x0000_s1307" type="#_x0000_t32" style="position:absolute;left:2826;top:3806;width:0;height:1098;rotation:90" o:connectortype="straight"/>
            </v:group>
            <v:group id="_x0000_s1308" style="position:absolute;left:5421;top:3395;width:1098;height:1098" coordorigin="2277,3389" coordsize="1098,1098" o:regroupid="15">
              <v:shape id="_x0000_s1309" type="#_x0000_t32" style="position:absolute;left:2427;top:3389;width:0;height:1098" o:connectortype="straight"/>
              <v:shape id="_x0000_s1310" type="#_x0000_t32" style="position:absolute;left:2826;top:3806;width:0;height:1098;rotation:90" o:connectortype="straight"/>
            </v:group>
            <v:shape id="_x0000_s1311" style="position:absolute;left:2412;top:3529;width:852;height:658;mso-position-horizontal:absolute" coordsize="852,658" o:regroupid="15" path="m,658c17,593,35,528,90,448,145,368,235,248,330,178,425,108,573,56,660,28,747,,799,5,852,10e" filled="f" strokeweight="2pt">
              <v:path arrowok="t"/>
            </v:shape>
            <v:shape id="_x0000_s1312" style="position:absolute;left:4049;top:3411;width:732;height:808;rotation:90" coordsize="852,658" o:regroupid="15" path="m,658c17,593,35,528,90,448,145,368,235,248,330,178,425,108,573,56,660,28,747,,799,5,852,10e" filled="f" strokeweight="2pt">
              <v:path arrowok="t"/>
            </v:shape>
            <v:shape id="_x0000_s1313" style="position:absolute;left:5547;top:3557;width:1068;height:600" coordsize="1068,600" o:regroupid="15" path="m,30c59,15,118,,198,30v80,30,207,115,282,180c555,275,588,365,648,420v60,55,122,90,192,120c910,570,989,585,1068,600e" filled="f" strokeweight="2pt">
              <v:path arrowok="t"/>
            </v:shape>
          </v:group>
        </w:pict>
      </w:r>
      <w:r w:rsidR="007639DE" w:rsidRPr="006942DB">
        <w:t>a.</w:t>
      </w:r>
      <w:r w:rsidR="007639DE" w:rsidRPr="006942DB">
        <w:tab/>
      </w:r>
      <w:r w:rsidR="007639DE" w:rsidRPr="006942DB">
        <w:tab/>
      </w:r>
      <w:r w:rsidR="007639DE" w:rsidRPr="006942DB">
        <w:tab/>
      </w:r>
      <w:r w:rsidR="007639DE" w:rsidRPr="006942DB">
        <w:tab/>
      </w:r>
      <w:r w:rsidR="007639DE" w:rsidRPr="006942DB">
        <w:tab/>
      </w:r>
      <w:r w:rsidR="007639DE" w:rsidRPr="006942DB">
        <w:tab/>
        <w:t>b.</w:t>
      </w:r>
      <w:r w:rsidR="007639DE" w:rsidRPr="006942DB">
        <w:tab/>
      </w:r>
      <w:r w:rsidR="007639DE" w:rsidRPr="006942DB">
        <w:tab/>
      </w:r>
      <w:r w:rsidR="007639DE" w:rsidRPr="006942DB">
        <w:tab/>
      </w:r>
      <w:r w:rsidR="007639DE" w:rsidRPr="006942DB">
        <w:tab/>
      </w:r>
      <w:r w:rsidR="007639DE" w:rsidRPr="006942DB">
        <w:tab/>
      </w:r>
      <w:r w:rsidR="007639DE" w:rsidRPr="006942DB">
        <w:tab/>
        <w:t>c.</w:t>
      </w:r>
    </w:p>
    <w:p w:rsidR="007639DE" w:rsidRPr="006942DB" w:rsidRDefault="007639DE" w:rsidP="007639DE"/>
    <w:p w:rsidR="007639DE" w:rsidRPr="006942DB" w:rsidRDefault="007639DE" w:rsidP="007639DE"/>
    <w:p w:rsidR="007639DE" w:rsidRPr="006942DB" w:rsidRDefault="007639DE" w:rsidP="007639DE"/>
    <w:p w:rsidR="007639DE" w:rsidRPr="006942DB" w:rsidRDefault="007639DE" w:rsidP="007639DE"/>
    <w:p w:rsidR="007639DE" w:rsidRPr="006942DB" w:rsidRDefault="007639DE" w:rsidP="007639DE">
      <w:r w:rsidRPr="006942DB">
        <w:t>Opgave 2</w:t>
      </w:r>
    </w:p>
    <w:p w:rsidR="007639DE" w:rsidRPr="007639DE" w:rsidRDefault="00AF0F8D" w:rsidP="007639DE">
      <w:r>
        <w:rPr>
          <w:noProof/>
          <w:lang w:val="en-US"/>
        </w:rPr>
        <w:pict>
          <v:group id="_x0000_s1316" style="position:absolute;margin-left:22.05pt;margin-top:6.95pt;width:54.9pt;height:54.9pt;z-index:251659264" coordorigin="2277,3389" coordsize="1098,1098">
            <v:shape id="_x0000_s1317" type="#_x0000_t32" style="position:absolute;left:2427;top:3389;width:0;height:1098" o:connectortype="straight"/>
            <v:shape id="_x0000_s1318" type="#_x0000_t32" style="position:absolute;left:2826;top:3806;width:0;height:1098;rotation:90" o:connectortype="straight"/>
          </v:group>
        </w:pict>
      </w:r>
      <w:r w:rsidR="007639DE" w:rsidRPr="007639DE">
        <w:rPr>
          <w:lang w:val="en-US"/>
        </w:rPr>
        <w:t>a.</w:t>
      </w:r>
      <w:r w:rsidR="007639DE">
        <w:rPr>
          <w:lang w:val="en-US"/>
        </w:rPr>
        <w:tab/>
      </w:r>
      <w:r w:rsidR="007639DE">
        <w:rPr>
          <w:lang w:val="en-US"/>
        </w:rPr>
        <w:tab/>
      </w:r>
      <w:r w:rsidR="007639DE">
        <w:rPr>
          <w:lang w:val="en-US"/>
        </w:rPr>
        <w:tab/>
      </w:r>
      <w:r w:rsidR="007639DE">
        <w:rPr>
          <w:lang w:val="en-US"/>
        </w:rPr>
        <w:tab/>
      </w:r>
      <w:r w:rsidR="007639DE">
        <w:rPr>
          <w:lang w:val="en-US"/>
        </w:rPr>
        <w:tab/>
      </w:r>
      <w:r w:rsidR="007639DE">
        <w:rPr>
          <w:lang w:val="en-US"/>
        </w:rPr>
        <w:tab/>
      </w:r>
      <w:r w:rsidR="007639DE">
        <w:rPr>
          <w:lang w:val="en-US"/>
        </w:rPr>
        <w:tab/>
      </w:r>
      <w:r w:rsidR="007639DE" w:rsidRPr="007639DE">
        <w:t>rechte lijn</w:t>
      </w:r>
    </w:p>
    <w:p w:rsidR="007639DE" w:rsidRPr="007639DE" w:rsidRDefault="00AF0F8D" w:rsidP="007639DE">
      <w:r>
        <w:rPr>
          <w:noProof/>
          <w:lang w:val="en-US"/>
        </w:rPr>
        <w:pict>
          <v:shape id="_x0000_s1320" type="#_x0000_t32" style="position:absolute;margin-left:29.25pt;margin-top:2.15pt;width:45pt;height:24.6pt;flip:y;z-index:251660288" o:connectortype="straight" strokeweight="2pt"/>
        </w:pict>
      </w:r>
    </w:p>
    <w:p w:rsidR="007639DE" w:rsidRPr="007639DE" w:rsidRDefault="007639DE" w:rsidP="007639DE"/>
    <w:p w:rsidR="007639DE" w:rsidRPr="007639DE" w:rsidRDefault="007639DE" w:rsidP="007639DE"/>
    <w:p w:rsidR="007639DE" w:rsidRPr="007639DE" w:rsidRDefault="007639DE" w:rsidP="007639DE"/>
    <w:p w:rsidR="007639DE" w:rsidRDefault="007639DE" w:rsidP="007639DE">
      <w:r w:rsidRPr="007639DE">
        <w:t>b.</w:t>
      </w:r>
      <w:r w:rsidRPr="007639DE">
        <w:tab/>
      </w:r>
    </w:p>
    <w:tbl>
      <w:tblPr>
        <w:tblW w:w="0" w:type="auto"/>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23"/>
        <w:gridCol w:w="551"/>
        <w:gridCol w:w="570"/>
        <w:gridCol w:w="690"/>
        <w:gridCol w:w="690"/>
        <w:gridCol w:w="690"/>
        <w:gridCol w:w="690"/>
        <w:gridCol w:w="690"/>
      </w:tblGrid>
      <w:tr w:rsidR="007639DE" w:rsidRPr="00021DEF" w:rsidTr="007639DE">
        <w:trPr>
          <w:trHeight w:hRule="exact" w:val="381"/>
        </w:trPr>
        <w:tc>
          <w:tcPr>
            <w:tcW w:w="1023" w:type="dxa"/>
            <w:vAlign w:val="center"/>
          </w:tcPr>
          <w:p w:rsidR="007639DE" w:rsidRPr="00021DEF" w:rsidRDefault="007639DE" w:rsidP="007639DE">
            <w:pPr>
              <w:pStyle w:val="Lijstalinea1"/>
              <w:ind w:left="-6"/>
              <w:jc w:val="center"/>
              <w:rPr>
                <w:rFonts w:ascii="Times New Roman" w:hAnsi="Times New Roman"/>
                <w:i/>
                <w:sz w:val="24"/>
                <w:szCs w:val="24"/>
              </w:rPr>
            </w:pPr>
            <w:r w:rsidRPr="00021DEF">
              <w:rPr>
                <w:rFonts w:ascii="Times New Roman" w:hAnsi="Times New Roman"/>
                <w:i/>
                <w:sz w:val="24"/>
                <w:szCs w:val="24"/>
              </w:rPr>
              <w:t>x</w:t>
            </w:r>
          </w:p>
        </w:tc>
        <w:tc>
          <w:tcPr>
            <w:tcW w:w="551" w:type="dxa"/>
            <w:vAlign w:val="center"/>
          </w:tcPr>
          <w:p w:rsidR="007639DE" w:rsidRPr="00021DEF" w:rsidRDefault="007639DE" w:rsidP="007639DE">
            <w:pPr>
              <w:pStyle w:val="Lijstalinea1"/>
              <w:ind w:left="-6"/>
              <w:jc w:val="center"/>
              <w:rPr>
                <w:rFonts w:ascii="Times New Roman" w:hAnsi="Times New Roman"/>
                <w:sz w:val="24"/>
                <w:szCs w:val="24"/>
              </w:rPr>
            </w:pPr>
            <w:r w:rsidRPr="00021DEF">
              <w:rPr>
                <w:rFonts w:ascii="Times New Roman" w:hAnsi="Times New Roman"/>
                <w:sz w:val="24"/>
                <w:szCs w:val="24"/>
              </w:rPr>
              <w:t>0</w:t>
            </w:r>
          </w:p>
        </w:tc>
        <w:tc>
          <w:tcPr>
            <w:tcW w:w="551" w:type="dxa"/>
            <w:vAlign w:val="center"/>
          </w:tcPr>
          <w:p w:rsidR="007639DE" w:rsidRPr="00021DEF" w:rsidRDefault="007639DE" w:rsidP="007639DE">
            <w:pPr>
              <w:pStyle w:val="Lijstalinea1"/>
              <w:ind w:left="-6"/>
              <w:jc w:val="center"/>
              <w:rPr>
                <w:rFonts w:ascii="Times New Roman" w:hAnsi="Times New Roman"/>
                <w:sz w:val="24"/>
                <w:szCs w:val="24"/>
              </w:rPr>
            </w:pPr>
            <w:r w:rsidRPr="00021DEF">
              <w:rPr>
                <w:rFonts w:ascii="Times New Roman" w:hAnsi="Times New Roman"/>
                <w:sz w:val="24"/>
                <w:szCs w:val="24"/>
              </w:rPr>
              <w:t>1</w:t>
            </w:r>
          </w:p>
        </w:tc>
        <w:tc>
          <w:tcPr>
            <w:tcW w:w="551" w:type="dxa"/>
            <w:vAlign w:val="center"/>
          </w:tcPr>
          <w:p w:rsidR="007639DE" w:rsidRPr="00021DEF" w:rsidRDefault="007639DE" w:rsidP="007639DE">
            <w:pPr>
              <w:pStyle w:val="Lijstalinea1"/>
              <w:ind w:left="-6" w:hanging="18"/>
              <w:jc w:val="center"/>
              <w:rPr>
                <w:rFonts w:ascii="Times New Roman" w:hAnsi="Times New Roman"/>
                <w:sz w:val="24"/>
                <w:szCs w:val="24"/>
              </w:rPr>
            </w:pPr>
            <w:r w:rsidRPr="00021DEF">
              <w:rPr>
                <w:rFonts w:ascii="Times New Roman" w:hAnsi="Times New Roman"/>
                <w:sz w:val="24"/>
                <w:szCs w:val="24"/>
              </w:rPr>
              <w:t>2</w:t>
            </w:r>
          </w:p>
        </w:tc>
        <w:tc>
          <w:tcPr>
            <w:tcW w:w="551" w:type="dxa"/>
            <w:vAlign w:val="center"/>
          </w:tcPr>
          <w:p w:rsidR="007639DE" w:rsidRPr="00021DEF" w:rsidRDefault="007639DE" w:rsidP="007639DE">
            <w:pPr>
              <w:pStyle w:val="Lijstalinea1"/>
              <w:ind w:left="-6"/>
              <w:jc w:val="center"/>
              <w:rPr>
                <w:rFonts w:ascii="Times New Roman" w:hAnsi="Times New Roman"/>
                <w:sz w:val="24"/>
                <w:szCs w:val="24"/>
              </w:rPr>
            </w:pPr>
            <w:r w:rsidRPr="00021DEF">
              <w:rPr>
                <w:rFonts w:ascii="Times New Roman" w:hAnsi="Times New Roman"/>
                <w:sz w:val="24"/>
                <w:szCs w:val="24"/>
              </w:rPr>
              <w:t>3</w:t>
            </w:r>
          </w:p>
        </w:tc>
        <w:tc>
          <w:tcPr>
            <w:tcW w:w="551" w:type="dxa"/>
            <w:vAlign w:val="center"/>
          </w:tcPr>
          <w:p w:rsidR="007639DE" w:rsidRPr="00021DEF" w:rsidRDefault="007639DE" w:rsidP="007639DE">
            <w:pPr>
              <w:pStyle w:val="Lijstalinea1"/>
              <w:ind w:left="-6"/>
              <w:jc w:val="center"/>
              <w:rPr>
                <w:rFonts w:ascii="Times New Roman" w:hAnsi="Times New Roman"/>
                <w:sz w:val="24"/>
                <w:szCs w:val="24"/>
              </w:rPr>
            </w:pPr>
            <w:r w:rsidRPr="00021DEF">
              <w:rPr>
                <w:rFonts w:ascii="Times New Roman" w:hAnsi="Times New Roman"/>
                <w:sz w:val="24"/>
                <w:szCs w:val="24"/>
              </w:rPr>
              <w:t>4</w:t>
            </w:r>
          </w:p>
        </w:tc>
        <w:tc>
          <w:tcPr>
            <w:tcW w:w="551" w:type="dxa"/>
            <w:vAlign w:val="center"/>
          </w:tcPr>
          <w:p w:rsidR="007639DE" w:rsidRPr="00021DEF" w:rsidRDefault="007639DE" w:rsidP="007639DE">
            <w:pPr>
              <w:pStyle w:val="Lijstalinea1"/>
              <w:ind w:left="-6"/>
              <w:jc w:val="center"/>
              <w:rPr>
                <w:rFonts w:ascii="Times New Roman" w:hAnsi="Times New Roman"/>
                <w:sz w:val="24"/>
                <w:szCs w:val="24"/>
              </w:rPr>
            </w:pPr>
            <w:r w:rsidRPr="00021DEF">
              <w:rPr>
                <w:rFonts w:ascii="Times New Roman" w:hAnsi="Times New Roman"/>
                <w:sz w:val="24"/>
                <w:szCs w:val="24"/>
              </w:rPr>
              <w:t>5</w:t>
            </w:r>
          </w:p>
        </w:tc>
        <w:tc>
          <w:tcPr>
            <w:tcW w:w="551" w:type="dxa"/>
            <w:vAlign w:val="center"/>
          </w:tcPr>
          <w:p w:rsidR="007639DE" w:rsidRPr="00021DEF" w:rsidRDefault="007639DE" w:rsidP="007639DE">
            <w:pPr>
              <w:pStyle w:val="Lijstalinea1"/>
              <w:ind w:left="-6"/>
              <w:jc w:val="center"/>
              <w:rPr>
                <w:rFonts w:ascii="Times New Roman" w:hAnsi="Times New Roman"/>
                <w:sz w:val="24"/>
                <w:szCs w:val="24"/>
              </w:rPr>
            </w:pPr>
            <w:r w:rsidRPr="00021DEF">
              <w:rPr>
                <w:rFonts w:ascii="Times New Roman" w:hAnsi="Times New Roman"/>
                <w:sz w:val="24"/>
                <w:szCs w:val="24"/>
              </w:rPr>
              <w:t>6</w:t>
            </w:r>
          </w:p>
        </w:tc>
      </w:tr>
      <w:tr w:rsidR="007639DE" w:rsidRPr="00021DEF" w:rsidTr="007639DE">
        <w:trPr>
          <w:trHeight w:hRule="exact" w:val="381"/>
        </w:trPr>
        <w:tc>
          <w:tcPr>
            <w:tcW w:w="1023" w:type="dxa"/>
            <w:vAlign w:val="center"/>
          </w:tcPr>
          <w:p w:rsidR="007639DE" w:rsidRPr="00021DEF" w:rsidRDefault="007639DE" w:rsidP="007639DE">
            <w:pPr>
              <w:pStyle w:val="Lijstalinea1"/>
              <w:ind w:left="-6"/>
              <w:jc w:val="center"/>
              <w:rPr>
                <w:rFonts w:ascii="Times New Roman" w:hAnsi="Times New Roman"/>
                <w:sz w:val="24"/>
                <w:szCs w:val="24"/>
              </w:rPr>
            </w:pPr>
            <w:r w:rsidRPr="00021DEF">
              <w:rPr>
                <w:rFonts w:ascii="Times New Roman" w:hAnsi="Times New Roman"/>
                <w:sz w:val="24"/>
                <w:szCs w:val="24"/>
              </w:rPr>
              <w:t xml:space="preserve">toename </w:t>
            </w:r>
            <w:r w:rsidRPr="00021DEF">
              <w:rPr>
                <w:rFonts w:ascii="Times New Roman" w:hAnsi="Times New Roman"/>
                <w:i/>
                <w:sz w:val="24"/>
                <w:szCs w:val="24"/>
              </w:rPr>
              <w:t>A</w:t>
            </w:r>
          </w:p>
        </w:tc>
        <w:tc>
          <w:tcPr>
            <w:tcW w:w="551" w:type="dxa"/>
            <w:vAlign w:val="center"/>
          </w:tcPr>
          <w:p w:rsidR="007639DE" w:rsidRPr="00021DEF" w:rsidRDefault="00AF0F8D" w:rsidP="007639DE">
            <w:pPr>
              <w:pStyle w:val="Lijstalinea1"/>
              <w:ind w:left="-6"/>
              <w:jc w:val="center"/>
              <w:rPr>
                <w:rFonts w:ascii="Times New Roman" w:hAnsi="Times New Roman"/>
                <w:sz w:val="24"/>
                <w:szCs w:val="24"/>
              </w:rPr>
            </w:pPr>
            <w:r>
              <w:rPr>
                <w:rFonts w:ascii="Times New Roman" w:hAnsi="Times New Roman"/>
                <w:noProof/>
                <w:sz w:val="24"/>
                <w:szCs w:val="24"/>
                <w:lang w:val="en-US"/>
              </w:rPr>
              <w:pict>
                <v:group id="_x0000_s1321" style="position:absolute;left:0;text-align:left;margin-left:-5.25pt;margin-top:1.75pt;width:25.55pt;height:15.9pt;z-index:-251655168;mso-position-horizontal-relative:text;mso-position-vertical-relative:text" coordorigin="3577,3235" coordsize="900,360">
                  <v:line id="_x0000_s1322" style="position:absolute" from="3577,3235" to="4477,3595"/>
                  <v:line id="_x0000_s1323" style="position:absolute;flip:x" from="3577,3235" to="4477,3595"/>
                </v:group>
              </w:pict>
            </w:r>
          </w:p>
        </w:tc>
        <w:tc>
          <w:tcPr>
            <w:tcW w:w="551" w:type="dxa"/>
            <w:vAlign w:val="center"/>
          </w:tcPr>
          <w:p w:rsidR="007639DE" w:rsidRPr="00021DEF" w:rsidRDefault="007639DE" w:rsidP="007639DE">
            <w:pPr>
              <w:pStyle w:val="Lijstalinea1"/>
              <w:ind w:left="-6"/>
              <w:jc w:val="center"/>
              <w:rPr>
                <w:rFonts w:ascii="Times New Roman" w:hAnsi="Times New Roman"/>
                <w:sz w:val="24"/>
                <w:szCs w:val="24"/>
              </w:rPr>
            </w:pPr>
            <w:r>
              <w:rPr>
                <w:rFonts w:ascii="Times New Roman" w:hAnsi="Times New Roman"/>
                <w:sz w:val="24"/>
                <w:szCs w:val="24"/>
              </w:rPr>
              <w:t>909</w:t>
            </w:r>
          </w:p>
        </w:tc>
        <w:tc>
          <w:tcPr>
            <w:tcW w:w="551" w:type="dxa"/>
            <w:vAlign w:val="center"/>
          </w:tcPr>
          <w:p w:rsidR="007639DE" w:rsidRPr="00021DEF" w:rsidRDefault="007639DE" w:rsidP="007639DE">
            <w:pPr>
              <w:pStyle w:val="Lijstalinea1"/>
              <w:ind w:left="-6"/>
              <w:jc w:val="center"/>
              <w:rPr>
                <w:rFonts w:ascii="Times New Roman" w:hAnsi="Times New Roman"/>
                <w:sz w:val="24"/>
                <w:szCs w:val="24"/>
              </w:rPr>
            </w:pPr>
            <w:r>
              <w:rPr>
                <w:rFonts w:ascii="Times New Roman" w:hAnsi="Times New Roman"/>
                <w:sz w:val="24"/>
                <w:szCs w:val="24"/>
              </w:rPr>
              <w:t>1276</w:t>
            </w:r>
          </w:p>
        </w:tc>
        <w:tc>
          <w:tcPr>
            <w:tcW w:w="551" w:type="dxa"/>
            <w:vAlign w:val="center"/>
          </w:tcPr>
          <w:p w:rsidR="007639DE" w:rsidRPr="00021DEF" w:rsidRDefault="007639DE" w:rsidP="007639DE">
            <w:pPr>
              <w:pStyle w:val="Lijstalinea1"/>
              <w:ind w:left="-6"/>
              <w:jc w:val="center"/>
              <w:rPr>
                <w:rFonts w:ascii="Times New Roman" w:hAnsi="Times New Roman"/>
                <w:sz w:val="24"/>
                <w:szCs w:val="24"/>
              </w:rPr>
            </w:pPr>
            <w:r>
              <w:rPr>
                <w:rFonts w:ascii="Times New Roman" w:hAnsi="Times New Roman"/>
                <w:sz w:val="24"/>
                <w:szCs w:val="24"/>
              </w:rPr>
              <w:t>1792</w:t>
            </w:r>
          </w:p>
        </w:tc>
        <w:tc>
          <w:tcPr>
            <w:tcW w:w="551" w:type="dxa"/>
            <w:vAlign w:val="center"/>
          </w:tcPr>
          <w:p w:rsidR="007639DE" w:rsidRPr="00021DEF" w:rsidRDefault="007639DE" w:rsidP="007639DE">
            <w:pPr>
              <w:pStyle w:val="Lijstalinea1"/>
              <w:ind w:left="-6"/>
              <w:jc w:val="center"/>
              <w:rPr>
                <w:rFonts w:ascii="Times New Roman" w:hAnsi="Times New Roman"/>
                <w:sz w:val="24"/>
                <w:szCs w:val="24"/>
              </w:rPr>
            </w:pPr>
            <w:r>
              <w:rPr>
                <w:rFonts w:ascii="Times New Roman" w:hAnsi="Times New Roman"/>
                <w:sz w:val="24"/>
                <w:szCs w:val="24"/>
              </w:rPr>
              <w:t>2516</w:t>
            </w:r>
          </w:p>
        </w:tc>
        <w:tc>
          <w:tcPr>
            <w:tcW w:w="551" w:type="dxa"/>
            <w:vAlign w:val="center"/>
          </w:tcPr>
          <w:p w:rsidR="007639DE" w:rsidRPr="00021DEF" w:rsidRDefault="007639DE" w:rsidP="007639DE">
            <w:pPr>
              <w:pStyle w:val="Lijstalinea1"/>
              <w:ind w:left="-6"/>
              <w:jc w:val="center"/>
              <w:rPr>
                <w:rFonts w:ascii="Times New Roman" w:hAnsi="Times New Roman"/>
                <w:sz w:val="24"/>
                <w:szCs w:val="24"/>
              </w:rPr>
            </w:pPr>
            <w:r>
              <w:rPr>
                <w:rFonts w:ascii="Times New Roman" w:hAnsi="Times New Roman"/>
                <w:sz w:val="24"/>
                <w:szCs w:val="24"/>
              </w:rPr>
              <w:t>3532</w:t>
            </w:r>
          </w:p>
        </w:tc>
        <w:tc>
          <w:tcPr>
            <w:tcW w:w="551" w:type="dxa"/>
            <w:vAlign w:val="center"/>
          </w:tcPr>
          <w:p w:rsidR="007639DE" w:rsidRPr="00021DEF" w:rsidRDefault="007639DE" w:rsidP="007639DE">
            <w:pPr>
              <w:pStyle w:val="Lijstalinea1"/>
              <w:ind w:left="-6"/>
              <w:jc w:val="center"/>
              <w:rPr>
                <w:rFonts w:ascii="Times New Roman" w:hAnsi="Times New Roman"/>
                <w:sz w:val="24"/>
                <w:szCs w:val="24"/>
              </w:rPr>
            </w:pPr>
            <w:r>
              <w:rPr>
                <w:rFonts w:ascii="Times New Roman" w:hAnsi="Times New Roman"/>
                <w:sz w:val="24"/>
                <w:szCs w:val="24"/>
              </w:rPr>
              <w:t>4959</w:t>
            </w:r>
          </w:p>
        </w:tc>
      </w:tr>
    </w:tbl>
    <w:p w:rsidR="007639DE" w:rsidRDefault="007639DE" w:rsidP="007639DE"/>
    <w:p w:rsidR="007639DE" w:rsidRDefault="007639DE" w:rsidP="007639DE">
      <w:r>
        <w:t>c.</w:t>
      </w:r>
      <w:r>
        <w:tab/>
        <w:t xml:space="preserve">(17,5 – 5) / 15 = 0,83 miljoen per </w:t>
      </w:r>
      <w:r w:rsidR="006F07D6">
        <w:t>10 jaar.</w:t>
      </w:r>
    </w:p>
    <w:p w:rsidR="006F07D6" w:rsidRDefault="006F07D6" w:rsidP="007639DE">
      <w:pPr>
        <w:rPr>
          <w:lang w:val="de-DE"/>
        </w:rPr>
      </w:pPr>
      <w:r w:rsidRPr="006F07D6">
        <w:rPr>
          <w:lang w:val="de-DE"/>
        </w:rPr>
        <w:t>d.</w:t>
      </w:r>
      <w:r w:rsidRPr="006F07D6">
        <w:rPr>
          <w:lang w:val="de-DE"/>
        </w:rPr>
        <w:tab/>
        <w:t>t = 4,68 → 0,488 meter  en</w:t>
      </w:r>
      <w:r>
        <w:rPr>
          <w:lang w:val="de-DE"/>
        </w:rPr>
        <w:t xml:space="preserve">  </w:t>
      </w:r>
      <w:r w:rsidRPr="006F07D6">
        <w:rPr>
          <w:lang w:val="de-DE"/>
        </w:rPr>
        <w:t>t = 4,69 → 0,00195 meter</w:t>
      </w:r>
    </w:p>
    <w:p w:rsidR="006F07D6" w:rsidRDefault="006F07D6" w:rsidP="007639DE">
      <w:r>
        <w:rPr>
          <w:lang w:val="de-DE"/>
        </w:rPr>
        <w:tab/>
      </w:r>
      <w:r w:rsidRPr="006F07D6">
        <w:t>Op het laatst valt de steen dus in 0,01 seconde ongeveer</w:t>
      </w:r>
      <w:r>
        <w:t xml:space="preserve"> 0,4685 meter.</w:t>
      </w:r>
    </w:p>
    <w:p w:rsidR="006F07D6" w:rsidRDefault="006F07D6" w:rsidP="006F07D6">
      <w:pPr>
        <w:ind w:firstLine="284"/>
      </w:pPr>
      <w:r>
        <w:t>Dat is 46,85 meter per seconde, dus ongeveer 169 km per uur.</w:t>
      </w:r>
    </w:p>
    <w:p w:rsidR="006F07D6" w:rsidRPr="006F07D6" w:rsidRDefault="006F07D6" w:rsidP="007639DE"/>
    <w:p w:rsidR="006F07D6" w:rsidRPr="006F07D6" w:rsidRDefault="006F07D6" w:rsidP="007639DE"/>
    <w:p w:rsidR="006F07D6" w:rsidRPr="006F07D6" w:rsidRDefault="006F07D6" w:rsidP="006F07D6">
      <w:pPr>
        <w:rPr>
          <w:b/>
          <w:i/>
        </w:rPr>
      </w:pPr>
      <w:r w:rsidRPr="007639DE">
        <w:rPr>
          <w:b/>
          <w:i/>
        </w:rPr>
        <w:t xml:space="preserve">Hoofdstuk </w:t>
      </w:r>
      <w:r>
        <w:rPr>
          <w:b/>
          <w:i/>
        </w:rPr>
        <w:t>1</w:t>
      </w:r>
      <w:r w:rsidRPr="006F07D6">
        <w:rPr>
          <w:b/>
          <w:i/>
        </w:rPr>
        <w:t>: Het verschil tussen gemiddelde snelheid en momentane snelheid</w:t>
      </w:r>
    </w:p>
    <w:p w:rsidR="006F07D6" w:rsidRPr="006F07D6" w:rsidRDefault="006F07D6" w:rsidP="007639DE">
      <w:pPr>
        <w:rPr>
          <w:b/>
          <w:i/>
        </w:rPr>
      </w:pPr>
    </w:p>
    <w:p w:rsidR="007639DE" w:rsidRDefault="006F07D6" w:rsidP="007639DE">
      <w:r>
        <w:t>Opgave 1</w:t>
      </w:r>
    </w:p>
    <w:p w:rsidR="006F07D6" w:rsidRDefault="006F07D6" w:rsidP="007639DE">
      <w:r>
        <w:t>a.</w:t>
      </w:r>
      <w:r>
        <w:tab/>
        <w:t>2 × 9,69 = 19,38 en dat is meer dan 19,38</w:t>
      </w:r>
    </w:p>
    <w:p w:rsidR="006F07D6" w:rsidRDefault="006F07D6" w:rsidP="006F07D6">
      <w:pPr>
        <w:ind w:firstLine="284"/>
      </w:pPr>
      <w:r>
        <w:t>of: gemiddelde snelheid op 100 meter is 10,32 m/s en op 200 meter is 10,36 m/s</w:t>
      </w:r>
    </w:p>
    <w:p w:rsidR="006F07D6" w:rsidRDefault="00AF0F8D" w:rsidP="007639DE">
      <w:r w:rsidRPr="00AF0F8D">
        <w:rPr>
          <w:noProof/>
          <w:lang w:eastAsia="nl-NL"/>
        </w:rPr>
        <w:pict>
          <v:group id="_x0000_s1689" style="position:absolute;margin-left:13.65pt;margin-top:5.6pt;width:299.4pt;height:194.1pt;z-index:251837952" coordorigin="2070,10481" coordsize="5988,3882">
            <v:group id="_x0000_s1324" style="position:absolute;left:2070;top:10481;width:5988;height:3882" coordorigin="1070,8324" coordsize="5988,3882" o:regroupid="18">
              <v:shapetype id="_x0000_t202" coordsize="21600,21600" o:spt="202" path="m,l,21600r21600,l21600,xe">
                <v:stroke joinstyle="miter"/>
                <v:path gradientshapeok="t" o:connecttype="rect"/>
              </v:shapetype>
              <v:shape id="_x0000_s1325" type="#_x0000_t202" style="position:absolute;left:1376;top:8324;width:5682;height:3600" filled="f" stroked="f">
                <v:textbox style="mso-next-textbox:#_x0000_s1325">
                  <w:txbxContent>
                    <w:p w:rsidR="0080735B" w:rsidRDefault="0080735B" w:rsidP="00C76F3B">
                      <w:r>
                        <w:rPr>
                          <w:noProof/>
                          <w:lang w:val="en-US"/>
                        </w:rPr>
                        <w:drawing>
                          <wp:inline distT="0" distB="0" distL="0" distR="0">
                            <wp:extent cx="3409950" cy="2057400"/>
                            <wp:effectExtent l="1905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
                                    <a:srcRect/>
                                    <a:stretch>
                                      <a:fillRect/>
                                    </a:stretch>
                                  </pic:blipFill>
                                  <pic:spPr bwMode="auto">
                                    <a:xfrm>
                                      <a:off x="0" y="0"/>
                                      <a:ext cx="3409950" cy="2057400"/>
                                    </a:xfrm>
                                    <a:prstGeom prst="rect">
                                      <a:avLst/>
                                    </a:prstGeom>
                                    <a:noFill/>
                                    <a:ln w="9525">
                                      <a:noFill/>
                                      <a:miter lim="800000"/>
                                      <a:headEnd/>
                                      <a:tailEnd/>
                                    </a:ln>
                                  </pic:spPr>
                                </pic:pic>
                              </a:graphicData>
                            </a:graphic>
                          </wp:inline>
                        </w:drawing>
                      </w:r>
                    </w:p>
                  </w:txbxContent>
                </v:textbox>
              </v:shape>
              <v:shape id="_x0000_s1326" type="#_x0000_t202" style="position:absolute;left:3086;top:11558;width:2238;height:648" filled="f" stroked="f">
                <v:textbox style="mso-next-textbox:#_x0000_s1326">
                  <w:txbxContent>
                    <w:p w:rsidR="0080735B" w:rsidRDefault="0080735B" w:rsidP="00C76F3B">
                      <w:r>
                        <w:t>tijd in seconden</w:t>
                      </w:r>
                    </w:p>
                  </w:txbxContent>
                </v:textbox>
              </v:shape>
              <v:shape id="_x0000_s1327" type="#_x0000_t202" style="position:absolute;left:1070;top:8780;width:660;height:2040" filled="f" stroked="f">
                <v:textbox style="layout-flow:vertical;mso-layout-flow-alt:bottom-to-top;mso-next-textbox:#_x0000_s1327">
                  <w:txbxContent>
                    <w:p w:rsidR="0080735B" w:rsidRDefault="0080735B" w:rsidP="00C76F3B">
                      <w:r>
                        <w:t>afstand in meters</w:t>
                      </w:r>
                    </w:p>
                  </w:txbxContent>
                </v:textbox>
              </v:shape>
            </v:group>
            <v:shape id="_x0000_s1330" style="position:absolute;left:3027;top:10721;width:4680;height:2850" coordsize="4680,2850" o:regroupid="18" path="m,2850v324,-94,648,-187,900,-300c1152,2437,1322,2312,1512,2172v190,-140,388,-337,528,-462c2180,1585,2150,1597,2352,1422v202,-175,617,-562,900,-762c3535,460,3812,332,4050,222,4288,112,4484,56,4680,e" filled="f" strokeweight="2pt">
              <v:path arrowok="t"/>
            </v:shape>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331" type="#_x0000_t63" style="position:absolute;left:5862;top:11735;width:1980;height:1170" o:regroupid="18" adj="-4909,7145">
              <v:textbox>
                <w:txbxContent>
                  <w:p w:rsidR="0080735B" w:rsidRPr="00C76F3B" w:rsidRDefault="0080735B">
                    <w:pPr>
                      <w:rPr>
                        <w:sz w:val="16"/>
                        <w:szCs w:val="16"/>
                      </w:rPr>
                    </w:pPr>
                    <w:r>
                      <w:rPr>
                        <w:sz w:val="16"/>
                        <w:szCs w:val="16"/>
                      </w:rPr>
                      <w:t>hier is de snelheid het grootst, want de grafiek is hier het steilst.</w:t>
                    </w:r>
                  </w:p>
                </w:txbxContent>
              </v:textbox>
            </v:shape>
          </v:group>
        </w:pict>
      </w:r>
      <w:r w:rsidR="006F07D6">
        <w:t>b.</w:t>
      </w:r>
      <w:r w:rsidR="006F07D6">
        <w:tab/>
      </w:r>
    </w:p>
    <w:p w:rsidR="00C76F3B" w:rsidRDefault="00C76F3B" w:rsidP="007639DE"/>
    <w:p w:rsidR="006F07D6" w:rsidRDefault="006F07D6" w:rsidP="007639DE"/>
    <w:p w:rsidR="006F07D6" w:rsidRPr="006F07D6" w:rsidRDefault="006F07D6" w:rsidP="007639DE"/>
    <w:p w:rsidR="007639DE" w:rsidRPr="006F07D6" w:rsidRDefault="007639DE" w:rsidP="007639DE"/>
    <w:p w:rsidR="00915AF3" w:rsidRDefault="00915AF3" w:rsidP="00076892"/>
    <w:p w:rsidR="00915AF3" w:rsidRDefault="00915AF3" w:rsidP="00076892"/>
    <w:p w:rsidR="00915AF3" w:rsidRDefault="00915AF3" w:rsidP="00076892"/>
    <w:p w:rsidR="00915AF3" w:rsidRDefault="00915AF3" w:rsidP="00076892"/>
    <w:p w:rsidR="00915AF3" w:rsidRDefault="00915AF3" w:rsidP="00076892"/>
    <w:p w:rsidR="00915AF3" w:rsidRDefault="00915AF3" w:rsidP="00076892"/>
    <w:p w:rsidR="00915AF3" w:rsidRDefault="00915AF3" w:rsidP="00076892"/>
    <w:p w:rsidR="00915AF3" w:rsidRDefault="00915AF3" w:rsidP="00076892"/>
    <w:p w:rsidR="00915AF3" w:rsidRDefault="00915AF3" w:rsidP="00076892"/>
    <w:p w:rsidR="00602ADF" w:rsidRDefault="00C76F3B" w:rsidP="00076892">
      <w:r>
        <w:t>c.</w:t>
      </w:r>
      <w:r>
        <w:tab/>
        <w:t xml:space="preserve">De voorsprong is ruim 1 manshoogte, dus ongeveer 2,5 meter. </w:t>
      </w:r>
    </w:p>
    <w:p w:rsidR="00C76F3B" w:rsidRDefault="00C76F3B" w:rsidP="00076892">
      <w:r>
        <w:tab/>
        <w:t>100 meter in ongeveer 10 seconden, dus is zijn voorsprong ongeveer 0,25 seconde.</w:t>
      </w:r>
    </w:p>
    <w:p w:rsidR="00915AF3" w:rsidRDefault="00915AF3" w:rsidP="00076892"/>
    <w:p w:rsidR="00915AF3" w:rsidRDefault="00915AF3" w:rsidP="00076892"/>
    <w:p w:rsidR="00915AF3" w:rsidRDefault="00915AF3" w:rsidP="00076892"/>
    <w:p w:rsidR="00C76F3B" w:rsidRPr="0049009A" w:rsidRDefault="00C76F3B" w:rsidP="00076892">
      <w:r>
        <w:lastRenderedPageBreak/>
        <w:t>d.</w:t>
      </w:r>
      <w:r>
        <w:tab/>
        <w:t>Uitslag finale 100 meter in Peking:</w:t>
      </w:r>
    </w:p>
    <w:tbl>
      <w:tblPr>
        <w:tblW w:w="0" w:type="auto"/>
        <w:tblCellSpacing w:w="0" w:type="dxa"/>
        <w:tblInd w:w="284" w:type="dxa"/>
        <w:tblCellMar>
          <w:left w:w="0" w:type="dxa"/>
          <w:right w:w="0" w:type="dxa"/>
        </w:tblCellMar>
        <w:tblLook w:val="04A0"/>
      </w:tblPr>
      <w:tblGrid>
        <w:gridCol w:w="425"/>
        <w:gridCol w:w="1770"/>
        <w:gridCol w:w="434"/>
        <w:gridCol w:w="290"/>
      </w:tblGrid>
      <w:tr w:rsidR="00C76F3B" w:rsidRPr="00C76F3B" w:rsidTr="00DB5997">
        <w:trPr>
          <w:tblCellSpacing w:w="0" w:type="dxa"/>
        </w:trPr>
        <w:tc>
          <w:tcPr>
            <w:tcW w:w="425" w:type="dxa"/>
            <w:vAlign w:val="center"/>
            <w:hideMark/>
          </w:tcPr>
          <w:p w:rsidR="00C76F3B" w:rsidRPr="00DB5997" w:rsidRDefault="00C76F3B" w:rsidP="00DB5997">
            <w:pPr>
              <w:rPr>
                <w:sz w:val="18"/>
                <w:szCs w:val="18"/>
                <w:lang w:val="en-US"/>
              </w:rPr>
            </w:pPr>
            <w:r w:rsidRPr="00DB5997">
              <w:rPr>
                <w:sz w:val="18"/>
                <w:szCs w:val="18"/>
                <w:lang w:val="en-US"/>
              </w:rPr>
              <w:t>1.</w:t>
            </w:r>
          </w:p>
        </w:tc>
        <w:tc>
          <w:tcPr>
            <w:tcW w:w="0" w:type="auto"/>
            <w:vAlign w:val="center"/>
            <w:hideMark/>
          </w:tcPr>
          <w:p w:rsidR="00C76F3B" w:rsidRPr="00DB5997" w:rsidRDefault="00C76F3B" w:rsidP="00DB5997">
            <w:pPr>
              <w:rPr>
                <w:sz w:val="18"/>
                <w:szCs w:val="18"/>
                <w:lang w:val="en-US"/>
              </w:rPr>
            </w:pPr>
            <w:r w:rsidRPr="00DB5997">
              <w:rPr>
                <w:sz w:val="18"/>
                <w:szCs w:val="18"/>
                <w:lang w:val="en-US"/>
              </w:rPr>
              <w:t>Usain Bolt (Jam)</w:t>
            </w:r>
          </w:p>
        </w:tc>
        <w:tc>
          <w:tcPr>
            <w:tcW w:w="0" w:type="auto"/>
            <w:vAlign w:val="center"/>
            <w:hideMark/>
          </w:tcPr>
          <w:p w:rsidR="00C76F3B" w:rsidRPr="00DB5997" w:rsidRDefault="00C76F3B" w:rsidP="00DB5997">
            <w:pPr>
              <w:rPr>
                <w:sz w:val="18"/>
                <w:szCs w:val="18"/>
                <w:lang w:val="en-US"/>
              </w:rPr>
            </w:pPr>
            <w:r w:rsidRPr="00DB5997">
              <w:rPr>
                <w:sz w:val="18"/>
                <w:szCs w:val="18"/>
                <w:lang w:val="en-US"/>
              </w:rPr>
              <w:t>9"58</w:t>
            </w:r>
          </w:p>
        </w:tc>
        <w:tc>
          <w:tcPr>
            <w:tcW w:w="0" w:type="auto"/>
            <w:vAlign w:val="center"/>
            <w:hideMark/>
          </w:tcPr>
          <w:p w:rsidR="00C76F3B" w:rsidRPr="00DB5997" w:rsidRDefault="00C76F3B" w:rsidP="00DB5997">
            <w:pPr>
              <w:rPr>
                <w:sz w:val="18"/>
                <w:szCs w:val="18"/>
                <w:lang w:val="en-US"/>
              </w:rPr>
            </w:pPr>
            <w:r w:rsidRPr="00DB5997">
              <w:rPr>
                <w:sz w:val="18"/>
                <w:szCs w:val="18"/>
                <w:lang w:val="en-US"/>
              </w:rPr>
              <w:t>WR</w:t>
            </w:r>
          </w:p>
        </w:tc>
      </w:tr>
      <w:tr w:rsidR="00C76F3B" w:rsidRPr="00C76F3B" w:rsidTr="00DB5997">
        <w:trPr>
          <w:tblCellSpacing w:w="0" w:type="dxa"/>
        </w:trPr>
        <w:tc>
          <w:tcPr>
            <w:tcW w:w="425" w:type="dxa"/>
            <w:vAlign w:val="center"/>
            <w:hideMark/>
          </w:tcPr>
          <w:p w:rsidR="00C76F3B" w:rsidRPr="00DB5997" w:rsidRDefault="00C76F3B" w:rsidP="00DB5997">
            <w:pPr>
              <w:rPr>
                <w:sz w:val="18"/>
                <w:szCs w:val="18"/>
                <w:lang w:val="en-US"/>
              </w:rPr>
            </w:pPr>
            <w:r w:rsidRPr="00DB5997">
              <w:rPr>
                <w:sz w:val="18"/>
                <w:szCs w:val="18"/>
                <w:lang w:val="en-US"/>
              </w:rPr>
              <w:t>2.</w:t>
            </w:r>
          </w:p>
        </w:tc>
        <w:tc>
          <w:tcPr>
            <w:tcW w:w="0" w:type="auto"/>
            <w:vAlign w:val="center"/>
            <w:hideMark/>
          </w:tcPr>
          <w:p w:rsidR="00C76F3B" w:rsidRPr="00DB5997" w:rsidRDefault="00C76F3B" w:rsidP="00DB5997">
            <w:pPr>
              <w:rPr>
                <w:sz w:val="18"/>
                <w:szCs w:val="18"/>
                <w:lang w:val="en-US"/>
              </w:rPr>
            </w:pPr>
            <w:r w:rsidRPr="00DB5997">
              <w:rPr>
                <w:sz w:val="18"/>
                <w:szCs w:val="18"/>
                <w:lang w:val="en-US"/>
              </w:rPr>
              <w:t>Tyson Gay (VS)</w:t>
            </w:r>
          </w:p>
        </w:tc>
        <w:tc>
          <w:tcPr>
            <w:tcW w:w="0" w:type="auto"/>
            <w:vAlign w:val="center"/>
            <w:hideMark/>
          </w:tcPr>
          <w:p w:rsidR="00C76F3B" w:rsidRPr="00DB5997" w:rsidRDefault="00C76F3B" w:rsidP="00DB5997">
            <w:pPr>
              <w:rPr>
                <w:sz w:val="18"/>
                <w:szCs w:val="18"/>
                <w:lang w:val="en-US"/>
              </w:rPr>
            </w:pPr>
            <w:r w:rsidRPr="00DB5997">
              <w:rPr>
                <w:sz w:val="18"/>
                <w:szCs w:val="18"/>
                <w:lang w:val="en-US"/>
              </w:rPr>
              <w:t>9"71</w:t>
            </w:r>
          </w:p>
        </w:tc>
        <w:tc>
          <w:tcPr>
            <w:tcW w:w="0" w:type="auto"/>
            <w:vAlign w:val="center"/>
            <w:hideMark/>
          </w:tcPr>
          <w:p w:rsidR="00C76F3B" w:rsidRPr="00DB5997" w:rsidRDefault="00C76F3B" w:rsidP="00DB5997">
            <w:pPr>
              <w:rPr>
                <w:sz w:val="18"/>
                <w:szCs w:val="18"/>
                <w:lang w:val="en-US"/>
              </w:rPr>
            </w:pPr>
          </w:p>
        </w:tc>
      </w:tr>
      <w:tr w:rsidR="00C76F3B" w:rsidRPr="00C76F3B" w:rsidTr="00DB5997">
        <w:trPr>
          <w:tblCellSpacing w:w="0" w:type="dxa"/>
        </w:trPr>
        <w:tc>
          <w:tcPr>
            <w:tcW w:w="425" w:type="dxa"/>
            <w:vAlign w:val="center"/>
            <w:hideMark/>
          </w:tcPr>
          <w:p w:rsidR="00C76F3B" w:rsidRPr="00DB5997" w:rsidRDefault="00C76F3B" w:rsidP="00DB5997">
            <w:pPr>
              <w:rPr>
                <w:sz w:val="18"/>
                <w:szCs w:val="18"/>
                <w:lang w:val="en-US"/>
              </w:rPr>
            </w:pPr>
            <w:r w:rsidRPr="00DB5997">
              <w:rPr>
                <w:sz w:val="18"/>
                <w:szCs w:val="18"/>
                <w:lang w:val="en-US"/>
              </w:rPr>
              <w:t>3.</w:t>
            </w:r>
          </w:p>
        </w:tc>
        <w:tc>
          <w:tcPr>
            <w:tcW w:w="0" w:type="auto"/>
            <w:vAlign w:val="center"/>
            <w:hideMark/>
          </w:tcPr>
          <w:p w:rsidR="00C76F3B" w:rsidRPr="00DB5997" w:rsidRDefault="00C76F3B" w:rsidP="00DB5997">
            <w:pPr>
              <w:rPr>
                <w:sz w:val="18"/>
                <w:szCs w:val="18"/>
                <w:lang w:val="en-US"/>
              </w:rPr>
            </w:pPr>
            <w:r w:rsidRPr="00DB5997">
              <w:rPr>
                <w:sz w:val="18"/>
                <w:szCs w:val="18"/>
                <w:lang w:val="en-US"/>
              </w:rPr>
              <w:t>Asafa Powell (Jam)</w:t>
            </w:r>
          </w:p>
        </w:tc>
        <w:tc>
          <w:tcPr>
            <w:tcW w:w="0" w:type="auto"/>
            <w:vAlign w:val="center"/>
            <w:hideMark/>
          </w:tcPr>
          <w:p w:rsidR="00C76F3B" w:rsidRPr="00DB5997" w:rsidRDefault="00C76F3B" w:rsidP="00DB5997">
            <w:pPr>
              <w:rPr>
                <w:sz w:val="18"/>
                <w:szCs w:val="18"/>
                <w:lang w:val="en-US"/>
              </w:rPr>
            </w:pPr>
            <w:r w:rsidRPr="00DB5997">
              <w:rPr>
                <w:sz w:val="18"/>
                <w:szCs w:val="18"/>
                <w:lang w:val="en-US"/>
              </w:rPr>
              <w:t>9"84</w:t>
            </w:r>
          </w:p>
        </w:tc>
        <w:tc>
          <w:tcPr>
            <w:tcW w:w="0" w:type="auto"/>
            <w:vAlign w:val="center"/>
            <w:hideMark/>
          </w:tcPr>
          <w:p w:rsidR="00C76F3B" w:rsidRPr="00DB5997" w:rsidRDefault="00C76F3B" w:rsidP="00DB5997">
            <w:pPr>
              <w:rPr>
                <w:sz w:val="18"/>
                <w:szCs w:val="18"/>
                <w:lang w:val="en-US"/>
              </w:rPr>
            </w:pPr>
          </w:p>
        </w:tc>
      </w:tr>
      <w:tr w:rsidR="00C76F3B" w:rsidRPr="00C76F3B" w:rsidTr="00DB5997">
        <w:trPr>
          <w:tblCellSpacing w:w="0" w:type="dxa"/>
        </w:trPr>
        <w:tc>
          <w:tcPr>
            <w:tcW w:w="425" w:type="dxa"/>
            <w:vAlign w:val="center"/>
            <w:hideMark/>
          </w:tcPr>
          <w:p w:rsidR="00C76F3B" w:rsidRPr="00DB5997" w:rsidRDefault="00C76F3B" w:rsidP="00DB5997">
            <w:pPr>
              <w:rPr>
                <w:sz w:val="18"/>
                <w:szCs w:val="18"/>
                <w:lang w:val="en-US"/>
              </w:rPr>
            </w:pPr>
            <w:r w:rsidRPr="00DB5997">
              <w:rPr>
                <w:sz w:val="18"/>
                <w:szCs w:val="18"/>
                <w:lang w:val="en-US"/>
              </w:rPr>
              <w:t>4.</w:t>
            </w:r>
          </w:p>
        </w:tc>
        <w:tc>
          <w:tcPr>
            <w:tcW w:w="0" w:type="auto"/>
            <w:vAlign w:val="center"/>
            <w:hideMark/>
          </w:tcPr>
          <w:p w:rsidR="00C76F3B" w:rsidRPr="00DB5997" w:rsidRDefault="00C76F3B" w:rsidP="00DB5997">
            <w:pPr>
              <w:rPr>
                <w:sz w:val="18"/>
                <w:szCs w:val="18"/>
                <w:lang w:val="en-US"/>
              </w:rPr>
            </w:pPr>
            <w:r w:rsidRPr="00DB5997">
              <w:rPr>
                <w:sz w:val="18"/>
                <w:szCs w:val="18"/>
                <w:lang w:val="en-US"/>
              </w:rPr>
              <w:t>Daniel Bailey (Ant)</w:t>
            </w:r>
          </w:p>
        </w:tc>
        <w:tc>
          <w:tcPr>
            <w:tcW w:w="0" w:type="auto"/>
            <w:vAlign w:val="center"/>
            <w:hideMark/>
          </w:tcPr>
          <w:p w:rsidR="00C76F3B" w:rsidRPr="00DB5997" w:rsidRDefault="00C76F3B" w:rsidP="00DB5997">
            <w:pPr>
              <w:rPr>
                <w:sz w:val="18"/>
                <w:szCs w:val="18"/>
                <w:lang w:val="en-US"/>
              </w:rPr>
            </w:pPr>
            <w:r w:rsidRPr="00DB5997">
              <w:rPr>
                <w:sz w:val="18"/>
                <w:szCs w:val="18"/>
                <w:lang w:val="en-US"/>
              </w:rPr>
              <w:t>9"93</w:t>
            </w:r>
          </w:p>
        </w:tc>
        <w:tc>
          <w:tcPr>
            <w:tcW w:w="0" w:type="auto"/>
            <w:vAlign w:val="center"/>
            <w:hideMark/>
          </w:tcPr>
          <w:p w:rsidR="00C76F3B" w:rsidRPr="00DB5997" w:rsidRDefault="00C76F3B" w:rsidP="00DB5997">
            <w:pPr>
              <w:rPr>
                <w:sz w:val="18"/>
                <w:szCs w:val="18"/>
                <w:lang w:val="en-US"/>
              </w:rPr>
            </w:pPr>
          </w:p>
        </w:tc>
      </w:tr>
      <w:tr w:rsidR="00C76F3B" w:rsidRPr="00C76F3B" w:rsidTr="00DB5997">
        <w:trPr>
          <w:tblCellSpacing w:w="0" w:type="dxa"/>
        </w:trPr>
        <w:tc>
          <w:tcPr>
            <w:tcW w:w="425" w:type="dxa"/>
            <w:vAlign w:val="center"/>
            <w:hideMark/>
          </w:tcPr>
          <w:p w:rsidR="00C76F3B" w:rsidRPr="00DB5997" w:rsidRDefault="00C76F3B" w:rsidP="00DB5997">
            <w:pPr>
              <w:rPr>
                <w:sz w:val="18"/>
                <w:szCs w:val="18"/>
                <w:lang w:val="en-US"/>
              </w:rPr>
            </w:pPr>
            <w:r w:rsidRPr="00DB5997">
              <w:rPr>
                <w:sz w:val="18"/>
                <w:szCs w:val="18"/>
                <w:lang w:val="en-US"/>
              </w:rPr>
              <w:t>5.</w:t>
            </w:r>
          </w:p>
        </w:tc>
        <w:tc>
          <w:tcPr>
            <w:tcW w:w="0" w:type="auto"/>
            <w:vAlign w:val="center"/>
            <w:hideMark/>
          </w:tcPr>
          <w:p w:rsidR="00C76F3B" w:rsidRPr="00DB5997" w:rsidRDefault="00C76F3B" w:rsidP="00DB5997">
            <w:pPr>
              <w:rPr>
                <w:sz w:val="18"/>
                <w:szCs w:val="18"/>
                <w:lang w:val="en-US"/>
              </w:rPr>
            </w:pPr>
            <w:r w:rsidRPr="00DB5997">
              <w:rPr>
                <w:sz w:val="18"/>
                <w:szCs w:val="18"/>
                <w:lang w:val="en-US"/>
              </w:rPr>
              <w:t>Richard Thompson (Tri)</w:t>
            </w:r>
          </w:p>
        </w:tc>
        <w:tc>
          <w:tcPr>
            <w:tcW w:w="0" w:type="auto"/>
            <w:vAlign w:val="center"/>
            <w:hideMark/>
          </w:tcPr>
          <w:p w:rsidR="00C76F3B" w:rsidRPr="00DB5997" w:rsidRDefault="00C76F3B" w:rsidP="00DB5997">
            <w:pPr>
              <w:rPr>
                <w:sz w:val="18"/>
                <w:szCs w:val="18"/>
                <w:lang w:val="en-US"/>
              </w:rPr>
            </w:pPr>
            <w:r w:rsidRPr="00DB5997">
              <w:rPr>
                <w:sz w:val="18"/>
                <w:szCs w:val="18"/>
                <w:lang w:val="en-US"/>
              </w:rPr>
              <w:t>9"93</w:t>
            </w:r>
          </w:p>
        </w:tc>
        <w:tc>
          <w:tcPr>
            <w:tcW w:w="0" w:type="auto"/>
            <w:vAlign w:val="center"/>
            <w:hideMark/>
          </w:tcPr>
          <w:p w:rsidR="00C76F3B" w:rsidRPr="00DB5997" w:rsidRDefault="00C76F3B" w:rsidP="00DB5997">
            <w:pPr>
              <w:rPr>
                <w:sz w:val="18"/>
                <w:szCs w:val="18"/>
                <w:lang w:val="en-US"/>
              </w:rPr>
            </w:pPr>
          </w:p>
        </w:tc>
      </w:tr>
      <w:tr w:rsidR="00C76F3B" w:rsidRPr="00C76F3B" w:rsidTr="00DB5997">
        <w:trPr>
          <w:tblCellSpacing w:w="0" w:type="dxa"/>
        </w:trPr>
        <w:tc>
          <w:tcPr>
            <w:tcW w:w="425" w:type="dxa"/>
            <w:vAlign w:val="center"/>
            <w:hideMark/>
          </w:tcPr>
          <w:p w:rsidR="00C76F3B" w:rsidRPr="00DB5997" w:rsidRDefault="00C76F3B" w:rsidP="00DB5997">
            <w:pPr>
              <w:rPr>
                <w:sz w:val="18"/>
                <w:szCs w:val="18"/>
                <w:lang w:val="en-US"/>
              </w:rPr>
            </w:pPr>
            <w:r w:rsidRPr="00DB5997">
              <w:rPr>
                <w:sz w:val="18"/>
                <w:szCs w:val="18"/>
                <w:lang w:val="en-US"/>
              </w:rPr>
              <w:t>6.</w:t>
            </w:r>
          </w:p>
        </w:tc>
        <w:tc>
          <w:tcPr>
            <w:tcW w:w="0" w:type="auto"/>
            <w:vAlign w:val="center"/>
            <w:hideMark/>
          </w:tcPr>
          <w:p w:rsidR="00C76F3B" w:rsidRPr="00DB5997" w:rsidRDefault="00C76F3B" w:rsidP="00DB5997">
            <w:pPr>
              <w:rPr>
                <w:sz w:val="18"/>
                <w:szCs w:val="18"/>
                <w:lang w:val="en-US"/>
              </w:rPr>
            </w:pPr>
            <w:r w:rsidRPr="00DB5997">
              <w:rPr>
                <w:sz w:val="18"/>
                <w:szCs w:val="18"/>
                <w:lang w:val="en-US"/>
              </w:rPr>
              <w:t>Dwain Chambers (GBr)</w:t>
            </w:r>
          </w:p>
        </w:tc>
        <w:tc>
          <w:tcPr>
            <w:tcW w:w="0" w:type="auto"/>
            <w:vAlign w:val="center"/>
            <w:hideMark/>
          </w:tcPr>
          <w:p w:rsidR="00C76F3B" w:rsidRPr="00DB5997" w:rsidRDefault="00C76F3B" w:rsidP="00DB5997">
            <w:pPr>
              <w:rPr>
                <w:sz w:val="18"/>
                <w:szCs w:val="18"/>
                <w:lang w:val="en-US"/>
              </w:rPr>
            </w:pPr>
            <w:r w:rsidRPr="00DB5997">
              <w:rPr>
                <w:sz w:val="18"/>
                <w:szCs w:val="18"/>
                <w:lang w:val="en-US"/>
              </w:rPr>
              <w:t>10"00</w:t>
            </w:r>
          </w:p>
        </w:tc>
        <w:tc>
          <w:tcPr>
            <w:tcW w:w="0" w:type="auto"/>
            <w:vAlign w:val="center"/>
            <w:hideMark/>
          </w:tcPr>
          <w:p w:rsidR="00C76F3B" w:rsidRPr="00DB5997" w:rsidRDefault="00C76F3B" w:rsidP="00DB5997">
            <w:pPr>
              <w:rPr>
                <w:sz w:val="18"/>
                <w:szCs w:val="18"/>
                <w:lang w:val="en-US"/>
              </w:rPr>
            </w:pPr>
          </w:p>
        </w:tc>
      </w:tr>
      <w:tr w:rsidR="00C76F3B" w:rsidRPr="00C76F3B" w:rsidTr="00DB5997">
        <w:trPr>
          <w:tblCellSpacing w:w="0" w:type="dxa"/>
        </w:trPr>
        <w:tc>
          <w:tcPr>
            <w:tcW w:w="425" w:type="dxa"/>
            <w:vAlign w:val="center"/>
            <w:hideMark/>
          </w:tcPr>
          <w:p w:rsidR="00C76F3B" w:rsidRPr="00DB5997" w:rsidRDefault="00C76F3B" w:rsidP="00DB5997">
            <w:pPr>
              <w:rPr>
                <w:sz w:val="18"/>
                <w:szCs w:val="18"/>
                <w:lang w:val="en-US"/>
              </w:rPr>
            </w:pPr>
            <w:r w:rsidRPr="00DB5997">
              <w:rPr>
                <w:sz w:val="18"/>
                <w:szCs w:val="18"/>
                <w:lang w:val="en-US"/>
              </w:rPr>
              <w:t>7.</w:t>
            </w:r>
          </w:p>
        </w:tc>
        <w:tc>
          <w:tcPr>
            <w:tcW w:w="0" w:type="auto"/>
            <w:vAlign w:val="center"/>
            <w:hideMark/>
          </w:tcPr>
          <w:p w:rsidR="00C76F3B" w:rsidRPr="00DB5997" w:rsidRDefault="00C76F3B" w:rsidP="00DB5997">
            <w:pPr>
              <w:rPr>
                <w:sz w:val="18"/>
                <w:szCs w:val="18"/>
                <w:lang w:val="en-US"/>
              </w:rPr>
            </w:pPr>
            <w:r w:rsidRPr="00DB5997">
              <w:rPr>
                <w:sz w:val="18"/>
                <w:szCs w:val="18"/>
                <w:lang w:val="en-US"/>
              </w:rPr>
              <w:t>Marc Burns (Tri)</w:t>
            </w:r>
          </w:p>
        </w:tc>
        <w:tc>
          <w:tcPr>
            <w:tcW w:w="0" w:type="auto"/>
            <w:vAlign w:val="center"/>
            <w:hideMark/>
          </w:tcPr>
          <w:p w:rsidR="00C76F3B" w:rsidRPr="00DB5997" w:rsidRDefault="00C76F3B" w:rsidP="00DB5997">
            <w:pPr>
              <w:rPr>
                <w:sz w:val="18"/>
                <w:szCs w:val="18"/>
                <w:lang w:val="en-US"/>
              </w:rPr>
            </w:pPr>
            <w:r w:rsidRPr="00DB5997">
              <w:rPr>
                <w:sz w:val="18"/>
                <w:szCs w:val="18"/>
                <w:lang w:val="en-US"/>
              </w:rPr>
              <w:t>10"00</w:t>
            </w:r>
          </w:p>
        </w:tc>
        <w:tc>
          <w:tcPr>
            <w:tcW w:w="0" w:type="auto"/>
            <w:vAlign w:val="center"/>
            <w:hideMark/>
          </w:tcPr>
          <w:p w:rsidR="00C76F3B" w:rsidRPr="00DB5997" w:rsidRDefault="00C76F3B" w:rsidP="00DB5997">
            <w:pPr>
              <w:rPr>
                <w:sz w:val="18"/>
                <w:szCs w:val="18"/>
                <w:lang w:val="en-US"/>
              </w:rPr>
            </w:pPr>
          </w:p>
        </w:tc>
      </w:tr>
      <w:tr w:rsidR="00C76F3B" w:rsidRPr="00C76F3B" w:rsidTr="00DB5997">
        <w:trPr>
          <w:tblCellSpacing w:w="0" w:type="dxa"/>
        </w:trPr>
        <w:tc>
          <w:tcPr>
            <w:tcW w:w="425" w:type="dxa"/>
            <w:vAlign w:val="center"/>
            <w:hideMark/>
          </w:tcPr>
          <w:p w:rsidR="00C76F3B" w:rsidRPr="00DB5997" w:rsidRDefault="00C76F3B" w:rsidP="00DB5997">
            <w:pPr>
              <w:rPr>
                <w:sz w:val="18"/>
                <w:szCs w:val="18"/>
                <w:lang w:val="en-US"/>
              </w:rPr>
            </w:pPr>
            <w:r w:rsidRPr="00DB5997">
              <w:rPr>
                <w:sz w:val="18"/>
                <w:szCs w:val="18"/>
                <w:lang w:val="en-US"/>
              </w:rPr>
              <w:t>8.</w:t>
            </w:r>
          </w:p>
        </w:tc>
        <w:tc>
          <w:tcPr>
            <w:tcW w:w="0" w:type="auto"/>
            <w:vAlign w:val="center"/>
            <w:hideMark/>
          </w:tcPr>
          <w:p w:rsidR="00C76F3B" w:rsidRPr="00DB5997" w:rsidRDefault="00C76F3B" w:rsidP="00DB5997">
            <w:pPr>
              <w:rPr>
                <w:sz w:val="18"/>
                <w:szCs w:val="18"/>
                <w:lang w:val="en-US"/>
              </w:rPr>
            </w:pPr>
            <w:r w:rsidRPr="00DB5997">
              <w:rPr>
                <w:sz w:val="18"/>
                <w:szCs w:val="18"/>
                <w:lang w:val="en-US"/>
              </w:rPr>
              <w:t>Darvis Patton (VS)</w:t>
            </w:r>
          </w:p>
        </w:tc>
        <w:tc>
          <w:tcPr>
            <w:tcW w:w="0" w:type="auto"/>
            <w:vAlign w:val="center"/>
            <w:hideMark/>
          </w:tcPr>
          <w:p w:rsidR="00C76F3B" w:rsidRPr="00DB5997" w:rsidRDefault="00C76F3B" w:rsidP="00DB5997">
            <w:pPr>
              <w:rPr>
                <w:sz w:val="18"/>
                <w:szCs w:val="18"/>
                <w:lang w:val="en-US"/>
              </w:rPr>
            </w:pPr>
            <w:r w:rsidRPr="00DB5997">
              <w:rPr>
                <w:sz w:val="18"/>
                <w:szCs w:val="18"/>
                <w:lang w:val="en-US"/>
              </w:rPr>
              <w:t>10"34</w:t>
            </w:r>
          </w:p>
        </w:tc>
        <w:tc>
          <w:tcPr>
            <w:tcW w:w="0" w:type="auto"/>
            <w:vAlign w:val="center"/>
            <w:hideMark/>
          </w:tcPr>
          <w:p w:rsidR="00C76F3B" w:rsidRPr="00DB5997" w:rsidRDefault="00C76F3B" w:rsidP="00DB5997">
            <w:pPr>
              <w:rPr>
                <w:sz w:val="18"/>
                <w:szCs w:val="18"/>
                <w:lang w:val="en-US"/>
              </w:rPr>
            </w:pPr>
          </w:p>
        </w:tc>
      </w:tr>
    </w:tbl>
    <w:p w:rsidR="00C76F3B" w:rsidRPr="0049009A" w:rsidRDefault="00DB5997" w:rsidP="00076892">
      <w:r>
        <w:tab/>
        <w:t>Het verschil tussen Asain Bolt en de derde (Asafa Powell) is 0,26 seconde.</w:t>
      </w:r>
    </w:p>
    <w:p w:rsidR="00602ADF" w:rsidRPr="0049009A" w:rsidRDefault="00602ADF" w:rsidP="00076892">
      <w:r w:rsidRPr="0049009A">
        <w:tab/>
      </w:r>
    </w:p>
    <w:p w:rsidR="00602ADF" w:rsidRDefault="00AF0F8D" w:rsidP="00076892">
      <w:r w:rsidRPr="00AF0F8D">
        <w:rPr>
          <w:noProof/>
          <w:lang w:eastAsia="nl-NL"/>
        </w:rPr>
        <w:pict>
          <v:group id="_x0000_s1690" style="position:absolute;margin-left:25.95pt;margin-top:13.45pt;width:343.5pt;height:213pt;z-index:251841024" coordorigin="2316,3887" coordsize="6870,4260">
            <v:group id="_x0000_s1333" style="position:absolute;left:2316;top:3887;width:6870;height:4260" coordorigin="2186,8342" coordsize="6870,4260" o:regroupid="19">
              <v:shape id="_x0000_s1334" type="#_x0000_t202" style="position:absolute;left:2516;top:8342;width:6540;height:4080" filled="f" stroked="f">
                <v:textbox style="mso-next-textbox:#_x0000_s1334">
                  <w:txbxContent>
                    <w:p w:rsidR="0080735B" w:rsidRDefault="0080735B" w:rsidP="00DB5997">
                      <w:r>
                        <w:rPr>
                          <w:noProof/>
                          <w:lang w:val="en-US"/>
                        </w:rPr>
                        <w:drawing>
                          <wp:inline distT="0" distB="0" distL="0" distR="0">
                            <wp:extent cx="3952875" cy="2381250"/>
                            <wp:effectExtent l="1905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
                                    <a:srcRect/>
                                    <a:stretch>
                                      <a:fillRect/>
                                    </a:stretch>
                                  </pic:blipFill>
                                  <pic:spPr bwMode="auto">
                                    <a:xfrm>
                                      <a:off x="0" y="0"/>
                                      <a:ext cx="3952875" cy="2381250"/>
                                    </a:xfrm>
                                    <a:prstGeom prst="rect">
                                      <a:avLst/>
                                    </a:prstGeom>
                                    <a:noFill/>
                                    <a:ln w="9525">
                                      <a:noFill/>
                                      <a:miter lim="800000"/>
                                      <a:headEnd/>
                                      <a:tailEnd/>
                                    </a:ln>
                                  </pic:spPr>
                                </pic:pic>
                              </a:graphicData>
                            </a:graphic>
                          </wp:inline>
                        </w:drawing>
                      </w:r>
                    </w:p>
                  </w:txbxContent>
                </v:textbox>
              </v:shape>
              <v:shape id="_x0000_s1335" type="#_x0000_t202" style="position:absolute;left:4784;top:12164;width:2508;height:438" filled="f" stroked="f">
                <v:textbox style="mso-next-textbox:#_x0000_s1335">
                  <w:txbxContent>
                    <w:p w:rsidR="0080735B" w:rsidRDefault="0080735B" w:rsidP="00DB5997">
                      <w:r>
                        <w:t>tijd in minuten</w:t>
                      </w:r>
                    </w:p>
                  </w:txbxContent>
                </v:textbox>
              </v:shape>
              <v:shape id="_x0000_s1336" type="#_x0000_t202" style="position:absolute;left:2186;top:8936;width:660;height:2298" filled="f" stroked="f">
                <v:textbox style="layout-flow:vertical;mso-layout-flow-alt:bottom-to-top;mso-next-textbox:#_x0000_s1336">
                  <w:txbxContent>
                    <w:p w:rsidR="0080735B" w:rsidRDefault="0080735B" w:rsidP="00DB5997">
                      <w:r>
                        <w:t>afgelegde weg in km</w:t>
                      </w:r>
                    </w:p>
                  </w:txbxContent>
                </v:textbox>
              </v:shape>
            </v:group>
            <v:shape id="_x0000_s1340" style="position:absolute;left:3459;top:5078;width:5250;height:2352" coordsize="5250,2352" o:regroupid="19" path="m,2352c120,2210,240,2069,348,1962,456,1855,556,1777,648,1710v92,-67,147,-92,252,-150c1005,1502,1143,1432,1278,1362v135,-70,255,-140,432,-222c1887,1058,2100,965,2340,870v240,-95,527,-205,810,-300c3433,475,3788,375,4038,300v250,-75,410,-130,612,-180c4852,70,5051,35,5250,e" filled="f">
              <v:path arrowok="t"/>
            </v:shape>
          </v:group>
        </w:pict>
      </w:r>
      <w:r w:rsidR="00DB5997">
        <w:t>Opgave 2</w:t>
      </w:r>
    </w:p>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DB5997">
      <w:pPr>
        <w:ind w:left="284" w:firstLine="1"/>
      </w:pPr>
      <w:r>
        <w:t>In 30 min. is 22 km afgelegd. In de eerste 5 minuten was 7,5 km afgelegd en dat is gemiddeld 90 km/u.</w:t>
      </w:r>
    </w:p>
    <w:p w:rsidR="00DB5997" w:rsidRDefault="00DB5997" w:rsidP="00076892"/>
    <w:p w:rsidR="00DB5997" w:rsidRDefault="00AF0F8D" w:rsidP="00076892">
      <w:r>
        <w:rPr>
          <w:noProof/>
          <w:lang w:val="en-US"/>
        </w:rPr>
        <w:pict>
          <v:group id="_x0000_s1353" style="position:absolute;margin-left:31.05pt;margin-top:9pt;width:334.25pt;height:204pt;z-index:251664384" coordorigin="2421,10175" coordsize="6685,4080">
            <v:group id="_x0000_s1346" style="position:absolute;left:2421;top:10175;width:6685;height:4080" coordorigin="1788,1376" coordsize="6685,4080">
              <v:group id="_x0000_s1347" style="position:absolute;left:1788;top:1376;width:6660;height:4080" coordorigin="1778,1100" coordsize="6660,4080">
                <v:shape id="_x0000_s1348" type="#_x0000_t202" style="position:absolute;left:2126;top:1100;width:6312;height:3858" filled="f" stroked="f">
                  <v:textbox style="mso-next-textbox:#_x0000_s1348">
                    <w:txbxContent>
                      <w:p w:rsidR="0080735B" w:rsidRDefault="0080735B" w:rsidP="00DB5997">
                        <w:r>
                          <w:rPr>
                            <w:noProof/>
                            <w:lang w:val="en-US"/>
                          </w:rPr>
                          <w:drawing>
                            <wp:inline distT="0" distB="0" distL="0" distR="0">
                              <wp:extent cx="3810000" cy="2295525"/>
                              <wp:effectExtent l="1905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9"/>
                                      <a:srcRect/>
                                      <a:stretch>
                                        <a:fillRect/>
                                      </a:stretch>
                                    </pic:blipFill>
                                    <pic:spPr bwMode="auto">
                                      <a:xfrm>
                                        <a:off x="0" y="0"/>
                                        <a:ext cx="3810000" cy="2295525"/>
                                      </a:xfrm>
                                      <a:prstGeom prst="rect">
                                        <a:avLst/>
                                      </a:prstGeom>
                                      <a:noFill/>
                                      <a:ln w="9525">
                                        <a:noFill/>
                                        <a:miter lim="800000"/>
                                        <a:headEnd/>
                                        <a:tailEnd/>
                                      </a:ln>
                                    </pic:spPr>
                                  </pic:pic>
                                </a:graphicData>
                              </a:graphic>
                            </wp:inline>
                          </w:drawing>
                        </w:r>
                      </w:p>
                    </w:txbxContent>
                  </v:textbox>
                </v:shape>
                <v:shape id="_x0000_s1349" type="#_x0000_t202" style="position:absolute;left:4214;top:4772;width:2418;height:408" filled="f" stroked="f">
                  <v:textbox style="mso-next-textbox:#_x0000_s1349">
                    <w:txbxContent>
                      <w:p w:rsidR="0080735B" w:rsidRDefault="0080735B" w:rsidP="00DB5997">
                        <w:r>
                          <w:t>afstand in km</w:t>
                        </w:r>
                      </w:p>
                    </w:txbxContent>
                  </v:textbox>
                </v:shape>
                <v:shape id="_x0000_s1350" type="#_x0000_t202" style="position:absolute;left:1778;top:1610;width:630;height:2160" filled="f" stroked="f">
                  <v:textbox style="layout-flow:vertical;mso-layout-flow-alt:bottom-to-top;mso-next-textbox:#_x0000_s1350">
                    <w:txbxContent>
                      <w:p w:rsidR="0080735B" w:rsidRDefault="0080735B" w:rsidP="00DB5997">
                        <w:r>
                          <w:t>hoogte in meters</w:t>
                        </w:r>
                      </w:p>
                    </w:txbxContent>
                  </v:textbox>
                </v:shape>
              </v:group>
              <v:shape id="_x0000_s1351" type="#_x0000_t202" style="position:absolute;left:2286;top:4850;width:6187;height:198;mso-width-relative:margin;mso-height-relative:margin" stroked="f">
                <v:textbox inset="0,0,0,0">
                  <w:txbxContent>
                    <w:p w:rsidR="0080735B" w:rsidRPr="00521387" w:rsidRDefault="0080735B" w:rsidP="00DB5997">
                      <w:pPr>
                        <w:rPr>
                          <w:sz w:val="20"/>
                          <w:szCs w:val="20"/>
                          <w:lang w:val="en-US"/>
                        </w:rPr>
                      </w:pPr>
                      <w:r>
                        <w:rPr>
                          <w:lang w:val="en-US"/>
                        </w:rPr>
                        <w:tab/>
                        <w:t xml:space="preserve">   </w:t>
                      </w:r>
                      <w:r w:rsidRPr="00521387">
                        <w:rPr>
                          <w:sz w:val="20"/>
                          <w:szCs w:val="20"/>
                          <w:lang w:val="en-US"/>
                        </w:rPr>
                        <w:t>0</w:t>
                      </w:r>
                      <w:r>
                        <w:rPr>
                          <w:sz w:val="20"/>
                          <w:szCs w:val="20"/>
                          <w:lang w:val="en-US"/>
                        </w:rPr>
                        <w:tab/>
                      </w:r>
                      <w:r>
                        <w:rPr>
                          <w:sz w:val="20"/>
                          <w:szCs w:val="20"/>
                          <w:lang w:val="en-US"/>
                        </w:rPr>
                        <w:tab/>
                      </w:r>
                      <w:r>
                        <w:rPr>
                          <w:sz w:val="20"/>
                          <w:szCs w:val="20"/>
                          <w:lang w:val="en-US"/>
                        </w:rPr>
                        <w:tab/>
                        <w:t xml:space="preserve"> 2</w:t>
                      </w:r>
                      <w:r>
                        <w:rPr>
                          <w:sz w:val="20"/>
                          <w:szCs w:val="20"/>
                          <w:lang w:val="en-US"/>
                        </w:rPr>
                        <w:tab/>
                      </w:r>
                      <w:r>
                        <w:rPr>
                          <w:sz w:val="20"/>
                          <w:szCs w:val="20"/>
                          <w:lang w:val="en-US"/>
                        </w:rPr>
                        <w:tab/>
                        <w:t xml:space="preserve">     4</w:t>
                      </w:r>
                      <w:r>
                        <w:rPr>
                          <w:sz w:val="20"/>
                          <w:szCs w:val="20"/>
                          <w:lang w:val="en-US"/>
                        </w:rPr>
                        <w:tab/>
                      </w:r>
                      <w:r>
                        <w:rPr>
                          <w:sz w:val="20"/>
                          <w:szCs w:val="20"/>
                          <w:lang w:val="en-US"/>
                        </w:rPr>
                        <w:tab/>
                        <w:t xml:space="preserve">   6</w:t>
                      </w:r>
                      <w:r>
                        <w:rPr>
                          <w:sz w:val="20"/>
                          <w:szCs w:val="20"/>
                          <w:lang w:val="en-US"/>
                        </w:rPr>
                        <w:tab/>
                      </w:r>
                      <w:r>
                        <w:rPr>
                          <w:sz w:val="20"/>
                          <w:szCs w:val="20"/>
                          <w:lang w:val="en-US"/>
                        </w:rPr>
                        <w:tab/>
                      </w:r>
                      <w:r>
                        <w:rPr>
                          <w:sz w:val="20"/>
                          <w:szCs w:val="20"/>
                          <w:lang w:val="en-US"/>
                        </w:rPr>
                        <w:tab/>
                        <w:t>8</w:t>
                      </w:r>
                      <w:r>
                        <w:rPr>
                          <w:sz w:val="20"/>
                          <w:szCs w:val="20"/>
                          <w:lang w:val="en-US"/>
                        </w:rPr>
                        <w:tab/>
                      </w:r>
                      <w:r>
                        <w:rPr>
                          <w:sz w:val="20"/>
                          <w:szCs w:val="20"/>
                          <w:lang w:val="en-US"/>
                        </w:rPr>
                        <w:tab/>
                        <w:t xml:space="preserve">  10</w:t>
                      </w:r>
                      <w:r>
                        <w:rPr>
                          <w:sz w:val="20"/>
                          <w:szCs w:val="20"/>
                          <w:lang w:val="en-US"/>
                        </w:rPr>
                        <w:tab/>
                      </w:r>
                      <w:r>
                        <w:rPr>
                          <w:sz w:val="20"/>
                          <w:szCs w:val="20"/>
                          <w:lang w:val="en-US"/>
                        </w:rPr>
                        <w:tab/>
                        <w:t>12</w:t>
                      </w:r>
                      <w:r>
                        <w:rPr>
                          <w:sz w:val="20"/>
                          <w:szCs w:val="20"/>
                          <w:lang w:val="en-US"/>
                        </w:rPr>
                        <w:tab/>
                      </w:r>
                      <w:r>
                        <w:rPr>
                          <w:sz w:val="20"/>
                          <w:szCs w:val="20"/>
                          <w:lang w:val="en-US"/>
                        </w:rPr>
                        <w:tab/>
                        <w:t xml:space="preserve">  14</w:t>
                      </w:r>
                    </w:p>
                  </w:txbxContent>
                </v:textbox>
              </v:shape>
            </v:group>
            <v:shape id="_x0000_s1352" style="position:absolute;left:3465;top:10900;width:3600;height:2689" coordsize="3600,2689" path="m,2689v96,-27,192,-53,372,-90c552,2562,842,2567,1080,2467v238,-100,538,-245,720,-468c1982,1776,2005,1441,2172,1129,2339,817,2564,254,2802,127,3040,,3320,183,3600,367e" filled="f" strokeweight="2pt">
              <v:path arrowok="t"/>
            </v:shape>
          </v:group>
        </w:pict>
      </w:r>
      <w:r w:rsidR="00DB5997">
        <w:t>Opgave 3</w:t>
      </w:r>
    </w:p>
    <w:p w:rsidR="00DB5997" w:rsidRDefault="00DB5997" w:rsidP="00076892">
      <w:r>
        <w:tab/>
      </w:r>
    </w:p>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076892"/>
    <w:p w:rsidR="00DB5997" w:rsidRDefault="00DB5997" w:rsidP="00DB5997">
      <w:pPr>
        <w:ind w:left="284" w:firstLine="1"/>
      </w:pPr>
      <w:r>
        <w:t>Gemiddeld is de stijging niet zo veel, maar er kunnen zeer ste</w:t>
      </w:r>
      <w:r w:rsidR="00915AF3">
        <w:t>i</w:t>
      </w:r>
      <w:r>
        <w:t xml:space="preserve">le stukken in zitten en de tocht kan wel boven de 500 meter </w:t>
      </w:r>
      <w:r w:rsidR="00915AF3">
        <w:t>voeren</w:t>
      </w:r>
      <w:r>
        <w:t>.</w:t>
      </w:r>
    </w:p>
    <w:p w:rsidR="00DB5997" w:rsidRDefault="00DB5997" w:rsidP="00DB5997">
      <w:pPr>
        <w:ind w:left="284" w:firstLine="1"/>
      </w:pPr>
    </w:p>
    <w:p w:rsidR="00DB5997" w:rsidRDefault="00DB5997" w:rsidP="00DB5997">
      <w:pPr>
        <w:ind w:left="284" w:firstLine="1"/>
      </w:pPr>
      <w:r>
        <w:t>Opgave 4</w:t>
      </w:r>
    </w:p>
    <w:p w:rsidR="00DB5997" w:rsidRDefault="00DB5997" w:rsidP="00DB5997">
      <w:pPr>
        <w:ind w:left="284" w:firstLine="1"/>
      </w:pPr>
      <w:r>
        <w:t>a.</w:t>
      </w:r>
      <w:r>
        <w:tab/>
        <w:t>0,335 , 0,42 , 0,52 ; die komen overeen met de percentages van de schijven.</w:t>
      </w:r>
    </w:p>
    <w:p w:rsidR="00DB5997" w:rsidRDefault="00DB5997" w:rsidP="003A0DDA">
      <w:pPr>
        <w:ind w:left="567" w:hanging="283"/>
      </w:pPr>
      <w:r>
        <w:t>b.</w:t>
      </w:r>
      <w:r>
        <w:tab/>
        <w:t xml:space="preserve">De klager bedoelt dat hij van elke euro die hij </w:t>
      </w:r>
      <w:r w:rsidRPr="00DB5997">
        <w:rPr>
          <w:i/>
        </w:rPr>
        <w:t>extra</w:t>
      </w:r>
      <w:r>
        <w:t xml:space="preserve"> (dus erbij) verdient 52 cent naar de fiscus brengt. Maar dat geldt alleen voor de top van zijn inkomen. Hij </w:t>
      </w:r>
      <w:r>
        <w:lastRenderedPageBreak/>
        <w:t xml:space="preserve">betaalt in totaal 21485 + 0,52(70.000 </w:t>
      </w:r>
      <w:r w:rsidR="00915AF3">
        <w:t>–</w:t>
      </w:r>
      <w:r>
        <w:t xml:space="preserve"> 54.777) = </w:t>
      </w:r>
      <w:r w:rsidR="003A0DDA">
        <w:t>29400,96 euro belasting. Dat is gemiddeld 42 cent per euro.</w:t>
      </w:r>
    </w:p>
    <w:p w:rsidR="003A0DDA" w:rsidRDefault="00AF0F8D" w:rsidP="003A0DDA">
      <w:pPr>
        <w:ind w:left="567" w:hanging="283"/>
      </w:pPr>
      <w:r>
        <w:rPr>
          <w:noProof/>
          <w:lang w:val="en-US"/>
        </w:rPr>
        <w:pict>
          <v:group id="_x0000_s1369" style="position:absolute;left:0;text-align:left;margin-left:40.35pt;margin-top:3.55pt;width:338.25pt;height:207.9pt;z-index:251665408" coordorigin="2607,5543" coordsize="6765,4158">
            <v:group id="_x0000_s1360" style="position:absolute;left:2607;top:5543;width:6765;height:4158" coordorigin="1850,10184" coordsize="6765,4158">
              <v:group id="_x0000_s1361" style="position:absolute;left:1850;top:10184;width:6765;height:4158" coordorigin="1850,10184" coordsize="6765,4158">
                <v:shape id="_x0000_s1362" type="#_x0000_t202" style="position:absolute;left:2195;top:10184;width:6420;height:3918" filled="f" stroked="f">
                  <v:textbox style="mso-next-textbox:#_x0000_s1362">
                    <w:txbxContent>
                      <w:p w:rsidR="0080735B" w:rsidRDefault="0080735B" w:rsidP="003A0DDA">
                        <w:r>
                          <w:rPr>
                            <w:noProof/>
                            <w:lang w:val="en-US"/>
                          </w:rPr>
                          <w:drawing>
                            <wp:inline distT="0" distB="0" distL="0" distR="0">
                              <wp:extent cx="3876675" cy="2333625"/>
                              <wp:effectExtent l="1905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0"/>
                                      <a:srcRect/>
                                      <a:stretch>
                                        <a:fillRect/>
                                      </a:stretch>
                                    </pic:blipFill>
                                    <pic:spPr bwMode="auto">
                                      <a:xfrm>
                                        <a:off x="0" y="0"/>
                                        <a:ext cx="3876675" cy="2333625"/>
                                      </a:xfrm>
                                      <a:prstGeom prst="rect">
                                        <a:avLst/>
                                      </a:prstGeom>
                                      <a:noFill/>
                                      <a:ln w="9525">
                                        <a:noFill/>
                                        <a:miter lim="800000"/>
                                        <a:headEnd/>
                                        <a:tailEnd/>
                                      </a:ln>
                                    </pic:spPr>
                                  </pic:pic>
                                </a:graphicData>
                              </a:graphic>
                            </wp:inline>
                          </w:drawing>
                        </w:r>
                      </w:p>
                    </w:txbxContent>
                  </v:textbox>
                </v:shape>
                <v:shape id="_x0000_s1363" type="#_x0000_t202" style="position:absolute;left:4157;top:13952;width:3210;height:390" filled="f" stroked="f">
                  <v:textbox style="mso-next-textbox:#_x0000_s1363">
                    <w:txbxContent>
                      <w:p w:rsidR="0080735B" w:rsidRDefault="0080735B" w:rsidP="003A0DDA">
                        <w:r>
                          <w:t>inkomen * 1000 euro</w:t>
                        </w:r>
                      </w:p>
                    </w:txbxContent>
                  </v:textbox>
                </v:shape>
                <v:shape id="_x0000_s1364" type="#_x0000_t202" style="position:absolute;left:1850;top:10814;width:600;height:2400" filled="f" stroked="f">
                  <v:textbox style="layout-flow:vertical;mso-layout-flow-alt:bottom-to-top;mso-next-textbox:#_x0000_s1364">
                    <w:txbxContent>
                      <w:p w:rsidR="0080735B" w:rsidRDefault="0080735B" w:rsidP="003A0DDA">
                        <w:r>
                          <w:t>belasting * 1000 euro</w:t>
                        </w:r>
                      </w:p>
                    </w:txbxContent>
                  </v:textbox>
                </v:shape>
              </v:group>
              <v:oval id="_x0000_s1365" style="position:absolute;left:4574;top:12971;width:57;height:57" fillcolor="black"/>
              <v:oval id="_x0000_s1366" style="position:absolute;left:7022;top:11843;width:57;height:57" fillcolor="black"/>
            </v:group>
            <v:shape id="_x0000_s1367" type="#_x0000_t32" style="position:absolute;left:3645;top:6527;width:5382;height:2472;flip:y" o:connectortype="straight"/>
            <v:shape id="_x0000_s1368" type="#_x0000_t63" style="position:absolute;left:4563;top:6239;width:2472;height:1200" adj="18454,23976">
              <v:textbox>
                <w:txbxContent>
                  <w:p w:rsidR="0080735B" w:rsidRPr="003A0DDA" w:rsidRDefault="0080735B">
                    <w:pPr>
                      <w:rPr>
                        <w:sz w:val="18"/>
                        <w:szCs w:val="18"/>
                      </w:rPr>
                    </w:pPr>
                    <w:r>
                      <w:rPr>
                        <w:sz w:val="18"/>
                        <w:szCs w:val="18"/>
                      </w:rPr>
                      <w:t>de rc van deze lijn geeft het gemiddelde belastingpercentage.</w:t>
                    </w:r>
                  </w:p>
                </w:txbxContent>
              </v:textbox>
            </v:shape>
          </v:group>
        </w:pict>
      </w: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p>
    <w:p w:rsidR="003A0DDA" w:rsidRDefault="003A0DDA" w:rsidP="003A0DDA">
      <w:pPr>
        <w:ind w:left="567" w:hanging="283"/>
      </w:pPr>
      <w:r>
        <w:t>Opgave 5</w:t>
      </w:r>
    </w:p>
    <w:p w:rsidR="003A0DDA" w:rsidRDefault="003A0DDA" w:rsidP="003A0DDA">
      <w:pPr>
        <w:ind w:left="567" w:hanging="283"/>
      </w:pPr>
      <w:r>
        <w:t>a.</w:t>
      </w:r>
      <w:r>
        <w:tab/>
        <w:t>Van 235,50 naar 245,94 is een verschil van 10,44.</w:t>
      </w:r>
    </w:p>
    <w:p w:rsidR="003A0DDA" w:rsidRDefault="003A0DDA" w:rsidP="003A0DDA">
      <w:pPr>
        <w:ind w:left="567" w:hanging="283"/>
      </w:pPr>
      <w:r>
        <w:t>b.</w:t>
      </w:r>
      <w:r>
        <w:tab/>
        <w:t>Tussen 2 dec en 8 dec: van 229,44 naar 248,12 is een verschil van 18,68</w:t>
      </w:r>
    </w:p>
    <w:p w:rsidR="00673DB0" w:rsidRDefault="00AF0F8D" w:rsidP="00DB5997">
      <w:pPr>
        <w:ind w:left="284" w:firstLine="1"/>
      </w:pPr>
      <w:r w:rsidRPr="00AF0F8D">
        <w:rPr>
          <w:noProof/>
          <w:lang w:eastAsia="nl-NL"/>
        </w:rPr>
        <w:pict>
          <v:group id="_x0000_s1691" style="position:absolute;left:0;text-align:left;margin-left:11.25pt;margin-top:2.4pt;width:368.75pt;height:173.1pt;z-index:251845120" coordorigin="2022,6978" coordsize="7375,3462">
            <v:shape id="_x0000_s1374" type="#_x0000_t202" style="position:absolute;left:2022;top:6978;width:6871;height:3462;mso-width-relative:margin;mso-height-relative:margin" o:regroupid="20" filled="f" stroked="f">
              <v:textbox>
                <w:txbxContent>
                  <w:p w:rsidR="0080735B" w:rsidRPr="00673DB0" w:rsidRDefault="0080735B">
                    <w:pPr>
                      <w:rPr>
                        <w:lang w:val="en-US"/>
                      </w:rPr>
                    </w:pPr>
                    <w:r>
                      <w:rPr>
                        <w:noProof/>
                        <w:lang w:val="en-US"/>
                      </w:rPr>
                      <w:drawing>
                        <wp:inline distT="0" distB="0" distL="0" distR="0">
                          <wp:extent cx="4171950" cy="2057400"/>
                          <wp:effectExtent l="1905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
                                  <a:srcRect/>
                                  <a:stretch>
                                    <a:fillRect/>
                                  </a:stretch>
                                </pic:blipFill>
                                <pic:spPr bwMode="auto">
                                  <a:xfrm>
                                    <a:off x="0" y="0"/>
                                    <a:ext cx="4171950" cy="2057400"/>
                                  </a:xfrm>
                                  <a:prstGeom prst="rect">
                                    <a:avLst/>
                                  </a:prstGeom>
                                  <a:noFill/>
                                  <a:ln w="9525">
                                    <a:noFill/>
                                    <a:miter lim="800000"/>
                                    <a:headEnd/>
                                    <a:tailEnd/>
                                  </a:ln>
                                </pic:spPr>
                              </pic:pic>
                            </a:graphicData>
                          </a:graphic>
                        </wp:inline>
                      </w:drawing>
                    </w:r>
                  </w:p>
                </w:txbxContent>
              </v:textbox>
            </v:shape>
            <v:shape id="_x0000_s1373" type="#_x0000_t202" style="position:absolute;left:7868;top:9362;width:347;height:352;mso-width-relative:margin;mso-height-relative:margin" o:regroupid="20" filled="f" strokeweight="2pt">
              <v:textbox>
                <w:txbxContent>
                  <w:p w:rsidR="0080735B" w:rsidRPr="00673DB0" w:rsidRDefault="0080735B">
                    <w:pPr>
                      <w:rPr>
                        <w:lang w:val="en-US"/>
                      </w:rPr>
                    </w:pPr>
                  </w:p>
                </w:txbxContent>
              </v:textbox>
            </v:shape>
            <v:shape id="_x0000_s1375" type="#_x0000_t63" style="position:absolute;left:8527;top:8964;width:870;height:510" o:regroupid="20" adj="-4097,18932">
              <v:textbox>
                <w:txbxContent>
                  <w:p w:rsidR="0080735B" w:rsidRPr="00915AF3" w:rsidRDefault="0080735B">
                    <w:pPr>
                      <w:rPr>
                        <w:sz w:val="20"/>
                        <w:szCs w:val="20"/>
                      </w:rPr>
                    </w:pPr>
                    <w:r w:rsidRPr="00915AF3">
                      <w:rPr>
                        <w:sz w:val="20"/>
                        <w:szCs w:val="20"/>
                      </w:rPr>
                      <w:t>hier</w:t>
                    </w:r>
                  </w:p>
                </w:txbxContent>
              </v:textbox>
            </v:shape>
          </v:group>
        </w:pict>
      </w:r>
      <w:r w:rsidR="00673DB0">
        <w:t>c.</w:t>
      </w:r>
    </w:p>
    <w:p w:rsidR="00673DB0" w:rsidRDefault="00673DB0" w:rsidP="00DB5997">
      <w:pPr>
        <w:ind w:left="284" w:firstLine="1"/>
      </w:pPr>
    </w:p>
    <w:p w:rsidR="00673DB0" w:rsidRDefault="00673DB0" w:rsidP="00DB5997">
      <w:pPr>
        <w:ind w:left="284" w:firstLine="1"/>
      </w:pPr>
    </w:p>
    <w:p w:rsidR="00673DB0" w:rsidRDefault="00673DB0" w:rsidP="00DB5997">
      <w:pPr>
        <w:ind w:left="284" w:firstLine="1"/>
      </w:pPr>
    </w:p>
    <w:p w:rsidR="00673DB0" w:rsidRDefault="00673DB0" w:rsidP="00DB5997">
      <w:pPr>
        <w:ind w:left="284" w:firstLine="1"/>
      </w:pPr>
    </w:p>
    <w:p w:rsidR="00673DB0" w:rsidRDefault="00673DB0" w:rsidP="00DB5997">
      <w:pPr>
        <w:ind w:left="284" w:firstLine="1"/>
      </w:pPr>
    </w:p>
    <w:p w:rsidR="00673DB0" w:rsidRDefault="00673DB0" w:rsidP="00DB5997">
      <w:pPr>
        <w:ind w:left="284" w:firstLine="1"/>
      </w:pPr>
    </w:p>
    <w:p w:rsidR="00673DB0" w:rsidRDefault="00673DB0" w:rsidP="00DB5997">
      <w:pPr>
        <w:ind w:left="284" w:firstLine="1"/>
      </w:pPr>
    </w:p>
    <w:p w:rsidR="00673DB0" w:rsidRDefault="00673DB0" w:rsidP="00DB5997">
      <w:pPr>
        <w:ind w:left="284" w:firstLine="1"/>
      </w:pPr>
    </w:p>
    <w:p w:rsidR="00673DB0" w:rsidRDefault="00673DB0" w:rsidP="00DB5997">
      <w:pPr>
        <w:ind w:left="284" w:firstLine="1"/>
      </w:pPr>
    </w:p>
    <w:p w:rsidR="00673DB0" w:rsidRDefault="00673DB0" w:rsidP="00DB5997">
      <w:pPr>
        <w:ind w:left="284" w:firstLine="1"/>
      </w:pPr>
    </w:p>
    <w:p w:rsidR="00673DB0" w:rsidRDefault="00673DB0" w:rsidP="00DB5997">
      <w:pPr>
        <w:ind w:left="284" w:firstLine="1"/>
      </w:pPr>
    </w:p>
    <w:p w:rsidR="00673DB0" w:rsidRDefault="00673DB0" w:rsidP="00DB5997">
      <w:pPr>
        <w:ind w:left="284" w:firstLine="1"/>
      </w:pPr>
    </w:p>
    <w:p w:rsidR="003A0DDA" w:rsidRDefault="00673DB0" w:rsidP="005B43A5">
      <w:pPr>
        <w:ind w:left="568" w:hanging="283"/>
      </w:pPr>
      <w:r>
        <w:t xml:space="preserve">d. </w:t>
      </w:r>
      <w:r>
        <w:tab/>
      </w:r>
      <w:r w:rsidR="005B43A5">
        <w:t>Beginstand: 300 , eindstand: 264,59. Daling van 35,41. De gemiddelde verandering (daling) per jaar is dus 35,41 / 12 = 2,95.</w:t>
      </w:r>
    </w:p>
    <w:p w:rsidR="005B43A5" w:rsidRDefault="00AF0F8D" w:rsidP="005B43A5">
      <w:pPr>
        <w:ind w:left="568" w:hanging="283"/>
      </w:pPr>
      <w:r w:rsidRPr="00AF0F8D">
        <w:rPr>
          <w:noProof/>
          <w:lang w:eastAsia="zh-TW"/>
        </w:rPr>
        <w:pict>
          <v:shape id="_x0000_s1378" type="#_x0000_t202" style="position:absolute;left:0;text-align:left;margin-left:11pt;margin-top:22.55pt;width:343.15pt;height:169.15pt;z-index:-251649024;mso-wrap-style:none;mso-height-percent:200;mso-height-percent:200;mso-width-relative:margin;mso-height-relative:margin" filled="f" stroked="f">
            <v:textbox style="mso-fit-shape-to-text:t">
              <w:txbxContent>
                <w:p w:rsidR="0080735B" w:rsidRPr="005B43A5" w:rsidRDefault="0080735B">
                  <w:pPr>
                    <w:rPr>
                      <w:lang w:val="en-US"/>
                    </w:rPr>
                  </w:pPr>
                  <w:r>
                    <w:rPr>
                      <w:noProof/>
                      <w:lang w:val="en-US"/>
                    </w:rPr>
                    <w:drawing>
                      <wp:inline distT="0" distB="0" distL="0" distR="0">
                        <wp:extent cx="4171950" cy="2057400"/>
                        <wp:effectExtent l="1905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2"/>
                                <a:srcRect/>
                                <a:stretch>
                                  <a:fillRect/>
                                </a:stretch>
                              </pic:blipFill>
                              <pic:spPr bwMode="auto">
                                <a:xfrm>
                                  <a:off x="0" y="0"/>
                                  <a:ext cx="4171950" cy="2057400"/>
                                </a:xfrm>
                                <a:prstGeom prst="rect">
                                  <a:avLst/>
                                </a:prstGeom>
                                <a:noFill/>
                                <a:ln w="9525">
                                  <a:noFill/>
                                  <a:miter lim="800000"/>
                                  <a:headEnd/>
                                  <a:tailEnd/>
                                </a:ln>
                              </pic:spPr>
                            </pic:pic>
                          </a:graphicData>
                        </a:graphic>
                      </wp:inline>
                    </w:drawing>
                  </w:r>
                </w:p>
              </w:txbxContent>
            </v:textbox>
          </v:shape>
        </w:pict>
      </w:r>
      <w:r w:rsidR="005B43A5">
        <w:t>e.</w:t>
      </w:r>
      <w:r w:rsidR="005B43A5">
        <w:tab/>
        <w:t>Trek de lijn door het begin- en eindpunt. De lijn die het steilst naar beneden loopt, geeft de grootste daling aan.</w:t>
      </w:r>
    </w:p>
    <w:p w:rsidR="005B43A5" w:rsidRDefault="00AF0F8D" w:rsidP="005B43A5">
      <w:pPr>
        <w:ind w:left="568" w:hanging="283"/>
      </w:pPr>
      <w:r w:rsidRPr="00AF0F8D">
        <w:rPr>
          <w:noProof/>
          <w:lang w:eastAsia="zh-TW"/>
        </w:rPr>
        <w:pict>
          <v:shape id="_x0000_s1380" type="#_x0000_t202" style="position:absolute;left:0;text-align:left;margin-left:350.55pt;margin-top:8.7pt;width:96.6pt;height:132pt;z-index:251669504;mso-width-relative:margin;mso-height-relative:margin" filled="f" stroked="f">
            <v:textbox>
              <w:txbxContent>
                <w:p w:rsidR="0080735B" w:rsidRPr="005B43A5" w:rsidRDefault="0080735B">
                  <w:r w:rsidRPr="005B43A5">
                    <w:t>De rc’s zijn:</w:t>
                  </w:r>
                </w:p>
                <w:p w:rsidR="0080735B" w:rsidRDefault="0080735B">
                  <w:r w:rsidRPr="005B43A5">
                    <w:t xml:space="preserve">van 0 tot 3,5: </w:t>
                  </w:r>
                </w:p>
                <w:p w:rsidR="0080735B" w:rsidRPr="005B43A5" w:rsidRDefault="0080735B" w:rsidP="005B43A5">
                  <w:r w:rsidRPr="005B43A5">
                    <w:t>10,8</w:t>
                  </w:r>
                </w:p>
                <w:p w:rsidR="0080735B" w:rsidRDefault="0080735B">
                  <w:r>
                    <w:t xml:space="preserve">van 3,5 tot 6,2: </w:t>
                  </w:r>
                </w:p>
                <w:p w:rsidR="0080735B" w:rsidRDefault="0080735B">
                  <w:r>
                    <w:t>-159</w:t>
                  </w:r>
                </w:p>
                <w:p w:rsidR="0080735B" w:rsidRDefault="0080735B">
                  <w:r>
                    <w:t xml:space="preserve">van 6,2 tot 10,7: </w:t>
                  </w:r>
                </w:p>
                <w:p w:rsidR="0080735B" w:rsidRDefault="0080735B">
                  <w:r>
                    <w:t>67</w:t>
                  </w:r>
                </w:p>
                <w:p w:rsidR="0080735B" w:rsidRDefault="0080735B">
                  <w:r>
                    <w:t xml:space="preserve">van 10,7 tot 12: </w:t>
                  </w:r>
                </w:p>
                <w:p w:rsidR="0080735B" w:rsidRPr="005B43A5" w:rsidRDefault="0080735B">
                  <w:r>
                    <w:t>-231</w:t>
                  </w:r>
                </w:p>
              </w:txbxContent>
            </v:textbox>
          </v:shape>
        </w:pict>
      </w:r>
      <w:r w:rsidR="005B43A5">
        <w:t>f.</w:t>
      </w:r>
      <w:r w:rsidR="005B43A5">
        <w:tab/>
      </w:r>
    </w:p>
    <w:p w:rsidR="00DB5997" w:rsidRDefault="00AF0F8D" w:rsidP="00DB5997">
      <w:pPr>
        <w:ind w:left="284" w:firstLine="1"/>
      </w:pPr>
      <w:r>
        <w:rPr>
          <w:noProof/>
          <w:lang w:val="en-US"/>
        </w:rPr>
        <w:pict>
          <v:polyline id="_x0000_s1379" style="position:absolute;left:0;text-align:left;z-index:251668480" points="41.85pt,102.6pt,125.85pt,1.5pt,183.75pt,117.6pt,288.75pt,36.6pt,319.35pt,117.6pt" coordsize="5550,2322" filled="f" strokeweight="2pt">
            <v:path arrowok="t"/>
          </v:polyline>
        </w:pict>
      </w:r>
    </w:p>
    <w:p w:rsidR="00DB5997" w:rsidRDefault="00DB5997" w:rsidP="00DB5997">
      <w:pPr>
        <w:ind w:left="284" w:firstLine="1"/>
      </w:pPr>
    </w:p>
    <w:p w:rsidR="00DB5997" w:rsidRDefault="00DB5997" w:rsidP="00DB5997">
      <w:pPr>
        <w:ind w:left="284" w:firstLine="1"/>
      </w:pPr>
    </w:p>
    <w:p w:rsidR="00DB5997" w:rsidRDefault="00DB5997" w:rsidP="00076892"/>
    <w:p w:rsidR="00DB5997" w:rsidRDefault="00DB5997" w:rsidP="00076892"/>
    <w:p w:rsidR="00DB5997" w:rsidRDefault="00DB5997" w:rsidP="00076892"/>
    <w:p w:rsidR="00DB5997" w:rsidRDefault="00DB5997" w:rsidP="00076892"/>
    <w:p w:rsidR="00915AF3" w:rsidRDefault="00915AF3" w:rsidP="00076892"/>
    <w:p w:rsidR="00915AF3" w:rsidRDefault="00915AF3" w:rsidP="00076892"/>
    <w:p w:rsidR="00915AF3" w:rsidRDefault="00915AF3" w:rsidP="00076892"/>
    <w:p w:rsidR="00915AF3" w:rsidRDefault="00915AF3" w:rsidP="00076892"/>
    <w:p w:rsidR="00915AF3" w:rsidRDefault="00915AF3" w:rsidP="00076892"/>
    <w:p w:rsidR="00915AF3" w:rsidRDefault="00915AF3" w:rsidP="00076892"/>
    <w:p w:rsidR="00DB5997" w:rsidRDefault="00C92DDB" w:rsidP="00076892">
      <w:r>
        <w:lastRenderedPageBreak/>
        <w:t>Opgave 6</w:t>
      </w:r>
    </w:p>
    <w:p w:rsidR="00C92DDB" w:rsidRPr="00C92DDB" w:rsidRDefault="00C92DDB" w:rsidP="00B748BC">
      <w:pPr>
        <w:ind w:left="284"/>
        <w:rPr>
          <w:i/>
        </w:rPr>
      </w:pPr>
      <w:r w:rsidRPr="00C92DDB">
        <w:rPr>
          <w:i/>
        </w:rPr>
        <w:t>Als x toeneemt van 5 tot 15</w:t>
      </w:r>
      <w:r w:rsidR="00B748BC">
        <w:rPr>
          <w:i/>
        </w:rPr>
        <w:t>,</w:t>
      </w:r>
      <w:r w:rsidRPr="00C92DDB">
        <w:rPr>
          <w:i/>
        </w:rPr>
        <w:t xml:space="preserve"> neemt y ook toe. Die toename hoeft niet altijd even sterk te zijn. Maar als we x met 1 laten toenemen, dus van 5 tot 6, van 6 tot 7, van 7 tot 8, van 8 tot 9, van 9 tot 10, van 10 tot 11, van 11 tot 12, van 12 tot 13, van 13 tot 14 en van 14 tot 15, dan is het gemiddelde van de tien bijbehorende toenames van y gelijk aan 2,5. </w:t>
      </w:r>
    </w:p>
    <w:p w:rsidR="00C92DDB" w:rsidRPr="00C92DDB" w:rsidRDefault="00C92DDB" w:rsidP="00B748BC">
      <w:pPr>
        <w:ind w:left="284"/>
        <w:rPr>
          <w:i/>
        </w:rPr>
      </w:pPr>
      <w:r w:rsidRPr="00C92DDB">
        <w:rPr>
          <w:i/>
        </w:rPr>
        <w:t xml:space="preserve">Je kunt het ook anders zeggen: Als je de y-waarde bij x=5 aftrekt van de y-waarde bij x=15 en je deelt het verschil door 10 (=de toename van x), dan is de uitkomst 2,5. </w:t>
      </w:r>
    </w:p>
    <w:p w:rsidR="00C92DDB" w:rsidRPr="00C92DDB" w:rsidRDefault="00C92DDB" w:rsidP="00B748BC">
      <w:pPr>
        <w:ind w:left="284"/>
        <w:rPr>
          <w:i/>
        </w:rPr>
      </w:pPr>
      <w:r w:rsidRPr="00C92DDB">
        <w:rPr>
          <w:i/>
        </w:rPr>
        <w:t>Dat bet</w:t>
      </w:r>
      <w:r w:rsidR="00B748BC">
        <w:rPr>
          <w:i/>
        </w:rPr>
        <w:t>e</w:t>
      </w:r>
      <w:r w:rsidRPr="00C92DDB">
        <w:rPr>
          <w:i/>
        </w:rPr>
        <w:t>kent</w:t>
      </w:r>
      <w:r w:rsidR="00B748BC">
        <w:rPr>
          <w:i/>
        </w:rPr>
        <w:t xml:space="preserve">: </w:t>
      </w:r>
      <w:r w:rsidRPr="00C92DDB">
        <w:rPr>
          <w:i/>
        </w:rPr>
        <w:t xml:space="preserve">de y-waarde bij x=15 </w:t>
      </w:r>
      <w:r w:rsidR="00B748BC">
        <w:rPr>
          <w:i/>
        </w:rPr>
        <w:t xml:space="preserve">is </w:t>
      </w:r>
      <w:r w:rsidRPr="00C92DDB">
        <w:rPr>
          <w:i/>
        </w:rPr>
        <w:t>25 groter dan de y-waarde bij x=5.</w:t>
      </w:r>
    </w:p>
    <w:p w:rsidR="00C92DDB" w:rsidRDefault="00C92DDB" w:rsidP="00076892"/>
    <w:p w:rsidR="00C92DDB" w:rsidRDefault="00C92DDB" w:rsidP="00076892">
      <w:r>
        <w:t>Opgave 7</w:t>
      </w:r>
    </w:p>
    <w:p w:rsidR="00C92DDB" w:rsidRPr="00EB0D97" w:rsidRDefault="00AF0F8D" w:rsidP="002A1991">
      <w:r>
        <w:rPr>
          <w:noProof/>
          <w:lang w:val="en-US"/>
        </w:rPr>
        <w:pict>
          <v:group id="_x0000_s1413" style="position:absolute;margin-left:1.05pt;margin-top:.9pt;width:408.6pt;height:60.85pt;z-index:251693568" coordorigin="1821,4494" coordsize="8172,1217">
            <v:group id="_x0000_s1382" style="position:absolute;left:1821;top:4595;width:1098;height:1098" coordorigin="2277,3389" coordsize="1098,1098" o:regroupid="16">
              <v:shape id="_x0000_s1383" type="#_x0000_t32" style="position:absolute;left:2427;top:3389;width:0;height:1098" o:connectortype="straight"/>
              <v:shape id="_x0000_s1384" type="#_x0000_t32" style="position:absolute;left:2826;top:3806;width:0;height:1098;rotation:90" o:connectortype="straight"/>
            </v:group>
            <v:group id="_x0000_s1385" style="position:absolute;left:3141;top:4601;width:1098;height:1098" coordorigin="2277,3389" coordsize="1098,1098" o:regroupid="16">
              <v:shape id="_x0000_s1386" type="#_x0000_t32" style="position:absolute;left:2427;top:3389;width:0;height:1098" o:connectortype="straight"/>
              <v:shape id="_x0000_s1387" type="#_x0000_t32" style="position:absolute;left:2826;top:3806;width:0;height:1098;rotation:90" o:connectortype="straight"/>
            </v:group>
            <v:group id="_x0000_s1388" style="position:absolute;left:4473;top:4601;width:1098;height:1098" coordorigin="2277,3389" coordsize="1098,1098" o:regroupid="16">
              <v:shape id="_x0000_s1389" type="#_x0000_t32" style="position:absolute;left:2427;top:3389;width:0;height:1098" o:connectortype="straight"/>
              <v:shape id="_x0000_s1390" type="#_x0000_t32" style="position:absolute;left:2826;top:3806;width:0;height:1098;rotation:90" o:connectortype="straight"/>
            </v:group>
            <v:shape id="_x0000_s1391" style="position:absolute;left:1956;top:4735;width:852;height:658;flip:x y;mso-position-horizontal:absolute" coordsize="852,658" o:regroupid="16" path="m,658c17,593,35,528,90,448,145,368,235,248,330,178,425,108,573,56,660,28,747,,799,5,852,10e" filled="f" strokeweight="2pt">
              <v:path arrowok="t"/>
            </v:shape>
            <v:shape id="_x0000_s1407" style="position:absolute;left:3285;top:4709;width:852;height:658;flip:y" coordsize="852,658" path="m,658c17,593,35,528,90,448,145,368,235,248,330,178,425,108,573,56,660,28,747,,799,5,852,10e" filled="f" strokeweight="2pt">
              <v:path arrowok="t"/>
            </v:shape>
            <v:shape id="_x0000_s1408" style="position:absolute;left:4617;top:4494;width:930;height:803" coordsize="930,803" path="m,803c9,663,18,523,78,395,138,267,265,70,360,35,455,,553,80,648,185v95,105,237,402,282,480e" filled="f" strokeweight="2pt">
              <v:path arrowok="t"/>
            </v:shape>
            <v:group id="_x0000_s1395" style="position:absolute;left:5823;top:4607;width:1098;height:1098" coordorigin="2277,3389" coordsize="1098,1098" o:regroupid="17">
              <v:shape id="_x0000_s1396" type="#_x0000_t32" style="position:absolute;left:2427;top:3389;width:0;height:1098" o:connectortype="straight"/>
              <v:shape id="_x0000_s1397" type="#_x0000_t32" style="position:absolute;left:2826;top:3806;width:0;height:1098;rotation:90" o:connectortype="straight"/>
            </v:group>
            <v:group id="_x0000_s1398" style="position:absolute;left:7215;top:4613;width:1098;height:1098" coordorigin="2277,3389" coordsize="1098,1098" o:regroupid="17">
              <v:shape id="_x0000_s1399" type="#_x0000_t32" style="position:absolute;left:2427;top:3389;width:0;height:1098" o:connectortype="straight"/>
              <v:shape id="_x0000_s1400" type="#_x0000_t32" style="position:absolute;left:2826;top:3806;width:0;height:1098;rotation:90" o:connectortype="straight"/>
            </v:group>
            <v:group id="_x0000_s1401" style="position:absolute;left:8619;top:4613;width:1098;height:1098" coordorigin="2277,3389" coordsize="1098,1098" o:regroupid="17">
              <v:shape id="_x0000_s1402" type="#_x0000_t32" style="position:absolute;left:2427;top:3389;width:0;height:1098" o:connectortype="straight"/>
              <v:shape id="_x0000_s1403" type="#_x0000_t32" style="position:absolute;left:2826;top:3806;width:0;height:1098;rotation:90" o:connectortype="straight"/>
            </v:group>
            <v:shape id="_x0000_s1409" style="position:absolute;left:5967;top:4504;width:1038;height:742;mso-position-vertical:absolute" coordsize="1038,742" path="m,742c139,441,278,140,378,70,478,,538,215,600,322v62,107,77,390,150,390c823,712,930,517,1038,322e" filled="f" strokeweight="2pt">
              <v:path arrowok="t"/>
            </v:shape>
            <v:shape id="_x0000_s1410" style="position:absolute;left:7383;top:4667;width:1020;height:740" coordsize="1020,740" path="m,372c25,494,50,617,150,660v100,43,305,80,450,-30c745,520,882,260,1020,e" filled="f" strokeweight="2pt">
              <v:path arrowok="t"/>
            </v:shape>
            <v:shape id="_x0000_s1411" style="position:absolute;left:8763;top:4712;width:1170;height:537" coordsize="1170,537" path="m,315c76,161,152,8,252,45,352,82,487,537,600,537,713,537,835,90,930,45v95,-45,167,88,240,222e" filled="f" strokeweight="2pt">
              <v:path arrowok="t"/>
            </v:shape>
            <v:shape id="_x0000_s1412" type="#_x0000_t32" style="position:absolute;left:8775;top:4979;width:1218;height:36" o:connectortype="straight" strokeweight=".5pt">
              <v:stroke dashstyle="1 1"/>
            </v:shape>
          </v:group>
        </w:pict>
      </w:r>
      <w:r w:rsidR="002A1991" w:rsidRPr="00EB0D97">
        <w:t>a.</w:t>
      </w:r>
      <w:r w:rsidR="002A1991" w:rsidRPr="00EB0D97">
        <w:tab/>
      </w:r>
      <w:r w:rsidR="002A1991" w:rsidRPr="00EB0D97">
        <w:tab/>
      </w:r>
      <w:r w:rsidR="002A1991" w:rsidRPr="00EB0D97">
        <w:tab/>
      </w:r>
      <w:r w:rsidR="002A1991" w:rsidRPr="00EB0D97">
        <w:tab/>
        <w:t xml:space="preserve">  b.</w:t>
      </w:r>
      <w:r w:rsidR="002A1991" w:rsidRPr="00EB0D97">
        <w:tab/>
      </w:r>
      <w:r w:rsidR="002A1991" w:rsidRPr="00EB0D97">
        <w:tab/>
      </w:r>
      <w:r w:rsidR="002A1991" w:rsidRPr="00EB0D97">
        <w:tab/>
      </w:r>
      <w:r w:rsidR="002A1991" w:rsidRPr="00EB0D97">
        <w:tab/>
        <w:t xml:space="preserve"> c.</w:t>
      </w:r>
      <w:r w:rsidR="002A1991" w:rsidRPr="00EB0D97">
        <w:tab/>
      </w:r>
      <w:r w:rsidR="002A1991" w:rsidRPr="00EB0D97">
        <w:tab/>
      </w:r>
      <w:r w:rsidR="002A1991" w:rsidRPr="00EB0D97">
        <w:tab/>
      </w:r>
      <w:r w:rsidR="002A1991" w:rsidRPr="00EB0D97">
        <w:tab/>
      </w:r>
      <w:r w:rsidR="002A1991" w:rsidRPr="00EB0D97">
        <w:tab/>
        <w:t>d.</w:t>
      </w:r>
      <w:r w:rsidR="002A1991" w:rsidRPr="00EB0D97">
        <w:tab/>
      </w:r>
      <w:r w:rsidR="002A1991" w:rsidRPr="00EB0D97">
        <w:tab/>
      </w:r>
      <w:r w:rsidR="002A1991" w:rsidRPr="00EB0D97">
        <w:tab/>
      </w:r>
      <w:r w:rsidR="002A1991" w:rsidRPr="00EB0D97">
        <w:tab/>
      </w:r>
      <w:r w:rsidR="002A1991" w:rsidRPr="00EB0D97">
        <w:tab/>
        <w:t>e.</w:t>
      </w:r>
      <w:r w:rsidR="002A1991" w:rsidRPr="00EB0D97">
        <w:tab/>
      </w:r>
      <w:r w:rsidR="002A1991" w:rsidRPr="00EB0D97">
        <w:tab/>
      </w:r>
      <w:r w:rsidR="002A1991" w:rsidRPr="00EB0D97">
        <w:tab/>
      </w:r>
      <w:r w:rsidR="002A1991" w:rsidRPr="00EB0D97">
        <w:tab/>
      </w:r>
      <w:r w:rsidR="002A1991" w:rsidRPr="00EB0D97">
        <w:tab/>
        <w:t>f.</w:t>
      </w:r>
    </w:p>
    <w:p w:rsidR="002A1991" w:rsidRPr="00EB0D97" w:rsidRDefault="002A1991" w:rsidP="002A1991"/>
    <w:p w:rsidR="002A1991" w:rsidRDefault="002A1991" w:rsidP="002A1991">
      <w:pPr>
        <w:rPr>
          <w:b/>
        </w:rPr>
      </w:pPr>
    </w:p>
    <w:p w:rsidR="002A1991" w:rsidRDefault="002A1991" w:rsidP="002A1991">
      <w:pPr>
        <w:rPr>
          <w:b/>
        </w:rPr>
      </w:pPr>
    </w:p>
    <w:p w:rsidR="002A1991" w:rsidRDefault="002A1991" w:rsidP="002A1991">
      <w:pPr>
        <w:rPr>
          <w:b/>
        </w:rPr>
      </w:pPr>
    </w:p>
    <w:p w:rsidR="002A1991" w:rsidRDefault="002A1991" w:rsidP="002A1991">
      <w:pPr>
        <w:rPr>
          <w:b/>
        </w:rPr>
      </w:pPr>
    </w:p>
    <w:p w:rsidR="00E41C4C" w:rsidRDefault="00E41C4C" w:rsidP="002A1991"/>
    <w:p w:rsidR="00E41C4C" w:rsidRPr="00E41C4C" w:rsidRDefault="00E41C4C" w:rsidP="002A1991">
      <w:pPr>
        <w:rPr>
          <w:b/>
          <w:i/>
        </w:rPr>
      </w:pPr>
      <w:r w:rsidRPr="00E41C4C">
        <w:rPr>
          <w:b/>
          <w:i/>
        </w:rPr>
        <w:t>Hoofdstuk 2: Groeisnelheden uit grafieken</w:t>
      </w:r>
    </w:p>
    <w:p w:rsidR="00E41C4C" w:rsidRDefault="00E41C4C" w:rsidP="002A1991"/>
    <w:p w:rsidR="002A1991" w:rsidRDefault="002A1991" w:rsidP="002A1991">
      <w:r>
        <w:t>Opgave 8</w:t>
      </w:r>
    </w:p>
    <w:p w:rsidR="002A1991" w:rsidRDefault="002A1991" w:rsidP="002A1991">
      <w:pPr>
        <w:ind w:firstLine="284"/>
      </w:pPr>
      <w:r>
        <w:t>Links: y neemt met 2 toe als x met 1 toeneemt</w:t>
      </w:r>
    </w:p>
    <w:p w:rsidR="002A1991" w:rsidRDefault="002A1991" w:rsidP="002A1991">
      <w:pPr>
        <w:ind w:firstLine="284"/>
      </w:pPr>
      <w:r>
        <w:t>Rechts: x neemt met 3 toe als x met 1 toeneemt.</w:t>
      </w:r>
    </w:p>
    <w:p w:rsidR="002A1991" w:rsidRDefault="002A1991" w:rsidP="002A1991">
      <w:pPr>
        <w:ind w:firstLine="284"/>
      </w:pPr>
      <w:r>
        <w:t>De rechter lijn stijgt sneller.</w:t>
      </w:r>
    </w:p>
    <w:p w:rsidR="002A1991" w:rsidRDefault="002A1991" w:rsidP="002A1991"/>
    <w:p w:rsidR="002A1991" w:rsidRDefault="002A1991" w:rsidP="002A1991">
      <w:r>
        <w:t>Opgave 9</w:t>
      </w:r>
    </w:p>
    <w:p w:rsidR="00EB0D97" w:rsidRPr="00EB0D97" w:rsidRDefault="002A1991" w:rsidP="00EB0D97">
      <w:pPr>
        <w:ind w:left="284" w:firstLine="1"/>
        <w:rPr>
          <w:i/>
        </w:rPr>
      </w:pPr>
      <w:r w:rsidRPr="00EB0D97">
        <w:rPr>
          <w:i/>
        </w:rPr>
        <w:t>Kies twee pnten op de lijn, liefst met “mooi</w:t>
      </w:r>
      <w:r w:rsidR="00B748BC">
        <w:rPr>
          <w:i/>
        </w:rPr>
        <w:t>e</w:t>
      </w:r>
      <w:r w:rsidRPr="00EB0D97">
        <w:rPr>
          <w:i/>
        </w:rPr>
        <w:t>” coördinaten. Bereken hoeveel tussen die twee punten x toeneemt en hoeveel y toeneemt. Dee</w:t>
      </w:r>
      <w:r w:rsidR="00B748BC">
        <w:rPr>
          <w:i/>
        </w:rPr>
        <w:t>l</w:t>
      </w:r>
      <w:r w:rsidRPr="00EB0D97">
        <w:rPr>
          <w:i/>
        </w:rPr>
        <w:t xml:space="preserve"> de toename van y door de </w:t>
      </w:r>
    </w:p>
    <w:p w:rsidR="002A1991" w:rsidRDefault="00EB0D97" w:rsidP="002A1991">
      <w:pPr>
        <w:rPr>
          <w:i/>
        </w:rPr>
      </w:pPr>
      <w:r w:rsidRPr="00EB0D97">
        <w:rPr>
          <w:i/>
        </w:rPr>
        <w:tab/>
      </w:r>
      <w:r w:rsidR="002A1991" w:rsidRPr="00EB0D97">
        <w:rPr>
          <w:i/>
        </w:rPr>
        <w:t xml:space="preserve">toename van x. </w:t>
      </w:r>
      <w:r w:rsidRPr="00EB0D97">
        <w:rPr>
          <w:i/>
        </w:rPr>
        <w:t>Dat quot</w:t>
      </w:r>
      <w:r w:rsidR="00B748BC">
        <w:rPr>
          <w:i/>
        </w:rPr>
        <w:t>ënt</w:t>
      </w:r>
      <w:r w:rsidRPr="00EB0D97">
        <w:rPr>
          <w:i/>
        </w:rPr>
        <w:t>i geeft de snelheid waarmee de lijn stijgt.</w:t>
      </w:r>
    </w:p>
    <w:p w:rsidR="00EB0D97" w:rsidRDefault="00EB0D97" w:rsidP="002A1991">
      <w:pPr>
        <w:rPr>
          <w:i/>
        </w:rPr>
      </w:pPr>
    </w:p>
    <w:p w:rsidR="00EB0D97" w:rsidRDefault="00EB0D97" w:rsidP="002A1991">
      <w:r>
        <w:t>Opgave 10</w:t>
      </w:r>
    </w:p>
    <w:p w:rsidR="00EB0D97" w:rsidRDefault="00EB0D97" w:rsidP="002A1991">
      <w:r>
        <w:t>a.</w:t>
      </w:r>
      <w:r>
        <w:tab/>
        <w:t>-15 / 2 = -7,5</w:t>
      </w:r>
    </w:p>
    <w:p w:rsidR="00EB0D97" w:rsidRDefault="00EB0D97" w:rsidP="002A1991">
      <w:r>
        <w:t>b.</w:t>
      </w:r>
      <w:r>
        <w:tab/>
        <w:t>12 / 10 = 1,2</w:t>
      </w:r>
    </w:p>
    <w:p w:rsidR="00EB0D97" w:rsidRDefault="00EB0D97" w:rsidP="002A1991">
      <w:r>
        <w:t>c.</w:t>
      </w:r>
      <w:r>
        <w:tab/>
        <w:t>-1 / 7</w:t>
      </w:r>
      <w:r>
        <w:tab/>
        <w:t>= -1/7</w:t>
      </w:r>
    </w:p>
    <w:p w:rsidR="00EB0D97" w:rsidRDefault="00EB0D97" w:rsidP="002A1991">
      <w:r>
        <w:t>d.</w:t>
      </w:r>
      <w:r>
        <w:tab/>
        <w:t>1,3</w:t>
      </w:r>
    </w:p>
    <w:p w:rsidR="00EB0D97" w:rsidRDefault="00EB0D97" w:rsidP="002A1991">
      <w:r>
        <w:t>e.</w:t>
      </w:r>
      <w:r>
        <w:tab/>
        <w:t>0,45</w:t>
      </w:r>
      <w:r>
        <w:tab/>
        <w:t>(je kunt de vergelijking vereenvoudigen tot y = 0,45x + 7,95)</w:t>
      </w:r>
    </w:p>
    <w:p w:rsidR="00EB0D97" w:rsidRDefault="00EB0D97" w:rsidP="002A1991"/>
    <w:p w:rsidR="00EB0D97" w:rsidRDefault="00EB0D97" w:rsidP="002A1991">
      <w:r>
        <w:t>Opgave 11</w:t>
      </w:r>
    </w:p>
    <w:p w:rsidR="00EB0D97" w:rsidRDefault="00EB0D97" w:rsidP="00EB0D97">
      <w:r>
        <w:t xml:space="preserve">a. </w:t>
      </w:r>
      <m:oMath>
        <m:f>
          <m:fPr>
            <m:ctrlPr>
              <w:rPr>
                <w:rFonts w:ascii="Cambria Math" w:eastAsia="Calibri" w:hAnsi="Cambria Math"/>
                <w:i/>
                <w:sz w:val="22"/>
                <w:szCs w:val="22"/>
                <w:lang w:val="en-US"/>
              </w:rPr>
            </m:ctrlPr>
          </m:fPr>
          <m:num>
            <m:r>
              <w:rPr>
                <w:rFonts w:ascii="Cambria Math" w:hAnsi="Cambria Math"/>
              </w:rPr>
              <m:t>977-740</m:t>
            </m:r>
          </m:num>
          <m:den>
            <m:r>
              <w:rPr>
                <w:rFonts w:ascii="Cambria Math" w:hAnsi="Cambria Math"/>
              </w:rPr>
              <m:t>2,5</m:t>
            </m:r>
          </m:den>
        </m:f>
      </m:oMath>
      <w:r>
        <w:t xml:space="preserve"> = 94,8 m/km</w:t>
      </w:r>
    </w:p>
    <w:p w:rsidR="00EB0D97" w:rsidRPr="006942DB" w:rsidRDefault="00EB0D97" w:rsidP="00EB0D97">
      <w:pPr>
        <w:rPr>
          <w:sz w:val="22"/>
          <w:szCs w:val="22"/>
        </w:rPr>
      </w:pPr>
      <w:r w:rsidRPr="006942DB">
        <w:tab/>
      </w:r>
      <m:oMath>
        <m:f>
          <m:fPr>
            <m:ctrlPr>
              <w:rPr>
                <w:rFonts w:ascii="Cambria Math" w:eastAsia="Calibri" w:hAnsi="Cambria Math"/>
                <w:i/>
                <w:sz w:val="22"/>
                <w:szCs w:val="22"/>
                <w:lang w:val="en-US"/>
              </w:rPr>
            </m:ctrlPr>
          </m:fPr>
          <m:num>
            <m:r>
              <w:rPr>
                <w:rFonts w:ascii="Cambria Math" w:hAnsi="Cambria Math"/>
              </w:rPr>
              <m:t>1140-977</m:t>
            </m:r>
          </m:num>
          <m:den>
            <m:r>
              <w:rPr>
                <w:rFonts w:ascii="Cambria Math" w:hAnsi="Cambria Math"/>
              </w:rPr>
              <m:t>2</m:t>
            </m:r>
          </m:den>
        </m:f>
      </m:oMath>
      <w:r w:rsidR="00E41C4C" w:rsidRPr="006942DB">
        <w:rPr>
          <w:sz w:val="22"/>
          <w:szCs w:val="22"/>
        </w:rPr>
        <w:t xml:space="preserve"> = 81,5 m/km</w:t>
      </w:r>
    </w:p>
    <w:p w:rsidR="00E41C4C" w:rsidRPr="006942DB" w:rsidRDefault="00E41C4C" w:rsidP="00E41C4C">
      <w:pPr>
        <w:ind w:firstLine="284"/>
        <w:rPr>
          <w:sz w:val="22"/>
          <w:szCs w:val="22"/>
        </w:rPr>
      </w:pPr>
      <w:r w:rsidRPr="006942DB">
        <w:t xml:space="preserve"> </w:t>
      </w:r>
      <m:oMath>
        <m:f>
          <m:fPr>
            <m:ctrlPr>
              <w:rPr>
                <w:rFonts w:ascii="Cambria Math" w:eastAsia="Calibri" w:hAnsi="Cambria Math"/>
                <w:i/>
                <w:sz w:val="22"/>
                <w:szCs w:val="22"/>
                <w:lang w:val="en-US"/>
              </w:rPr>
            </m:ctrlPr>
          </m:fPr>
          <m:num>
            <m:r>
              <w:rPr>
                <w:rFonts w:ascii="Cambria Math" w:hAnsi="Cambria Math"/>
              </w:rPr>
              <m:t>1415-1140</m:t>
            </m:r>
          </m:num>
          <m:den>
            <m:r>
              <w:rPr>
                <w:rFonts w:ascii="Cambria Math" w:hAnsi="Cambria Math"/>
              </w:rPr>
              <m:t>3,5</m:t>
            </m:r>
          </m:den>
        </m:f>
      </m:oMath>
      <w:r w:rsidRPr="006942DB">
        <w:rPr>
          <w:sz w:val="22"/>
          <w:szCs w:val="22"/>
        </w:rPr>
        <w:t xml:space="preserve"> = 79 m/km</w:t>
      </w:r>
    </w:p>
    <w:p w:rsidR="00E41C4C" w:rsidRPr="006942DB" w:rsidRDefault="00E41C4C" w:rsidP="00E41C4C">
      <w:pPr>
        <w:ind w:firstLine="284"/>
        <w:rPr>
          <w:sz w:val="22"/>
          <w:szCs w:val="22"/>
        </w:rPr>
      </w:pPr>
      <w:r w:rsidRPr="006942DB">
        <w:t xml:space="preserve"> </w:t>
      </w:r>
      <m:oMath>
        <m:f>
          <m:fPr>
            <m:ctrlPr>
              <w:rPr>
                <w:rFonts w:ascii="Cambria Math" w:eastAsia="Calibri" w:hAnsi="Cambria Math"/>
                <w:i/>
                <w:sz w:val="22"/>
                <w:szCs w:val="22"/>
                <w:lang w:val="en-US"/>
              </w:rPr>
            </m:ctrlPr>
          </m:fPr>
          <m:num>
            <m:r>
              <w:rPr>
                <w:rFonts w:ascii="Cambria Math" w:hAnsi="Cambria Math"/>
              </w:rPr>
              <m:t>1680-1415</m:t>
            </m:r>
          </m:num>
          <m:den>
            <m:r>
              <w:rPr>
                <w:rFonts w:ascii="Cambria Math" w:hAnsi="Cambria Math"/>
              </w:rPr>
              <m:t>3</m:t>
            </m:r>
          </m:den>
        </m:f>
      </m:oMath>
      <w:r w:rsidRPr="006942DB">
        <w:rPr>
          <w:sz w:val="22"/>
          <w:szCs w:val="22"/>
        </w:rPr>
        <w:t xml:space="preserve"> = 88 m/km</w:t>
      </w:r>
    </w:p>
    <w:p w:rsidR="00E41C4C" w:rsidRPr="00E41C4C" w:rsidRDefault="00E41C4C" w:rsidP="00E41C4C">
      <w:pPr>
        <w:ind w:firstLine="284"/>
        <w:rPr>
          <w:sz w:val="22"/>
          <w:szCs w:val="22"/>
        </w:rPr>
      </w:pPr>
      <w:r w:rsidRPr="00E41C4C">
        <w:t xml:space="preserve"> </w:t>
      </w:r>
      <m:oMath>
        <m:f>
          <m:fPr>
            <m:ctrlPr>
              <w:rPr>
                <w:rFonts w:ascii="Cambria Math" w:eastAsia="Calibri" w:hAnsi="Cambria Math"/>
                <w:i/>
                <w:sz w:val="22"/>
                <w:szCs w:val="22"/>
                <w:lang w:val="en-US"/>
              </w:rPr>
            </m:ctrlPr>
          </m:fPr>
          <m:num>
            <m:r>
              <w:rPr>
                <w:rFonts w:ascii="Cambria Math" w:hAnsi="Cambria Math"/>
              </w:rPr>
              <m:t>1860-1680</m:t>
            </m:r>
          </m:num>
          <m:den>
            <m:r>
              <w:rPr>
                <w:rFonts w:ascii="Cambria Math" w:hAnsi="Cambria Math"/>
              </w:rPr>
              <m:t>3</m:t>
            </m:r>
          </m:den>
        </m:f>
      </m:oMath>
      <w:r w:rsidRPr="00E41C4C">
        <w:rPr>
          <w:sz w:val="22"/>
          <w:szCs w:val="22"/>
        </w:rPr>
        <w:t xml:space="preserve"> = 60 m/km</w:t>
      </w:r>
    </w:p>
    <w:p w:rsidR="00E41C4C" w:rsidRPr="00E41C4C" w:rsidRDefault="00E41C4C" w:rsidP="00EB0D97">
      <w:pPr>
        <w:rPr>
          <w:sz w:val="22"/>
          <w:szCs w:val="22"/>
        </w:rPr>
      </w:pPr>
      <w:r w:rsidRPr="00E41C4C">
        <w:rPr>
          <w:sz w:val="22"/>
          <w:szCs w:val="22"/>
        </w:rPr>
        <w:t>b.</w:t>
      </w:r>
      <w:r w:rsidRPr="00E41C4C">
        <w:rPr>
          <w:sz w:val="22"/>
          <w:szCs w:val="22"/>
        </w:rPr>
        <w:tab/>
        <w:t>Steil stuk na 10 km.</w:t>
      </w:r>
    </w:p>
    <w:p w:rsidR="00B748BC" w:rsidRDefault="00B748BC">
      <w:pPr>
        <w:rPr>
          <w:sz w:val="22"/>
          <w:szCs w:val="22"/>
        </w:rPr>
      </w:pPr>
      <w:r>
        <w:rPr>
          <w:sz w:val="22"/>
          <w:szCs w:val="22"/>
        </w:rPr>
        <w:br w:type="page"/>
      </w:r>
    </w:p>
    <w:p w:rsidR="00E41C4C" w:rsidRPr="00E41C4C" w:rsidRDefault="00AF0F8D" w:rsidP="00EB0D97">
      <w:pPr>
        <w:rPr>
          <w:sz w:val="22"/>
          <w:szCs w:val="22"/>
        </w:rPr>
      </w:pPr>
      <w:r>
        <w:rPr>
          <w:noProof/>
          <w:sz w:val="22"/>
          <w:szCs w:val="22"/>
          <w:lang w:val="en-US"/>
        </w:rPr>
        <w:lastRenderedPageBreak/>
        <w:pict>
          <v:group id="_x0000_s1417" style="position:absolute;margin-left:3.45pt;margin-top:-18.65pt;width:255.1pt;height:209.7pt;z-index:251698688" coordorigin="1869,1067" coordsize="5102,4194">
            <v:shape id="_x0000_s1414" type="#_x0000_t202" style="position:absolute;left:1869;top:1067;width:5102;height:4194;mso-height-percent:200;mso-height-percent:200;mso-width-relative:margin;mso-height-relative:margin" filled="f" stroked="f">
              <v:textbox style="mso-fit-shape-to-text:t">
                <w:txbxContent>
                  <w:p w:rsidR="0080735B" w:rsidRPr="00E41C4C" w:rsidRDefault="0080735B">
                    <w:pPr>
                      <w:rPr>
                        <w:lang w:val="en-US"/>
                      </w:rPr>
                    </w:pPr>
                    <w:r w:rsidRPr="00E41C4C">
                      <w:rPr>
                        <w:noProof/>
                        <w:lang w:val="en-US"/>
                      </w:rPr>
                      <w:drawing>
                        <wp:inline distT="0" distB="0" distL="0" distR="0">
                          <wp:extent cx="2571750" cy="2571750"/>
                          <wp:effectExtent l="19050" t="0" r="0" b="0"/>
                          <wp:docPr id="1" name="Picture 27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image]"/>
                                  <pic:cNvPicPr>
                                    <a:picLocks noChangeAspect="1" noChangeArrowheads="1"/>
                                  </pic:cNvPicPr>
                                </pic:nvPicPr>
                                <pic:blipFill>
                                  <a:blip r:embed="rId13"/>
                                  <a:srcRect/>
                                  <a:stretch>
                                    <a:fillRect/>
                                  </a:stretch>
                                </pic:blipFill>
                                <pic:spPr bwMode="auto">
                                  <a:xfrm>
                                    <a:off x="0" y="0"/>
                                    <a:ext cx="2571750" cy="2571750"/>
                                  </a:xfrm>
                                  <a:prstGeom prst="rect">
                                    <a:avLst/>
                                  </a:prstGeom>
                                  <a:noFill/>
                                  <a:ln w="9525">
                                    <a:noFill/>
                                    <a:miter lim="800000"/>
                                    <a:headEnd/>
                                    <a:tailEnd/>
                                  </a:ln>
                                </pic:spPr>
                              </pic:pic>
                            </a:graphicData>
                          </a:graphic>
                        </wp:inline>
                      </w:drawing>
                    </w:r>
                  </w:p>
                </w:txbxContent>
              </v:textbox>
            </v:shape>
            <v:shape id="_x0000_s1416" style="position:absolute;left:2445;top:1949;width:3210;height:1950" coordsize="3210,1950" path="m,1950v175,-28,350,-55,480,-180c610,1645,558,1347,780,1200v222,-147,800,-175,1032,-312c2044,751,2032,511,2172,378,2312,245,2479,153,2652,90,2825,27,3017,13,3210,e" filled="f" strokeweight="2pt">
              <v:path arrowok="t"/>
            </v:shape>
          </v:group>
        </w:pict>
      </w:r>
      <w:r w:rsidR="00E41C4C">
        <w:rPr>
          <w:sz w:val="22"/>
          <w:szCs w:val="22"/>
        </w:rPr>
        <w:t>c.</w:t>
      </w:r>
      <w:r w:rsidR="00E41C4C">
        <w:rPr>
          <w:sz w:val="22"/>
          <w:szCs w:val="22"/>
        </w:rPr>
        <w:tab/>
      </w:r>
    </w:p>
    <w:p w:rsidR="00E41C4C" w:rsidRPr="00E41C4C" w:rsidRDefault="00E41C4C" w:rsidP="00EB0D97"/>
    <w:p w:rsidR="00EB0D97" w:rsidRDefault="00EB0D97" w:rsidP="002A1991"/>
    <w:p w:rsidR="005D60DD" w:rsidRDefault="005D60DD" w:rsidP="002A1991"/>
    <w:p w:rsidR="005D60DD" w:rsidRDefault="005D60DD" w:rsidP="002A1991"/>
    <w:p w:rsidR="005D60DD" w:rsidRDefault="005D60DD" w:rsidP="002A1991"/>
    <w:p w:rsidR="005D60DD" w:rsidRDefault="005D60DD" w:rsidP="002A1991"/>
    <w:p w:rsidR="005D60DD" w:rsidRDefault="005D60DD" w:rsidP="002A1991"/>
    <w:p w:rsidR="005D60DD" w:rsidRDefault="005D60DD" w:rsidP="002A1991"/>
    <w:p w:rsidR="005D60DD" w:rsidRDefault="005D60DD" w:rsidP="002A1991"/>
    <w:p w:rsidR="005D60DD" w:rsidRDefault="005D60DD" w:rsidP="002A1991"/>
    <w:p w:rsidR="005D60DD" w:rsidRDefault="005D60DD" w:rsidP="002A1991"/>
    <w:p w:rsidR="005D60DD" w:rsidRDefault="005D60DD" w:rsidP="002A1991"/>
    <w:p w:rsidR="005D60DD" w:rsidRDefault="005D60DD" w:rsidP="002A1991"/>
    <w:p w:rsidR="005D60DD" w:rsidRDefault="005D60DD" w:rsidP="002A1991">
      <w:r>
        <w:t>Opgave 12</w:t>
      </w:r>
    </w:p>
    <w:p w:rsidR="005D60DD" w:rsidRDefault="005D60DD" w:rsidP="002A1991">
      <w:r>
        <w:tab/>
        <w:t>De gemiddelde verandering per jaar is 2,92 (daling).</w:t>
      </w:r>
    </w:p>
    <w:p w:rsidR="005D60DD" w:rsidRDefault="005D60DD" w:rsidP="002A1991">
      <w:r>
        <w:tab/>
        <w:t>Dus is de gemiddelde verandering per maand: 2,95 / 12 ≈ 0,25</w:t>
      </w:r>
    </w:p>
    <w:p w:rsidR="005D60DD" w:rsidRDefault="005D60DD" w:rsidP="002A1991">
      <w:r>
        <w:tab/>
        <w:t>En is de gemiddelde verandering per dag: 2,95 / 365 ≈ 0,008</w:t>
      </w:r>
    </w:p>
    <w:p w:rsidR="005D60DD" w:rsidRDefault="005D60DD" w:rsidP="002A1991"/>
    <w:p w:rsidR="005D60DD" w:rsidRDefault="005D60DD" w:rsidP="002A1991">
      <w:r>
        <w:t>Opgave 13</w:t>
      </w:r>
    </w:p>
    <w:p w:rsidR="005D60DD" w:rsidRDefault="005D60DD" w:rsidP="002A1991">
      <w:r>
        <w:t>a.</w:t>
      </w:r>
      <w:r>
        <w:tab/>
        <w:t>In totaal met 4800 miljoen. Dus gemiddeld per jaar met 48 miljoen.</w:t>
      </w:r>
    </w:p>
    <w:p w:rsidR="005D60DD" w:rsidRDefault="005D60DD" w:rsidP="002A1991">
      <w:r>
        <w:t>b.</w:t>
      </w:r>
      <w:r>
        <w:tab/>
        <w:t>Met 400 / 100 = 4 miljoen per jaar</w:t>
      </w:r>
    </w:p>
    <w:p w:rsidR="00B748BC" w:rsidRDefault="005D60DD" w:rsidP="00B748BC">
      <w:pPr>
        <w:ind w:right="-483"/>
      </w:pPr>
      <w:r>
        <w:t>c.</w:t>
      </w:r>
      <w:r>
        <w:tab/>
        <w:t>Er is geen regelmatige schaalverdeling op de horizontale as. Dat is gedaan omdat er in</w:t>
      </w:r>
    </w:p>
    <w:p w:rsidR="005D60DD" w:rsidRDefault="00B748BC" w:rsidP="00B748BC">
      <w:pPr>
        <w:ind w:right="-483"/>
      </w:pPr>
      <w:r>
        <w:tab/>
      </w:r>
      <w:r w:rsidR="005D60DD">
        <w:t>het begin niet zo veel gebeurde (daar loopt de grafiek nagenoeg horizontaal).</w:t>
      </w:r>
    </w:p>
    <w:p w:rsidR="005D60DD" w:rsidRDefault="005D60DD" w:rsidP="002A1991">
      <w:r>
        <w:t>d.</w:t>
      </w:r>
      <w:r>
        <w:tab/>
        <w:t>De groeisnelheid blijft positief, maar neemt af.</w:t>
      </w:r>
    </w:p>
    <w:p w:rsidR="005D60DD" w:rsidRDefault="005D60DD" w:rsidP="00B748BC">
      <w:pPr>
        <w:ind w:right="-483"/>
      </w:pPr>
      <w:r>
        <w:t>e.</w:t>
      </w:r>
      <w:r>
        <w:tab/>
        <w:t xml:space="preserve">Teken de grafiek door (met ongeveer dezelfde kromming; de grafiek loopt dus steeds </w:t>
      </w:r>
      <w:r w:rsidR="00B748BC">
        <w:tab/>
        <w:t>v</w:t>
      </w:r>
      <w:r>
        <w:t xml:space="preserve">lakker) en lees af bij 2100: </w:t>
      </w:r>
      <w:r w:rsidR="00396833">
        <w:t>10,5 miljard mensen.</w:t>
      </w:r>
    </w:p>
    <w:p w:rsidR="00396833" w:rsidRDefault="00396833" w:rsidP="002A1991"/>
    <w:p w:rsidR="00396833" w:rsidRDefault="00396833" w:rsidP="002A1991"/>
    <w:p w:rsidR="00396833" w:rsidRPr="00396833" w:rsidRDefault="00CF7842" w:rsidP="002A1991">
      <w:pPr>
        <w:rPr>
          <w:b/>
          <w:i/>
        </w:rPr>
      </w:pPr>
      <w:r>
        <w:rPr>
          <w:b/>
          <w:i/>
        </w:rPr>
        <w:t>Hoofdstuk 3</w:t>
      </w:r>
      <w:r w:rsidR="00396833" w:rsidRPr="00396833">
        <w:rPr>
          <w:b/>
          <w:i/>
        </w:rPr>
        <w:t>: Gemiddelde verandering</w:t>
      </w:r>
    </w:p>
    <w:p w:rsidR="00396833" w:rsidRDefault="00396833" w:rsidP="002A1991"/>
    <w:p w:rsidR="005D60DD" w:rsidRDefault="00396833" w:rsidP="002A1991">
      <w:r>
        <w:t>Opgave 14</w:t>
      </w:r>
    </w:p>
    <w:p w:rsidR="005D60DD" w:rsidRDefault="006942DB" w:rsidP="002A1991">
      <w:r>
        <w:t>a.</w:t>
      </w:r>
      <w:r>
        <w:tab/>
        <w:t>200 / 25 = 8 m/s</w:t>
      </w:r>
    </w:p>
    <w:p w:rsidR="006942DB" w:rsidRDefault="006942DB" w:rsidP="00B748BC">
      <w:pPr>
        <w:ind w:left="284" w:right="-341" w:hanging="284"/>
      </w:pPr>
      <w:r>
        <w:t>b.</w:t>
      </w:r>
      <w:r>
        <w:tab/>
        <w:t>Loper 1 begint het snelst, maar verliest later terrein</w:t>
      </w:r>
      <w:r w:rsidR="00B748BC">
        <w:t>.</w:t>
      </w:r>
      <w:r>
        <w:t xml:space="preserve"> Loper 3 het langzaamst, maar </w:t>
      </w:r>
      <w:r w:rsidR="00B748BC">
        <w:t>h</w:t>
      </w:r>
      <w:r>
        <w:t>aalt later in. Loper 2 loopt het meest constant.</w:t>
      </w:r>
    </w:p>
    <w:p w:rsidR="006942DB" w:rsidRDefault="006942DB" w:rsidP="002A1991">
      <w:r>
        <w:t>c.</w:t>
      </w:r>
      <w:r>
        <w:tab/>
        <w:t>Loper 1. Zijn snelheid wordt naar de finish toe steeds minder.</w:t>
      </w:r>
    </w:p>
    <w:p w:rsidR="006942DB" w:rsidRDefault="006942DB" w:rsidP="002A1991"/>
    <w:p w:rsidR="006942DB" w:rsidRDefault="006942DB" w:rsidP="002A1991">
      <w:r>
        <w:t>Opgave 15</w:t>
      </w:r>
    </w:p>
    <w:p w:rsidR="006942DB" w:rsidRDefault="006942DB" w:rsidP="002A1991">
      <w:r>
        <w:t>a.</w:t>
      </w:r>
      <w:r>
        <w:tab/>
        <w:t>tijd (bijvoorbeeld het aantal uur dat je onderweg bent)</w:t>
      </w:r>
    </w:p>
    <w:p w:rsidR="006942DB" w:rsidRDefault="006942DB" w:rsidP="002A1991">
      <w:r>
        <w:t>b.</w:t>
      </w:r>
      <w:r>
        <w:tab/>
        <w:t>tijd (bijvoorbeeld het aantal dagen in een periode)</w:t>
      </w:r>
    </w:p>
    <w:p w:rsidR="006942DB" w:rsidRDefault="006942DB" w:rsidP="002A1991">
      <w:r>
        <w:t>c.</w:t>
      </w:r>
      <w:r>
        <w:tab/>
        <w:t>tijd (bijvoorbeeld het aanta</w:t>
      </w:r>
      <w:r w:rsidR="00B60DBD">
        <w:t>l</w:t>
      </w:r>
      <w:r>
        <w:t xml:space="preserve"> jaren in een periode)</w:t>
      </w:r>
    </w:p>
    <w:p w:rsidR="006942DB" w:rsidRDefault="006942DB" w:rsidP="002A1991">
      <w:r>
        <w:t>d.</w:t>
      </w:r>
      <w:r>
        <w:tab/>
        <w:t>de afgelegde weg (horizontaal gemeten)</w:t>
      </w:r>
    </w:p>
    <w:p w:rsidR="006942DB" w:rsidRDefault="006942DB" w:rsidP="002A1991"/>
    <w:p w:rsidR="006942DB" w:rsidRDefault="00AF0F8D" w:rsidP="002A1991">
      <w:r>
        <w:rPr>
          <w:noProof/>
          <w:lang w:val="en-US"/>
        </w:rPr>
        <w:pict>
          <v:group id="_x0000_s1423" style="position:absolute;margin-left:214.05pt;margin-top:6.25pt;width:228.35pt;height:126.3pt;z-index:251705856" coordorigin="6081,13409" coordsize="4567,2526">
            <v:shape id="_x0000_s1420" type="#_x0000_t202" style="position:absolute;left:6081;top:13409;width:4567;height:2526;mso-width-relative:margin;mso-height-relative:margin" filled="f" stroked="f">
              <v:textbox>
                <w:txbxContent>
                  <w:p w:rsidR="0080735B" w:rsidRPr="0012245B" w:rsidRDefault="0080735B">
                    <w:pPr>
                      <w:rPr>
                        <w:lang w:val="en-US"/>
                      </w:rPr>
                    </w:pPr>
                    <w:r>
                      <w:rPr>
                        <w:noProof/>
                        <w:lang w:val="en-US"/>
                      </w:rPr>
                      <w:drawing>
                        <wp:inline distT="0" distB="0" distL="0" distR="0">
                          <wp:extent cx="2314575" cy="1393722"/>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srcRect/>
                                  <a:stretch>
                                    <a:fillRect/>
                                  </a:stretch>
                                </pic:blipFill>
                                <pic:spPr bwMode="auto">
                                  <a:xfrm>
                                    <a:off x="0" y="0"/>
                                    <a:ext cx="2319814" cy="1396877"/>
                                  </a:xfrm>
                                  <a:prstGeom prst="rect">
                                    <a:avLst/>
                                  </a:prstGeom>
                                  <a:noFill/>
                                  <a:ln w="9525">
                                    <a:noFill/>
                                    <a:miter lim="800000"/>
                                    <a:headEnd/>
                                    <a:tailEnd/>
                                  </a:ln>
                                </pic:spPr>
                              </pic:pic>
                            </a:graphicData>
                          </a:graphic>
                        </wp:inline>
                      </w:drawing>
                    </w:r>
                  </w:p>
                </w:txbxContent>
              </v:textbox>
            </v:shape>
            <v:shape id="_x0000_s1421" style="position:absolute;left:7317;top:14369;width:1290;height:330" coordsize="1290,330" path="m,330c,330,645,165,1290,e" filled="f">
              <v:path arrowok="t"/>
            </v:shape>
            <v:shape id="_x0000_s1422" type="#_x0000_t32" style="position:absolute;left:8607;top:13757;width:408;height:600;flip:y" o:connectortype="straight"/>
          </v:group>
        </w:pict>
      </w:r>
      <w:r w:rsidR="006942DB">
        <w:t>Opgave 16</w:t>
      </w:r>
    </w:p>
    <w:p w:rsidR="006942DB" w:rsidRDefault="006942DB" w:rsidP="002A1991">
      <w:r>
        <w:t>a.</w:t>
      </w:r>
      <w:r>
        <w:tab/>
        <w:t>(2 + 7 + 1 + 2) / 4 = 12 / 4 = 3</w:t>
      </w:r>
    </w:p>
    <w:p w:rsidR="006942DB" w:rsidRPr="00E41C4C" w:rsidRDefault="00AF0F8D" w:rsidP="002A1991">
      <w:r w:rsidRPr="00AF0F8D">
        <w:rPr>
          <w:noProof/>
          <w:lang w:eastAsia="zh-TW"/>
        </w:rPr>
        <w:pict>
          <v:shape id="_x0000_s1419" type="#_x0000_t202" style="position:absolute;margin-left:16.05pt;margin-top:4.75pt;width:189.05pt;height:82.25pt;z-index:251700736;mso-width-relative:margin;mso-height-relative:margin"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67"/>
                    <w:gridCol w:w="567"/>
                    <w:gridCol w:w="567"/>
                    <w:gridCol w:w="567"/>
                    <w:gridCol w:w="567"/>
                  </w:tblGrid>
                  <w:tr w:rsidR="0080735B" w:rsidRPr="005268AA" w:rsidTr="0012245B">
                    <w:tc>
                      <w:tcPr>
                        <w:tcW w:w="567" w:type="dxa"/>
                        <w:vAlign w:val="center"/>
                      </w:tcPr>
                      <w:p w:rsidR="0080735B" w:rsidRDefault="0080735B" w:rsidP="0012245B">
                        <w:pPr>
                          <w:rPr>
                            <w:i/>
                          </w:rPr>
                        </w:pPr>
                        <w:r>
                          <w:rPr>
                            <w:i/>
                          </w:rPr>
                          <w:t xml:space="preserve">  x</w:t>
                        </w:r>
                      </w:p>
                    </w:tc>
                    <w:tc>
                      <w:tcPr>
                        <w:tcW w:w="567" w:type="dxa"/>
                        <w:vAlign w:val="center"/>
                      </w:tcPr>
                      <w:p w:rsidR="0080735B" w:rsidRPr="005268AA" w:rsidRDefault="0080735B" w:rsidP="0012245B">
                        <w:r>
                          <w:t xml:space="preserve">  </w:t>
                        </w:r>
                        <w:r w:rsidRPr="005268AA">
                          <w:t>2</w:t>
                        </w:r>
                      </w:p>
                    </w:tc>
                    <w:tc>
                      <w:tcPr>
                        <w:tcW w:w="567" w:type="dxa"/>
                        <w:vAlign w:val="center"/>
                      </w:tcPr>
                      <w:p w:rsidR="0080735B" w:rsidRPr="005268AA" w:rsidRDefault="0080735B" w:rsidP="0012245B">
                        <w:r>
                          <w:t xml:space="preserve">  </w:t>
                        </w:r>
                        <w:r w:rsidRPr="005268AA">
                          <w:t>3</w:t>
                        </w:r>
                      </w:p>
                    </w:tc>
                    <w:tc>
                      <w:tcPr>
                        <w:tcW w:w="567" w:type="dxa"/>
                        <w:vAlign w:val="center"/>
                      </w:tcPr>
                      <w:p w:rsidR="0080735B" w:rsidRPr="005268AA" w:rsidRDefault="0080735B" w:rsidP="0012245B">
                        <w:r>
                          <w:t xml:space="preserve">  </w:t>
                        </w:r>
                        <w:r w:rsidRPr="005268AA">
                          <w:t>4</w:t>
                        </w:r>
                      </w:p>
                    </w:tc>
                    <w:tc>
                      <w:tcPr>
                        <w:tcW w:w="567" w:type="dxa"/>
                        <w:vAlign w:val="center"/>
                      </w:tcPr>
                      <w:p w:rsidR="0080735B" w:rsidRPr="005268AA" w:rsidRDefault="0080735B" w:rsidP="0012245B">
                        <w:r>
                          <w:t xml:space="preserve">  </w:t>
                        </w:r>
                        <w:r w:rsidRPr="005268AA">
                          <w:t>5</w:t>
                        </w:r>
                      </w:p>
                    </w:tc>
                    <w:tc>
                      <w:tcPr>
                        <w:tcW w:w="567" w:type="dxa"/>
                        <w:vAlign w:val="center"/>
                      </w:tcPr>
                      <w:p w:rsidR="0080735B" w:rsidRPr="005268AA" w:rsidRDefault="0080735B" w:rsidP="0012245B">
                        <w:r>
                          <w:t xml:space="preserve">  </w:t>
                        </w:r>
                        <w:r w:rsidRPr="005268AA">
                          <w:t>6</w:t>
                        </w:r>
                      </w:p>
                    </w:tc>
                  </w:tr>
                  <w:tr w:rsidR="0080735B" w:rsidRPr="005268AA" w:rsidTr="0012245B">
                    <w:tc>
                      <w:tcPr>
                        <w:tcW w:w="567" w:type="dxa"/>
                        <w:vAlign w:val="center"/>
                      </w:tcPr>
                      <w:p w:rsidR="0080735B" w:rsidRDefault="0080735B" w:rsidP="0012245B">
                        <w:pPr>
                          <w:rPr>
                            <w:i/>
                          </w:rPr>
                        </w:pPr>
                        <w:r>
                          <w:rPr>
                            <w:i/>
                          </w:rPr>
                          <w:t xml:space="preserve">  y</w:t>
                        </w:r>
                      </w:p>
                    </w:tc>
                    <w:tc>
                      <w:tcPr>
                        <w:tcW w:w="567" w:type="dxa"/>
                        <w:vAlign w:val="center"/>
                      </w:tcPr>
                      <w:p w:rsidR="0080735B" w:rsidRPr="005268AA" w:rsidRDefault="0080735B" w:rsidP="0012245B">
                        <w:r w:rsidRPr="005268AA">
                          <w:t>10</w:t>
                        </w:r>
                      </w:p>
                    </w:tc>
                    <w:tc>
                      <w:tcPr>
                        <w:tcW w:w="567" w:type="dxa"/>
                        <w:vAlign w:val="center"/>
                      </w:tcPr>
                      <w:p w:rsidR="0080735B" w:rsidRPr="005268AA" w:rsidRDefault="0080735B" w:rsidP="0012245B">
                        <w:r w:rsidRPr="005268AA">
                          <w:t>1</w:t>
                        </w:r>
                        <w:r>
                          <w:t>1</w:t>
                        </w:r>
                      </w:p>
                    </w:tc>
                    <w:tc>
                      <w:tcPr>
                        <w:tcW w:w="567" w:type="dxa"/>
                        <w:vAlign w:val="center"/>
                      </w:tcPr>
                      <w:p w:rsidR="0080735B" w:rsidRPr="005268AA" w:rsidRDefault="0080735B" w:rsidP="0012245B">
                        <w:r w:rsidRPr="005268AA">
                          <w:t>1</w:t>
                        </w:r>
                        <w:r>
                          <w:t>2</w:t>
                        </w:r>
                      </w:p>
                    </w:tc>
                    <w:tc>
                      <w:tcPr>
                        <w:tcW w:w="567" w:type="dxa"/>
                        <w:vAlign w:val="center"/>
                      </w:tcPr>
                      <w:p w:rsidR="0080735B" w:rsidRPr="005268AA" w:rsidRDefault="0080735B" w:rsidP="0012245B">
                        <w:r>
                          <w:t>13</w:t>
                        </w:r>
                      </w:p>
                    </w:tc>
                    <w:tc>
                      <w:tcPr>
                        <w:tcW w:w="567" w:type="dxa"/>
                        <w:vAlign w:val="center"/>
                      </w:tcPr>
                      <w:p w:rsidR="0080735B" w:rsidRPr="005268AA" w:rsidRDefault="0080735B" w:rsidP="0012245B">
                        <w:r w:rsidRPr="005268AA">
                          <w:t>22</w:t>
                        </w:r>
                      </w:p>
                    </w:tc>
                  </w:tr>
                </w:tbl>
                <w:p w:rsidR="0080735B" w:rsidRPr="0012245B" w:rsidRDefault="0080735B">
                  <w:pPr>
                    <w:rPr>
                      <w:lang w:val="en-US"/>
                    </w:rPr>
                  </w:pPr>
                  <w:r>
                    <w:rPr>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67"/>
                    <w:gridCol w:w="567"/>
                    <w:gridCol w:w="567"/>
                    <w:gridCol w:w="567"/>
                    <w:gridCol w:w="567"/>
                  </w:tblGrid>
                  <w:tr w:rsidR="0080735B" w:rsidRPr="005268AA" w:rsidTr="0012245B">
                    <w:tc>
                      <w:tcPr>
                        <w:tcW w:w="567" w:type="dxa"/>
                        <w:vAlign w:val="center"/>
                      </w:tcPr>
                      <w:p w:rsidR="0080735B" w:rsidRDefault="0080735B" w:rsidP="0012245B">
                        <w:pPr>
                          <w:rPr>
                            <w:i/>
                          </w:rPr>
                        </w:pPr>
                        <w:r>
                          <w:rPr>
                            <w:i/>
                          </w:rPr>
                          <w:t xml:space="preserve">  x</w:t>
                        </w:r>
                      </w:p>
                    </w:tc>
                    <w:tc>
                      <w:tcPr>
                        <w:tcW w:w="567" w:type="dxa"/>
                        <w:vAlign w:val="center"/>
                      </w:tcPr>
                      <w:p w:rsidR="0080735B" w:rsidRPr="005268AA" w:rsidRDefault="0080735B" w:rsidP="0012245B">
                        <w:r>
                          <w:t xml:space="preserve">  </w:t>
                        </w:r>
                        <w:r w:rsidRPr="005268AA">
                          <w:t>2</w:t>
                        </w:r>
                      </w:p>
                    </w:tc>
                    <w:tc>
                      <w:tcPr>
                        <w:tcW w:w="567" w:type="dxa"/>
                        <w:vAlign w:val="center"/>
                      </w:tcPr>
                      <w:p w:rsidR="0080735B" w:rsidRPr="005268AA" w:rsidRDefault="0080735B" w:rsidP="0012245B">
                        <w:r>
                          <w:t xml:space="preserve">  </w:t>
                        </w:r>
                        <w:r w:rsidRPr="005268AA">
                          <w:t>3</w:t>
                        </w:r>
                      </w:p>
                    </w:tc>
                    <w:tc>
                      <w:tcPr>
                        <w:tcW w:w="567" w:type="dxa"/>
                        <w:vAlign w:val="center"/>
                      </w:tcPr>
                      <w:p w:rsidR="0080735B" w:rsidRPr="005268AA" w:rsidRDefault="0080735B" w:rsidP="0012245B">
                        <w:r>
                          <w:t xml:space="preserve">  </w:t>
                        </w:r>
                        <w:r w:rsidRPr="005268AA">
                          <w:t>4</w:t>
                        </w:r>
                      </w:p>
                    </w:tc>
                    <w:tc>
                      <w:tcPr>
                        <w:tcW w:w="567" w:type="dxa"/>
                        <w:vAlign w:val="center"/>
                      </w:tcPr>
                      <w:p w:rsidR="0080735B" w:rsidRPr="005268AA" w:rsidRDefault="0080735B" w:rsidP="0012245B">
                        <w:r>
                          <w:t xml:space="preserve">  </w:t>
                        </w:r>
                        <w:r w:rsidRPr="005268AA">
                          <w:t>5</w:t>
                        </w:r>
                      </w:p>
                    </w:tc>
                    <w:tc>
                      <w:tcPr>
                        <w:tcW w:w="567" w:type="dxa"/>
                        <w:vAlign w:val="center"/>
                      </w:tcPr>
                      <w:p w:rsidR="0080735B" w:rsidRPr="005268AA" w:rsidRDefault="0080735B" w:rsidP="0012245B">
                        <w:r>
                          <w:t xml:space="preserve">  </w:t>
                        </w:r>
                        <w:r w:rsidRPr="005268AA">
                          <w:t>6</w:t>
                        </w:r>
                      </w:p>
                    </w:tc>
                  </w:tr>
                  <w:tr w:rsidR="0080735B" w:rsidRPr="005268AA" w:rsidTr="0012245B">
                    <w:tc>
                      <w:tcPr>
                        <w:tcW w:w="567" w:type="dxa"/>
                        <w:vAlign w:val="center"/>
                      </w:tcPr>
                      <w:p w:rsidR="0080735B" w:rsidRDefault="0080735B" w:rsidP="0012245B">
                        <w:pPr>
                          <w:rPr>
                            <w:i/>
                          </w:rPr>
                        </w:pPr>
                        <w:r>
                          <w:rPr>
                            <w:i/>
                          </w:rPr>
                          <w:t xml:space="preserve">  y</w:t>
                        </w:r>
                      </w:p>
                    </w:tc>
                    <w:tc>
                      <w:tcPr>
                        <w:tcW w:w="567" w:type="dxa"/>
                        <w:vAlign w:val="center"/>
                      </w:tcPr>
                      <w:p w:rsidR="0080735B" w:rsidRPr="005268AA" w:rsidRDefault="0080735B" w:rsidP="0012245B">
                        <w:r w:rsidRPr="005268AA">
                          <w:t>10</w:t>
                        </w:r>
                      </w:p>
                    </w:tc>
                    <w:tc>
                      <w:tcPr>
                        <w:tcW w:w="567" w:type="dxa"/>
                        <w:vAlign w:val="center"/>
                      </w:tcPr>
                      <w:p w:rsidR="0080735B" w:rsidRPr="005268AA" w:rsidRDefault="0080735B" w:rsidP="0012245B">
                        <w:r w:rsidRPr="005268AA">
                          <w:t>1</w:t>
                        </w:r>
                        <w:r>
                          <w:t>3</w:t>
                        </w:r>
                      </w:p>
                    </w:tc>
                    <w:tc>
                      <w:tcPr>
                        <w:tcW w:w="567" w:type="dxa"/>
                        <w:vAlign w:val="center"/>
                      </w:tcPr>
                      <w:p w:rsidR="0080735B" w:rsidRPr="005268AA" w:rsidRDefault="0080735B" w:rsidP="0012245B">
                        <w:r>
                          <w:t>16</w:t>
                        </w:r>
                      </w:p>
                    </w:tc>
                    <w:tc>
                      <w:tcPr>
                        <w:tcW w:w="567" w:type="dxa"/>
                        <w:vAlign w:val="center"/>
                      </w:tcPr>
                      <w:p w:rsidR="0080735B" w:rsidRPr="005268AA" w:rsidRDefault="0080735B" w:rsidP="0012245B">
                        <w:r>
                          <w:t>19</w:t>
                        </w:r>
                      </w:p>
                    </w:tc>
                    <w:tc>
                      <w:tcPr>
                        <w:tcW w:w="567" w:type="dxa"/>
                        <w:vAlign w:val="center"/>
                      </w:tcPr>
                      <w:p w:rsidR="0080735B" w:rsidRPr="005268AA" w:rsidRDefault="0080735B" w:rsidP="0012245B">
                        <w:r w:rsidRPr="005268AA">
                          <w:t>22</w:t>
                        </w:r>
                      </w:p>
                    </w:tc>
                  </w:tr>
                </w:tbl>
                <w:p w:rsidR="0080735B" w:rsidRPr="0012245B" w:rsidRDefault="0080735B">
                  <w:pPr>
                    <w:rPr>
                      <w:lang w:val="en-US"/>
                    </w:rPr>
                  </w:pPr>
                </w:p>
              </w:txbxContent>
            </v:textbox>
          </v:shape>
        </w:pict>
      </w:r>
      <w:r w:rsidR="006942DB">
        <w:t>b.</w:t>
      </w:r>
      <w:r w:rsidR="006942DB">
        <w:tab/>
      </w:r>
      <w:r w:rsidR="006942DB">
        <w:tab/>
      </w:r>
      <w:r w:rsidR="006942DB">
        <w:tab/>
      </w:r>
    </w:p>
    <w:p w:rsidR="006942DB" w:rsidRPr="00E41C4C" w:rsidRDefault="006942DB" w:rsidP="002A1991"/>
    <w:p w:rsidR="0012245B" w:rsidRDefault="0012245B">
      <w:r>
        <w:br w:type="page"/>
      </w:r>
    </w:p>
    <w:p w:rsidR="006942DB" w:rsidRDefault="0012245B" w:rsidP="002A1991">
      <w:r>
        <w:lastRenderedPageBreak/>
        <w:t>Opgave 17</w:t>
      </w:r>
    </w:p>
    <w:p w:rsidR="0012245B" w:rsidRDefault="0012245B" w:rsidP="002A1991">
      <w:r>
        <w:t>a.</w:t>
      </w:r>
      <w:r>
        <w:tab/>
        <w:t>2 ; 1 ; 4 ; 3 ; -2. Gemiddeld is dat (2+1+4+3+-2) / 5 = 8 / 5 = 1,8</w:t>
      </w:r>
    </w:p>
    <w:p w:rsidR="0012245B" w:rsidRDefault="0012245B" w:rsidP="002A1991">
      <w:r>
        <w:t>b.</w:t>
      </w:r>
      <w:r>
        <w:tab/>
        <w:t xml:space="preserve">x neemt in totaal toe met 5 en y met 8. </w:t>
      </w:r>
      <w:r w:rsidR="00B60DBD">
        <w:t>De g</w:t>
      </w:r>
      <w:r>
        <w:t>emiddelde toename is dus 8 / 5 = 1,6.</w:t>
      </w:r>
    </w:p>
    <w:p w:rsidR="0012245B" w:rsidRDefault="0012245B" w:rsidP="002A1991"/>
    <w:p w:rsidR="0012245B" w:rsidRDefault="0012245B" w:rsidP="002A1991">
      <w:r>
        <w:t>Opgave 18</w:t>
      </w:r>
    </w:p>
    <w:p w:rsidR="0012245B" w:rsidRDefault="0012245B" w:rsidP="0012245B">
      <w:pPr>
        <w:ind w:firstLine="284"/>
      </w:pPr>
      <w:r>
        <w:t>(15 – 5 ) / 6 = 1⅔ ; (15 – 5 ) / 6 = 1⅔  ; (15 – 5 ) / 6 = 1⅔</w:t>
      </w:r>
    </w:p>
    <w:p w:rsidR="0012245B" w:rsidRDefault="0012245B" w:rsidP="0012245B">
      <w:pPr>
        <w:ind w:firstLine="284"/>
      </w:pPr>
    </w:p>
    <w:p w:rsidR="0012245B" w:rsidRDefault="00D452E0" w:rsidP="0012245B">
      <w:r>
        <w:rPr>
          <w:noProof/>
          <w:lang w:val="en-US"/>
        </w:rPr>
        <w:pict>
          <v:group id="_x0000_s1725" style="position:absolute;margin-left:222.6pt;margin-top:-.65pt;width:205pt;height:183.4pt;z-index:251858432" coordorigin="6627,3125" coordsize="4100,3668">
            <v:shape id="_x0000_s1723" type="#_x0000_t202" style="position:absolute;left:6627;top:3125;width:4100;height:3668;mso-height-percent:200;mso-height-percent:200;mso-width-relative:margin;mso-height-relative:margin" filled="f" stroked="f">
              <v:textbox style="mso-fit-shape-to-text:t">
                <w:txbxContent>
                  <w:p w:rsidR="0080735B" w:rsidRDefault="0080735B">
                    <w:r>
                      <w:rPr>
                        <w:noProof/>
                        <w:lang w:val="en-US"/>
                      </w:rPr>
                      <w:drawing>
                        <wp:inline distT="0" distB="0" distL="0" distR="0">
                          <wp:extent cx="2411095" cy="2237813"/>
                          <wp:effectExtent l="19050" t="0" r="8255" b="0"/>
                          <wp:docPr id="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a:srcRect/>
                                  <a:stretch>
                                    <a:fillRect/>
                                  </a:stretch>
                                </pic:blipFill>
                                <pic:spPr bwMode="auto">
                                  <a:xfrm>
                                    <a:off x="0" y="0"/>
                                    <a:ext cx="2411095" cy="2237813"/>
                                  </a:xfrm>
                                  <a:prstGeom prst="rect">
                                    <a:avLst/>
                                  </a:prstGeom>
                                  <a:noFill/>
                                  <a:ln w="9525">
                                    <a:noFill/>
                                    <a:miter lim="800000"/>
                                    <a:headEnd/>
                                    <a:tailEnd/>
                                  </a:ln>
                                </pic:spPr>
                              </pic:pic>
                            </a:graphicData>
                          </a:graphic>
                        </wp:inline>
                      </w:drawing>
                    </w:r>
                  </w:p>
                </w:txbxContent>
              </v:textbox>
            </v:shape>
            <v:shape id="_x0000_s1724" type="#_x0000_t32" style="position:absolute;left:7557;top:3569;width:2670;height:1290;flip:y" o:connectortype="straight"/>
          </v:group>
        </w:pict>
      </w:r>
      <w:r w:rsidR="0012245B">
        <w:t>Opgave 19</w:t>
      </w:r>
    </w:p>
    <w:p w:rsidR="00532623" w:rsidRDefault="003B18AE" w:rsidP="0012245B">
      <w:r>
        <w:t>a.</w:t>
      </w:r>
      <w:r w:rsidR="00532623">
        <w:tab/>
      </w:r>
    </w:p>
    <w:p w:rsidR="0012245B" w:rsidRDefault="00532623" w:rsidP="0012245B">
      <w:r>
        <w:t>b.</w:t>
      </w:r>
      <w:r>
        <w:tab/>
        <w:t>(0,5) en (7,12)</w:t>
      </w:r>
    </w:p>
    <w:p w:rsidR="00532623" w:rsidRDefault="00532623" w:rsidP="0012245B">
      <w:r>
        <w:tab/>
        <w:t>x neemt toe met 7 en y met ook.</w:t>
      </w:r>
    </w:p>
    <w:p w:rsidR="00532623" w:rsidRDefault="00532623" w:rsidP="0012245B">
      <w:r>
        <w:tab/>
        <w:t xml:space="preserve">Gemiddeld is de toename dus </w:t>
      </w:r>
    </w:p>
    <w:p w:rsidR="00532623" w:rsidRDefault="00532623" w:rsidP="00532623">
      <w:pPr>
        <w:ind w:firstLine="284"/>
      </w:pPr>
      <w:r>
        <w:t>7 / 7 = 1</w:t>
      </w:r>
    </w:p>
    <w:p w:rsidR="00D452E0" w:rsidRDefault="00D452E0" w:rsidP="00532623">
      <w:pPr>
        <w:ind w:firstLine="284"/>
      </w:pPr>
      <w:r>
        <w:t xml:space="preserve">Dit is de rc. van het verbindingslijnstuk </w:t>
      </w:r>
    </w:p>
    <w:p w:rsidR="00D452E0" w:rsidRDefault="00D452E0" w:rsidP="00532623">
      <w:pPr>
        <w:ind w:firstLine="284"/>
      </w:pPr>
      <w:r>
        <w:t>van (0,5) en (7,12).</w:t>
      </w:r>
    </w:p>
    <w:p w:rsidR="00532623" w:rsidRDefault="00532623" w:rsidP="0012245B">
      <w:r>
        <w:t>c.</w:t>
      </w:r>
      <w:r>
        <w:tab/>
        <w:t xml:space="preserve">Bijvoorbeeld [0,5] </w:t>
      </w:r>
      <w:r w:rsidR="00B60DBD">
        <w:t>.</w:t>
      </w:r>
    </w:p>
    <w:p w:rsidR="00532623" w:rsidRDefault="00532623" w:rsidP="00532623">
      <w:pPr>
        <w:ind w:firstLine="284"/>
      </w:pPr>
      <w:r>
        <w:t xml:space="preserve">(dan is het rechter eindpunt lager </w:t>
      </w:r>
    </w:p>
    <w:p w:rsidR="00532623" w:rsidRDefault="00532623" w:rsidP="00532623">
      <w:pPr>
        <w:ind w:firstLine="284"/>
      </w:pPr>
      <w:r>
        <w:t>dan het linker beginpunt.)</w:t>
      </w:r>
    </w:p>
    <w:p w:rsidR="00532623" w:rsidRDefault="00532623" w:rsidP="0012245B">
      <w:r>
        <w:t>d.</w:t>
      </w:r>
      <w:r>
        <w:tab/>
        <w:t>Bijvoorbeeld [0,6] en [2,4].</w:t>
      </w:r>
    </w:p>
    <w:p w:rsidR="00532623" w:rsidRDefault="00532623" w:rsidP="002A1991"/>
    <w:p w:rsidR="00532623" w:rsidRDefault="00532623" w:rsidP="002A1991"/>
    <w:p w:rsidR="00532623" w:rsidRDefault="00532623" w:rsidP="002A1991">
      <w:r>
        <w:t>Opgave 20</w:t>
      </w:r>
    </w:p>
    <w:p w:rsidR="00532623" w:rsidRDefault="00532623" w:rsidP="002A1991">
      <w:r>
        <w:t>a.</w:t>
      </w:r>
      <w:r>
        <w:tab/>
        <w:t xml:space="preserve">y neemt </w:t>
      </w:r>
      <w:r w:rsidR="00B60DBD">
        <w:t xml:space="preserve">toe </w:t>
      </w:r>
      <w:r>
        <w:t>van 12 naar 3, dus met -9; x neemt toe met 9.</w:t>
      </w:r>
    </w:p>
    <w:p w:rsidR="00532623" w:rsidRDefault="00532623" w:rsidP="002A1991">
      <w:r>
        <w:tab/>
        <w:t>De gemiddelde toename van y is dus -9 / 9 = -1.</w:t>
      </w:r>
    </w:p>
    <w:p w:rsidR="00532623" w:rsidRDefault="00532623" w:rsidP="009960A4">
      <w:pPr>
        <w:ind w:left="284" w:hanging="284"/>
      </w:pPr>
      <w:r>
        <w:t>b.</w:t>
      </w:r>
      <w:r>
        <w:tab/>
        <w:t>Trek een lijn door bijvoorbeeld (1,12) met richtingscoefficiënt 1. D</w:t>
      </w:r>
      <w:r w:rsidR="00B60DBD">
        <w:t>i</w:t>
      </w:r>
      <w:r>
        <w:t xml:space="preserve">e gaat door het punt (8,19) van de grafiek. </w:t>
      </w:r>
      <w:r w:rsidR="009960A4">
        <w:t>Dus bijvoorbeeld het interval [1,8].</w:t>
      </w:r>
    </w:p>
    <w:p w:rsidR="009960A4" w:rsidRDefault="009960A4" w:rsidP="002A1991">
      <w:r>
        <w:rPr>
          <w:noProof/>
          <w:lang w:val="en-US"/>
        </w:rPr>
        <w:drawing>
          <wp:anchor distT="0" distB="0" distL="114300" distR="114300" simplePos="0" relativeHeight="251713024" behindDoc="1" locked="0" layoutInCell="1" allowOverlap="1">
            <wp:simplePos x="0" y="0"/>
            <wp:positionH relativeFrom="column">
              <wp:posOffset>2971800</wp:posOffset>
            </wp:positionH>
            <wp:positionV relativeFrom="paragraph">
              <wp:posOffset>83820</wp:posOffset>
            </wp:positionV>
            <wp:extent cx="2609850" cy="2609850"/>
            <wp:effectExtent l="19050" t="0" r="0" b="0"/>
            <wp:wrapNone/>
            <wp:docPr id="3" name="Picture 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pic:cNvPicPr>
                      <a:picLocks noChangeAspect="1" noChangeArrowheads="1"/>
                    </pic:cNvPicPr>
                  </pic:nvPicPr>
                  <pic:blipFill>
                    <a:blip r:embed="rId16" cstate="print"/>
                    <a:srcRect/>
                    <a:stretch>
                      <a:fillRect/>
                    </a:stretch>
                  </pic:blipFill>
                  <pic:spPr bwMode="auto">
                    <a:xfrm>
                      <a:off x="0" y="0"/>
                      <a:ext cx="2609850" cy="2609850"/>
                    </a:xfrm>
                    <a:prstGeom prst="rect">
                      <a:avLst/>
                    </a:prstGeom>
                    <a:noFill/>
                    <a:ln w="9525">
                      <a:noFill/>
                      <a:miter lim="800000"/>
                      <a:headEnd/>
                      <a:tailEnd/>
                    </a:ln>
                  </pic:spPr>
                </pic:pic>
              </a:graphicData>
            </a:graphic>
          </wp:anchor>
        </w:drawing>
      </w:r>
    </w:p>
    <w:p w:rsidR="009960A4" w:rsidRDefault="009960A4" w:rsidP="002A1991">
      <w:r>
        <w:t>Opgave 21</w:t>
      </w:r>
    </w:p>
    <w:p w:rsidR="009960A4" w:rsidRDefault="00AF0F8D" w:rsidP="009960A4">
      <w:pPr>
        <w:ind w:firstLine="284"/>
      </w:pPr>
      <w:r>
        <w:rPr>
          <w:noProof/>
          <w:lang w:val="en-US"/>
        </w:rPr>
        <w:pict>
          <v:group id="_x0000_s1431" style="position:absolute;left:0;text-align:left;margin-left:286.35pt;margin-top:0;width:99pt;height:160pt;z-index:251716096" coordorigin="7587,10312" coordsize="1980,3200">
            <v:shape id="_x0000_s1428" type="#_x0000_t32" style="position:absolute;left:7587;top:10991;width:1980;height:1956" o:connectortype="straight"/>
            <v:shape id="_x0000_s1430" style="position:absolute;left:7587;top:10312;width:1968;height:3200" coordsize="1968,3200" path="m,685c229,342,458,,678,355v220,355,427,2075,642,2460c1535,3200,1860,2690,1968,2665e" filled="f">
              <v:path arrowok="t"/>
            </v:shape>
          </v:group>
        </w:pict>
      </w:r>
      <w:r w:rsidR="009960A4">
        <w:t>Omdat de</w:t>
      </w:r>
      <w:r w:rsidR="00B60DBD">
        <w:t xml:space="preserve"> gemiddelde verandering op [2,8]</w:t>
      </w:r>
      <w:r w:rsidR="009960A4">
        <w:t xml:space="preserve"> </w:t>
      </w:r>
    </w:p>
    <w:p w:rsidR="009960A4" w:rsidRDefault="009960A4" w:rsidP="009960A4">
      <w:pPr>
        <w:ind w:left="284"/>
      </w:pPr>
      <w:r>
        <w:t>-2 is,  is bij x=8 de y-waarde 16 – 6 × 2 = 4.</w:t>
      </w:r>
    </w:p>
    <w:p w:rsidR="009960A4" w:rsidRDefault="009960A4" w:rsidP="002A1991"/>
    <w:p w:rsidR="009960A4" w:rsidRDefault="009960A4" w:rsidP="002A1991">
      <w:r>
        <w:tab/>
        <w:t xml:space="preserve">Zorg ervoor dat de grafiek bij x=3 en bij x=7 </w:t>
      </w:r>
    </w:p>
    <w:p w:rsidR="00532623" w:rsidRDefault="009960A4" w:rsidP="009960A4">
      <w:pPr>
        <w:ind w:firstLine="284"/>
      </w:pPr>
      <w:r>
        <w:t>stijgt.</w:t>
      </w:r>
    </w:p>
    <w:p w:rsidR="00CF7842" w:rsidRDefault="00CF7842" w:rsidP="009960A4">
      <w:pPr>
        <w:ind w:firstLine="284"/>
      </w:pPr>
    </w:p>
    <w:p w:rsidR="00CF7842" w:rsidRDefault="00CF7842" w:rsidP="009960A4">
      <w:pPr>
        <w:ind w:firstLine="284"/>
      </w:pPr>
    </w:p>
    <w:p w:rsidR="00CF7842" w:rsidRDefault="00CF7842" w:rsidP="009960A4">
      <w:pPr>
        <w:ind w:firstLine="284"/>
      </w:pPr>
    </w:p>
    <w:p w:rsidR="00CF7842" w:rsidRDefault="00CF7842" w:rsidP="009960A4">
      <w:pPr>
        <w:ind w:firstLine="284"/>
      </w:pPr>
    </w:p>
    <w:p w:rsidR="00CF7842" w:rsidRDefault="00CF7842" w:rsidP="009960A4">
      <w:pPr>
        <w:ind w:firstLine="284"/>
      </w:pPr>
    </w:p>
    <w:p w:rsidR="00CF7842" w:rsidRDefault="00CF7842" w:rsidP="009960A4">
      <w:pPr>
        <w:ind w:firstLine="284"/>
      </w:pPr>
    </w:p>
    <w:p w:rsidR="00CF7842" w:rsidRDefault="00CF7842" w:rsidP="009960A4">
      <w:pPr>
        <w:ind w:firstLine="284"/>
      </w:pPr>
    </w:p>
    <w:p w:rsidR="00CF7842" w:rsidRDefault="00CF7842" w:rsidP="009960A4">
      <w:pPr>
        <w:ind w:firstLine="284"/>
      </w:pPr>
    </w:p>
    <w:p w:rsidR="00CF7842" w:rsidRDefault="00CF7842" w:rsidP="00CF7842"/>
    <w:p w:rsidR="00CF7842" w:rsidRDefault="00CF7842">
      <w:pPr>
        <w:rPr>
          <w:b/>
          <w:i/>
        </w:rPr>
      </w:pPr>
      <w:r>
        <w:rPr>
          <w:b/>
          <w:i/>
        </w:rPr>
        <w:br w:type="page"/>
      </w:r>
    </w:p>
    <w:p w:rsidR="00AB41A7" w:rsidRPr="00021DEF" w:rsidRDefault="00CF7842" w:rsidP="00AB41A7">
      <w:pPr>
        <w:ind w:right="18"/>
        <w:rPr>
          <w:b/>
          <w:sz w:val="36"/>
          <w:szCs w:val="36"/>
        </w:rPr>
      </w:pPr>
      <w:r>
        <w:rPr>
          <w:b/>
          <w:i/>
        </w:rPr>
        <w:lastRenderedPageBreak/>
        <w:t xml:space="preserve">Hoofdstuk </w:t>
      </w:r>
      <w:r w:rsidR="00AB41A7">
        <w:rPr>
          <w:b/>
          <w:i/>
        </w:rPr>
        <w:t>4</w:t>
      </w:r>
      <w:r w:rsidRPr="00396833">
        <w:rPr>
          <w:b/>
          <w:i/>
        </w:rPr>
        <w:t xml:space="preserve">: </w:t>
      </w:r>
      <w:r w:rsidR="00AB41A7" w:rsidRPr="00AB41A7">
        <w:rPr>
          <w:b/>
          <w:i/>
        </w:rPr>
        <w:t>De groeisnelheid uit grafieken van niet</w:t>
      </w:r>
      <w:r w:rsidR="00B60DBD">
        <w:rPr>
          <w:b/>
          <w:i/>
        </w:rPr>
        <w:t>-</w:t>
      </w:r>
      <w:r w:rsidR="00AB41A7" w:rsidRPr="00AB41A7">
        <w:rPr>
          <w:b/>
          <w:i/>
        </w:rPr>
        <w:t>lineaire functies</w:t>
      </w:r>
    </w:p>
    <w:p w:rsidR="00CF7842" w:rsidRDefault="00CF7842" w:rsidP="00CF7842">
      <w:pPr>
        <w:rPr>
          <w:b/>
          <w:i/>
        </w:rPr>
      </w:pPr>
    </w:p>
    <w:p w:rsidR="00CF7842" w:rsidRDefault="00AF0F8D" w:rsidP="00CF7842">
      <w:r>
        <w:rPr>
          <w:noProof/>
          <w:lang w:val="en-US"/>
        </w:rPr>
        <w:pict>
          <v:group id="_x0000_s1440" style="position:absolute;margin-left:186.75pt;margin-top:4.75pt;width:253.85pt;height:151.35pt;z-index:251725312" coordorigin="5535,2087" coordsize="5077,3027">
            <v:group id="_x0000_s1435" style="position:absolute;left:5535;top:2087;width:5077;height:3027" coordorigin="3411,2268" coordsize="5077,3027">
              <v:shape id="_x0000_s1433" type="#_x0000_t202" style="position:absolute;left:3411;top:2268;width:5077;height:3027;mso-height-percent:200;mso-position-horizontal:center;mso-height-percent:200;mso-width-relative:margin;mso-height-relative:margin" filled="f" stroked="f">
                <v:textbox style="mso-fit-shape-to-text:t">
                  <w:txbxContent>
                    <w:p w:rsidR="0080735B" w:rsidRPr="00CF7842" w:rsidRDefault="0080735B">
                      <w:pPr>
                        <w:rPr>
                          <w:lang w:val="en-US"/>
                        </w:rPr>
                      </w:pPr>
                      <w:r>
                        <w:rPr>
                          <w:noProof/>
                          <w:lang w:val="en-US"/>
                        </w:rPr>
                        <w:drawing>
                          <wp:inline distT="0" distB="0" distL="0" distR="0">
                            <wp:extent cx="3031490" cy="1830753"/>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3031490" cy="1830753"/>
                                    </a:xfrm>
                                    <a:prstGeom prst="rect">
                                      <a:avLst/>
                                    </a:prstGeom>
                                    <a:noFill/>
                                    <a:ln w="9525">
                                      <a:noFill/>
                                      <a:miter lim="800000"/>
                                      <a:headEnd/>
                                      <a:tailEnd/>
                                    </a:ln>
                                  </pic:spPr>
                                </pic:pic>
                              </a:graphicData>
                            </a:graphic>
                          </wp:inline>
                        </w:drawing>
                      </w:r>
                    </w:p>
                  </w:txbxContent>
                </v:textbox>
              </v:shape>
              <v:shape id="_x0000_s1434" type="#_x0000_t32" style="position:absolute;left:6543;top:2381;width:1860;height:1614;flip:y" o:connectortype="straight"/>
            </v:group>
            <v:shape id="_x0000_s1436" type="#_x0000_t32" style="position:absolute;left:8685;top:3767;width:12;height:1122;flip:y" o:connectortype="straight" strokeweight=".5pt">
              <v:stroke dashstyle="1 1" endcap="round"/>
            </v:shape>
            <v:shape id="_x0000_s1437" type="#_x0000_t32" style="position:absolute;left:9585;top:3017;width:12;height:1872;flip:y" o:connectortype="straight" strokeweight=".5pt">
              <v:stroke dashstyle="1 1" endcap="round"/>
            </v:shape>
            <v:shape id="_x0000_s1438" type="#_x0000_t32" style="position:absolute;left:5979;top:3779;width:2724;height:0" o:connectortype="straight" strokeweight=".5pt">
              <v:stroke dashstyle="1 1" endcap="round"/>
            </v:shape>
            <v:shape id="_x0000_s1439" type="#_x0000_t32" style="position:absolute;left:6021;top:3005;width:3576;height:1" o:connectortype="straight" strokeweight=".5pt">
              <v:stroke dashstyle="1 1" endcap="round"/>
            </v:shape>
          </v:group>
        </w:pict>
      </w:r>
      <w:r w:rsidR="00CF7842">
        <w:t>Opgave 22</w:t>
      </w:r>
    </w:p>
    <w:p w:rsidR="00CF7842" w:rsidRDefault="00CF7842" w:rsidP="00CF7842">
      <w:r>
        <w:tab/>
        <w:t>Bij t = 3 is B = 8.</w:t>
      </w:r>
    </w:p>
    <w:p w:rsidR="00CF7842" w:rsidRDefault="00CF7842" w:rsidP="00CF7842">
      <w:r>
        <w:tab/>
        <w:t>Bij t = 4 is B ≈ 13,5</w:t>
      </w:r>
    </w:p>
    <w:p w:rsidR="00CF7842" w:rsidRDefault="00CF7842" w:rsidP="00CF7842">
      <w:r>
        <w:tab/>
        <w:t>Dus is de groeisnelheid ongeveer 5,5.</w:t>
      </w:r>
    </w:p>
    <w:p w:rsidR="00CF7842" w:rsidRDefault="00CF7842" w:rsidP="00CF7842"/>
    <w:p w:rsidR="00CF7842" w:rsidRDefault="00CF7842" w:rsidP="00CF7842"/>
    <w:p w:rsidR="00CF7842" w:rsidRDefault="00CF7842" w:rsidP="00CF7842"/>
    <w:p w:rsidR="00CF7842" w:rsidRDefault="00CF7842" w:rsidP="00CF7842"/>
    <w:p w:rsidR="00CF7842" w:rsidRDefault="00CF7842" w:rsidP="00CF7842"/>
    <w:p w:rsidR="00CF7842" w:rsidRDefault="00CF7842" w:rsidP="00CF7842"/>
    <w:p w:rsidR="00CF7842" w:rsidRDefault="00CF7842" w:rsidP="00CF7842"/>
    <w:p w:rsidR="00CF7842" w:rsidRDefault="00AF0F8D" w:rsidP="00CF7842">
      <w:r>
        <w:rPr>
          <w:noProof/>
          <w:lang w:val="en-US"/>
        </w:rPr>
        <w:pict>
          <v:group id="_x0000_s1448" style="position:absolute;margin-left:179.25pt;margin-top:9.1pt;width:269.85pt;height:161.25pt;z-index:251734528" coordorigin="5385,5111" coordsize="5397,3225">
            <v:shape id="_x0000_s1441" type="#_x0000_t202" style="position:absolute;left:5412;top:5262;width:5370;height:3074;mso-height-percent:200;mso-position-horizontal:absolute;mso-height-percent:200;mso-width-relative:margin;mso-height-relative:margin" filled="f" stroked="f">
              <v:textbox style="mso-fit-shape-to-text:t">
                <w:txbxContent>
                  <w:p w:rsidR="0080735B" w:rsidRPr="00CF7842" w:rsidRDefault="0080735B">
                    <w:pPr>
                      <w:rPr>
                        <w:lang w:val="en-US"/>
                      </w:rPr>
                    </w:pPr>
                    <w:r>
                      <w:rPr>
                        <w:noProof/>
                        <w:lang w:val="en-US"/>
                      </w:rPr>
                      <w:drawing>
                        <wp:inline distT="0" distB="0" distL="0" distR="0">
                          <wp:extent cx="3093720" cy="1860770"/>
                          <wp:effectExtent l="1905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3096395" cy="1862379"/>
                                  </a:xfrm>
                                  <a:prstGeom prst="rect">
                                    <a:avLst/>
                                  </a:prstGeom>
                                  <a:noFill/>
                                  <a:ln w="9525">
                                    <a:noFill/>
                                    <a:miter lim="800000"/>
                                    <a:headEnd/>
                                    <a:tailEnd/>
                                  </a:ln>
                                </pic:spPr>
                              </pic:pic>
                            </a:graphicData>
                          </a:graphic>
                        </wp:inline>
                      </w:drawing>
                    </w:r>
                  </w:p>
                </w:txbxContent>
              </v:textbox>
            </v:shape>
            <v:shape id="_x0000_s1442" type="#_x0000_t32" style="position:absolute;left:6858;top:7625;width:0;height:252;flip:y" o:connectortype="straight" strokeweight=".25pt">
              <v:stroke dashstyle="1 1" endcap="round"/>
            </v:shape>
            <v:shape id="_x0000_s1443" type="#_x0000_t32" style="position:absolute;left:9561;top:5837;width:0;height:2040;flip:y" o:connectortype="straight" strokeweight=".25pt">
              <v:stroke dashstyle="1 1" endcap="round"/>
            </v:shape>
            <v:shape id="_x0000_s1444" type="#_x0000_t32" style="position:absolute;left:7743;top:7385;width:6;height:480;flip:y" o:connectortype="straight" strokeweight=".25pt">
              <v:stroke dashstyle="1 1" endcap="round"/>
            </v:shape>
            <v:shape id="_x0000_s1445" type="#_x0000_t32" style="position:absolute;left:5385;top:7169;width:3672;height:768;flip:y" o:connectortype="straight"/>
            <v:shape id="_x0000_s1446" type="#_x0000_t32" style="position:absolute;left:6171;top:6791;width:3054;height:1224;flip:y" o:connectortype="straight"/>
            <v:shape id="_x0000_s1447" type="#_x0000_t32" style="position:absolute;left:8565;top:5111;width:1464;height:2262;flip:y" o:connectortype="straight"/>
          </v:group>
        </w:pict>
      </w:r>
    </w:p>
    <w:p w:rsidR="00CF7842" w:rsidRDefault="00CF7842" w:rsidP="00CF7842">
      <w:r>
        <w:t>Opgave 23</w:t>
      </w:r>
    </w:p>
    <w:p w:rsidR="00CF7842" w:rsidRDefault="00CF7842" w:rsidP="00CF7842"/>
    <w:p w:rsidR="00CF7842" w:rsidRDefault="00CF7842" w:rsidP="00CF7842"/>
    <w:p w:rsidR="00CF7842" w:rsidRDefault="00CF7842" w:rsidP="00CF7842"/>
    <w:p w:rsidR="00CF7842" w:rsidRDefault="00CF7842" w:rsidP="00CF7842"/>
    <w:p w:rsidR="00CF7842" w:rsidRDefault="00CF7842" w:rsidP="00CF7842"/>
    <w:p w:rsidR="00CF7842" w:rsidRPr="00CF7842" w:rsidRDefault="00CF7842" w:rsidP="00CF7842"/>
    <w:p w:rsidR="00CF7842" w:rsidRDefault="00CF7842" w:rsidP="00CF7842"/>
    <w:p w:rsidR="00CF7842" w:rsidRDefault="00CF7842" w:rsidP="009960A4">
      <w:pPr>
        <w:ind w:firstLine="284"/>
      </w:pPr>
    </w:p>
    <w:p w:rsidR="00456CD4" w:rsidRDefault="00456CD4" w:rsidP="009960A4">
      <w:pPr>
        <w:ind w:firstLine="284"/>
      </w:pPr>
    </w:p>
    <w:p w:rsidR="00456CD4" w:rsidRDefault="00456CD4" w:rsidP="009960A4">
      <w:pPr>
        <w:ind w:firstLine="284"/>
      </w:pPr>
    </w:p>
    <w:p w:rsidR="00456CD4" w:rsidRDefault="00AF0F8D" w:rsidP="009960A4">
      <w:pPr>
        <w:ind w:firstLine="284"/>
      </w:pPr>
      <w:r w:rsidRPr="00AF0F8D">
        <w:rPr>
          <w:noProof/>
          <w:lang w:eastAsia="nl-NL"/>
        </w:rPr>
        <w:pict>
          <v:group id="_x0000_s1692" style="position:absolute;left:0;text-align:left;margin-left:-16.35pt;margin-top:2.1pt;width:493.5pt;height:202.25pt;z-index:-251466240" coordorigin="1470,8075" coordsize="9870,4045">
            <v:group id="_x0000_s1449" style="position:absolute;left:1542;top:8075;width:9798;height:4045" coordorigin="1206,2018" coordsize="9798,4045" o:regroupid="21">
              <v:group id="_x0000_s1450" style="position:absolute;left:1206;top:2018;width:9798;height:4045" coordorigin="1206,2348" coordsize="9798,4045">
                <v:shape id="_x0000_s1451" type="#_x0000_t202" style="position:absolute;left:1206;top:2630;width:4010;height:3699;mso-wrap-style:none" filled="f" stroked="f">
                  <v:textbox style="mso-next-textbox:#_x0000_s1451;mso-fit-shape-to-text:t">
                    <w:txbxContent>
                      <w:p w:rsidR="0080735B" w:rsidRDefault="0080735B" w:rsidP="007D785D">
                        <w:pPr>
                          <w:ind w:right="-1218" w:hanging="558"/>
                        </w:pPr>
                        <w:r>
                          <w:rPr>
                            <w:highlight w:val="green"/>
                          </w:rPr>
                          <w:t xml:space="preserve">      </w:t>
                        </w:r>
                        <w:r w:rsidRPr="00AF0F8D">
                          <w:rPr>
                            <w:highlight w:val="gree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image]" style="width:168pt;height:177.75pt">
                              <v:imagedata r:id="rId19" r:href="rId20"/>
                            </v:shape>
                          </w:pict>
                        </w:r>
                      </w:p>
                    </w:txbxContent>
                  </v:textbox>
                </v:shape>
                <v:shape id="_x0000_s1452" type="#_x0000_t202" style="position:absolute;left:4506;top:2678;width:3072;height:3649" filled="f" stroked="f">
                  <v:textbox style="mso-next-textbox:#_x0000_s1452;mso-fit-shape-to-text:t" inset="0">
                    <w:txbxContent>
                      <w:p w:rsidR="0080735B" w:rsidRDefault="0080735B" w:rsidP="007D785D">
                        <w:pPr>
                          <w:ind w:right="-1218" w:hanging="558"/>
                          <w:rPr>
                            <w:noProof/>
                          </w:rPr>
                        </w:pPr>
                        <w:r>
                          <w:rPr>
                            <w:highlight w:val="green"/>
                          </w:rPr>
                          <w:t xml:space="preserve">       </w:t>
                        </w:r>
                        <w:r w:rsidRPr="00AF0F8D">
                          <w:rPr>
                            <w:highlight w:val="green"/>
                          </w:rPr>
                          <w:pict>
                            <v:shape id="_x0000_i1028" type="#_x0000_t75" alt="[image]" style="width:175.5pt;height:175.5pt">
                              <v:imagedata r:id="rId21" r:href="rId22"/>
                            </v:shape>
                          </w:pict>
                        </w:r>
                      </w:p>
                    </w:txbxContent>
                  </v:textbox>
                </v:shape>
                <v:shape id="_x0000_s1453" type="#_x0000_t202" style="position:absolute;left:7547;top:2348;width:3457;height:4045" filled="f" stroked="f">
                  <v:textbox style="mso-next-textbox:#_x0000_s1453;mso-fit-shape-to-text:t">
                    <w:txbxContent>
                      <w:p w:rsidR="0080735B" w:rsidRDefault="0080735B" w:rsidP="007D785D">
                        <w:pPr>
                          <w:ind w:right="-1218" w:hanging="558"/>
                          <w:rPr>
                            <w:noProof/>
                          </w:rPr>
                        </w:pPr>
                        <w:r>
                          <w:rPr>
                            <w:highlight w:val="green"/>
                          </w:rPr>
                          <w:t xml:space="preserve">  </w:t>
                        </w:r>
                        <w:r w:rsidRPr="00AF0F8D">
                          <w:rPr>
                            <w:highlight w:val="green"/>
                          </w:rPr>
                          <w:pict>
                            <v:shape id="_x0000_i1030" type="#_x0000_t75" alt="[image]" style="width:195pt;height:195pt">
                              <v:imagedata r:id="rId23" r:href="rId24"/>
                            </v:shape>
                          </w:pict>
                        </w:r>
                      </w:p>
                    </w:txbxContent>
                  </v:textbox>
                </v:shape>
                <v:rect id="_x0000_s1454" style="position:absolute;left:7446;top:2624;width:3450;height:450;mso-wrap-style:none" stroked="f">
                  <v:textbox style="mso-fit-shape-to-text:t"/>
                </v:rect>
              </v:group>
              <v:oval id="_x0000_s1455" style="position:absolute;left:1920;top:4112;width:30;height:60;mso-wrap-style:none" filled="f" stroked="f">
                <v:textbox style="mso-fit-shape-to-text:t"/>
              </v:oval>
              <v:oval id="_x0000_s1456" style="position:absolute;left:1911;top:4124;width:57;height:57;mso-wrap-style:none" fillcolor="black" stroked="f">
                <v:textbox style="mso-fit-shape-to-text:t"/>
              </v:oval>
              <v:oval id="_x0000_s1457" style="position:absolute;left:6375;top:3299;width:57;height:57;mso-wrap-style:none" fillcolor="black" stroked="f">
                <v:textbox style="mso-fit-shape-to-text:t"/>
              </v:oval>
              <v:oval id="_x0000_s1458" style="position:absolute;left:9042;top:2903;width:57;height:57;mso-wrap-style:none" fillcolor="black" stroked="f">
                <v:textbox style="mso-fit-shape-to-text:t"/>
              </v:oval>
            </v:group>
            <v:shape id="_x0000_s1459" type="#_x0000_t32" style="position:absolute;left:1470;top:8705;width:2670;height:2118;flip:y" o:connectortype="straight" o:regroupid="21"/>
            <v:shape id="_x0000_s1460" type="#_x0000_t32" style="position:absolute;left:5982;top:8699;width:1938;height:1728" o:connectortype="straight" o:regroupid="21"/>
            <v:shape id="_x0000_s1461" type="#_x0000_t32" style="position:absolute;left:8256;top:8687;width:1764;height:852;flip:y" o:connectortype="straight" o:regroupid="21"/>
          </v:group>
        </w:pict>
      </w:r>
    </w:p>
    <w:p w:rsidR="00456CD4" w:rsidRDefault="00456CD4" w:rsidP="00456CD4">
      <w:r>
        <w:t>Opgave 24</w:t>
      </w:r>
    </w:p>
    <w:p w:rsidR="00456CD4" w:rsidRDefault="00456CD4" w:rsidP="00456CD4"/>
    <w:p w:rsidR="007D785D" w:rsidRDefault="007D785D" w:rsidP="00456CD4"/>
    <w:p w:rsidR="007D785D" w:rsidRDefault="007D785D" w:rsidP="00456CD4"/>
    <w:p w:rsidR="007D785D" w:rsidRDefault="007D785D" w:rsidP="00456CD4"/>
    <w:p w:rsidR="007D785D" w:rsidRDefault="007D785D" w:rsidP="00456CD4"/>
    <w:p w:rsidR="007D785D" w:rsidRDefault="007D785D" w:rsidP="00456CD4"/>
    <w:p w:rsidR="007D785D" w:rsidRDefault="007D785D" w:rsidP="00456CD4"/>
    <w:p w:rsidR="007D785D" w:rsidRDefault="007D785D" w:rsidP="00456CD4"/>
    <w:p w:rsidR="007D785D" w:rsidRDefault="007D785D" w:rsidP="00456CD4"/>
    <w:p w:rsidR="007D785D" w:rsidRDefault="007D785D" w:rsidP="00456CD4"/>
    <w:p w:rsidR="007D785D" w:rsidRDefault="007D785D" w:rsidP="00456CD4"/>
    <w:p w:rsidR="007D785D" w:rsidRDefault="007D785D" w:rsidP="00456CD4"/>
    <w:p w:rsidR="007D785D" w:rsidRDefault="007D785D" w:rsidP="009A55D5">
      <w:pPr>
        <w:spacing w:line="120" w:lineRule="auto"/>
      </w:pPr>
    </w:p>
    <w:p w:rsidR="007D785D" w:rsidRDefault="007D785D" w:rsidP="00456CD4">
      <w:r>
        <w:t>ongeveer 0,5</w:t>
      </w:r>
      <w:r>
        <w:tab/>
      </w:r>
      <w:r>
        <w:tab/>
      </w:r>
      <w:r>
        <w:tab/>
      </w:r>
      <w:r>
        <w:tab/>
      </w:r>
      <w:r>
        <w:tab/>
      </w:r>
      <w:r>
        <w:tab/>
      </w:r>
      <w:r>
        <w:tab/>
        <w:t xml:space="preserve">   ongeveer </w:t>
      </w:r>
      <w:r w:rsidR="009A55D5">
        <w:t>-5</w:t>
      </w:r>
      <w:r w:rsidR="009A55D5">
        <w:tab/>
      </w:r>
      <w:r w:rsidR="009A55D5">
        <w:tab/>
      </w:r>
      <w:r w:rsidR="009A55D5">
        <w:tab/>
      </w:r>
      <w:r w:rsidR="009A55D5">
        <w:tab/>
      </w:r>
      <w:r w:rsidR="009A55D5">
        <w:tab/>
      </w:r>
      <w:r w:rsidR="009A55D5">
        <w:tab/>
      </w:r>
      <w:r w:rsidR="009A55D5">
        <w:tab/>
        <w:t>ongeveer 1</w:t>
      </w:r>
    </w:p>
    <w:p w:rsidR="009A55D5" w:rsidRDefault="009A55D5" w:rsidP="00456CD4"/>
    <w:p w:rsidR="009A55D5" w:rsidRDefault="009A55D5" w:rsidP="00456CD4">
      <w:r>
        <w:t>Opgave 25</w:t>
      </w:r>
    </w:p>
    <w:p w:rsidR="009A55D5" w:rsidRDefault="009A55D5" w:rsidP="00456CD4">
      <w:r>
        <w:tab/>
        <w:t>Teken de raaklijnen.</w:t>
      </w:r>
    </w:p>
    <w:p w:rsidR="009A55D5" w:rsidRDefault="00AF0F8D" w:rsidP="00456CD4">
      <w:r w:rsidRPr="00AF0F8D">
        <w:rPr>
          <w:noProof/>
          <w:lang w:eastAsia="zh-TW"/>
        </w:rPr>
        <w:pict>
          <v:shape id="_x0000_s1464" type="#_x0000_t202" style="position:absolute;margin-left:14.85pt;margin-top:5.1pt;width:307.2pt;height:52.65pt;z-index:251737600;mso-width-relative:margin;mso-height-relative:margin" filled="f" stroked="f">
            <v:textbox>
              <w:txbxContent>
                <w:tbl>
                  <w:tblPr>
                    <w:tblW w:w="5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16"/>
                    <w:gridCol w:w="674"/>
                    <w:gridCol w:w="674"/>
                    <w:gridCol w:w="554"/>
                    <w:gridCol w:w="474"/>
                    <w:gridCol w:w="474"/>
                    <w:gridCol w:w="474"/>
                    <w:gridCol w:w="554"/>
                    <w:gridCol w:w="554"/>
                  </w:tblGrid>
                  <w:tr w:rsidR="0080735B" w:rsidRPr="005268AA" w:rsidTr="009A55D5">
                    <w:trPr>
                      <w:trHeight w:val="272"/>
                    </w:trPr>
                    <w:tc>
                      <w:tcPr>
                        <w:tcW w:w="1116" w:type="dxa"/>
                      </w:tcPr>
                      <w:p w:rsidR="0080735B" w:rsidRPr="000E4EE2" w:rsidRDefault="0080735B" w:rsidP="009A55D5">
                        <w:pPr>
                          <w:ind w:right="18"/>
                          <w:rPr>
                            <w:i/>
                          </w:rPr>
                        </w:pPr>
                        <w:r w:rsidRPr="000E4EE2">
                          <w:rPr>
                            <w:i/>
                          </w:rPr>
                          <w:t xml:space="preserve">     x</w:t>
                        </w:r>
                      </w:p>
                    </w:tc>
                    <w:tc>
                      <w:tcPr>
                        <w:tcW w:w="674" w:type="dxa"/>
                        <w:vAlign w:val="center"/>
                      </w:tcPr>
                      <w:p w:rsidR="0080735B" w:rsidRPr="005268AA" w:rsidRDefault="0080735B" w:rsidP="009A55D5">
                        <w:pPr>
                          <w:ind w:right="18"/>
                          <w:jc w:val="center"/>
                        </w:pPr>
                        <w:r w:rsidRPr="005268AA">
                          <w:t>0</w:t>
                        </w:r>
                      </w:p>
                    </w:tc>
                    <w:tc>
                      <w:tcPr>
                        <w:tcW w:w="674" w:type="dxa"/>
                        <w:vAlign w:val="center"/>
                      </w:tcPr>
                      <w:p w:rsidR="0080735B" w:rsidRPr="005268AA" w:rsidRDefault="0080735B" w:rsidP="009A55D5">
                        <w:pPr>
                          <w:ind w:right="18"/>
                          <w:jc w:val="center"/>
                        </w:pPr>
                        <w:r w:rsidRPr="005268AA">
                          <w:t>1</w:t>
                        </w:r>
                      </w:p>
                    </w:tc>
                    <w:tc>
                      <w:tcPr>
                        <w:tcW w:w="554" w:type="dxa"/>
                        <w:vAlign w:val="center"/>
                      </w:tcPr>
                      <w:p w:rsidR="0080735B" w:rsidRPr="005268AA" w:rsidRDefault="0080735B" w:rsidP="009A55D5">
                        <w:pPr>
                          <w:ind w:right="18"/>
                          <w:jc w:val="center"/>
                        </w:pPr>
                        <w:r w:rsidRPr="005268AA">
                          <w:t>2</w:t>
                        </w:r>
                      </w:p>
                    </w:tc>
                    <w:tc>
                      <w:tcPr>
                        <w:tcW w:w="474" w:type="dxa"/>
                        <w:vAlign w:val="center"/>
                      </w:tcPr>
                      <w:p w:rsidR="0080735B" w:rsidRPr="005268AA" w:rsidRDefault="0080735B" w:rsidP="009A55D5">
                        <w:pPr>
                          <w:ind w:right="18"/>
                          <w:jc w:val="center"/>
                        </w:pPr>
                        <w:r w:rsidRPr="005268AA">
                          <w:t>3</w:t>
                        </w:r>
                      </w:p>
                    </w:tc>
                    <w:tc>
                      <w:tcPr>
                        <w:tcW w:w="474" w:type="dxa"/>
                        <w:vAlign w:val="center"/>
                      </w:tcPr>
                      <w:p w:rsidR="0080735B" w:rsidRPr="005268AA" w:rsidRDefault="0080735B" w:rsidP="009A55D5">
                        <w:pPr>
                          <w:ind w:right="18"/>
                          <w:jc w:val="center"/>
                        </w:pPr>
                        <w:r w:rsidRPr="005268AA">
                          <w:t>4</w:t>
                        </w:r>
                      </w:p>
                    </w:tc>
                    <w:tc>
                      <w:tcPr>
                        <w:tcW w:w="474" w:type="dxa"/>
                        <w:vAlign w:val="center"/>
                      </w:tcPr>
                      <w:p w:rsidR="0080735B" w:rsidRPr="005268AA" w:rsidRDefault="0080735B" w:rsidP="009A55D5">
                        <w:pPr>
                          <w:ind w:right="18"/>
                          <w:jc w:val="center"/>
                        </w:pPr>
                        <w:r w:rsidRPr="005268AA">
                          <w:t>5</w:t>
                        </w:r>
                      </w:p>
                    </w:tc>
                    <w:tc>
                      <w:tcPr>
                        <w:tcW w:w="554" w:type="dxa"/>
                        <w:vAlign w:val="center"/>
                      </w:tcPr>
                      <w:p w:rsidR="0080735B" w:rsidRPr="005268AA" w:rsidRDefault="0080735B" w:rsidP="009A55D5">
                        <w:pPr>
                          <w:ind w:right="18"/>
                          <w:jc w:val="center"/>
                        </w:pPr>
                        <w:r w:rsidRPr="005268AA">
                          <w:t>6</w:t>
                        </w:r>
                      </w:p>
                    </w:tc>
                    <w:tc>
                      <w:tcPr>
                        <w:tcW w:w="554" w:type="dxa"/>
                        <w:vAlign w:val="center"/>
                      </w:tcPr>
                      <w:p w:rsidR="0080735B" w:rsidRPr="005268AA" w:rsidRDefault="0080735B" w:rsidP="009A55D5">
                        <w:pPr>
                          <w:ind w:right="18"/>
                          <w:jc w:val="center"/>
                        </w:pPr>
                        <w:r w:rsidRPr="005268AA">
                          <w:t>7</w:t>
                        </w:r>
                      </w:p>
                    </w:tc>
                  </w:tr>
                  <w:tr w:rsidR="0080735B" w:rsidRPr="005268AA" w:rsidTr="009A55D5">
                    <w:tc>
                      <w:tcPr>
                        <w:tcW w:w="1116" w:type="dxa"/>
                      </w:tcPr>
                      <w:p w:rsidR="0080735B" w:rsidRPr="005268AA" w:rsidRDefault="0080735B" w:rsidP="009A55D5">
                        <w:pPr>
                          <w:ind w:right="18"/>
                        </w:pPr>
                        <w:r w:rsidRPr="005268AA">
                          <w:t xml:space="preserve">groei-snelheid </w:t>
                        </w:r>
                      </w:p>
                    </w:tc>
                    <w:tc>
                      <w:tcPr>
                        <w:tcW w:w="674" w:type="dxa"/>
                        <w:vAlign w:val="center"/>
                      </w:tcPr>
                      <w:p w:rsidR="0080735B" w:rsidRPr="005268AA" w:rsidRDefault="0080735B" w:rsidP="009A55D5">
                        <w:pPr>
                          <w:ind w:right="18"/>
                          <w:jc w:val="center"/>
                        </w:pPr>
                        <w:r>
                          <w:t>-75</w:t>
                        </w:r>
                      </w:p>
                    </w:tc>
                    <w:tc>
                      <w:tcPr>
                        <w:tcW w:w="674" w:type="dxa"/>
                        <w:vAlign w:val="center"/>
                      </w:tcPr>
                      <w:p w:rsidR="0080735B" w:rsidRPr="005268AA" w:rsidRDefault="0080735B" w:rsidP="009A55D5">
                        <w:pPr>
                          <w:ind w:right="18"/>
                          <w:jc w:val="center"/>
                        </w:pPr>
                        <w:r>
                          <w:t>-32</w:t>
                        </w:r>
                      </w:p>
                    </w:tc>
                    <w:tc>
                      <w:tcPr>
                        <w:tcW w:w="554" w:type="dxa"/>
                        <w:vAlign w:val="center"/>
                      </w:tcPr>
                      <w:p w:rsidR="0080735B" w:rsidRPr="005268AA" w:rsidRDefault="0080735B" w:rsidP="009A55D5">
                        <w:pPr>
                          <w:ind w:right="18"/>
                          <w:jc w:val="center"/>
                        </w:pPr>
                        <w:r>
                          <w:t>-7</w:t>
                        </w:r>
                      </w:p>
                    </w:tc>
                    <w:tc>
                      <w:tcPr>
                        <w:tcW w:w="474" w:type="dxa"/>
                        <w:vAlign w:val="center"/>
                      </w:tcPr>
                      <w:p w:rsidR="0080735B" w:rsidRPr="005268AA" w:rsidRDefault="0080735B" w:rsidP="009A55D5">
                        <w:pPr>
                          <w:ind w:right="18"/>
                          <w:jc w:val="center"/>
                        </w:pPr>
                        <w:r>
                          <w:t>4</w:t>
                        </w:r>
                      </w:p>
                    </w:tc>
                    <w:tc>
                      <w:tcPr>
                        <w:tcW w:w="474" w:type="dxa"/>
                        <w:vAlign w:val="center"/>
                      </w:tcPr>
                      <w:p w:rsidR="0080735B" w:rsidRPr="005268AA" w:rsidRDefault="0080735B" w:rsidP="009A55D5">
                        <w:pPr>
                          <w:ind w:right="18"/>
                          <w:jc w:val="center"/>
                        </w:pPr>
                        <w:r>
                          <w:t>4</w:t>
                        </w:r>
                      </w:p>
                    </w:tc>
                    <w:tc>
                      <w:tcPr>
                        <w:tcW w:w="474" w:type="dxa"/>
                        <w:vAlign w:val="center"/>
                      </w:tcPr>
                      <w:p w:rsidR="0080735B" w:rsidRPr="005268AA" w:rsidRDefault="0080735B" w:rsidP="009A55D5">
                        <w:pPr>
                          <w:ind w:right="18"/>
                          <w:jc w:val="center"/>
                        </w:pPr>
                        <w:r>
                          <w:t>0</w:t>
                        </w:r>
                      </w:p>
                    </w:tc>
                    <w:tc>
                      <w:tcPr>
                        <w:tcW w:w="554" w:type="dxa"/>
                        <w:vAlign w:val="center"/>
                      </w:tcPr>
                      <w:p w:rsidR="0080735B" w:rsidRPr="005268AA" w:rsidRDefault="0080735B" w:rsidP="009A55D5">
                        <w:pPr>
                          <w:ind w:right="18"/>
                          <w:jc w:val="center"/>
                        </w:pPr>
                        <w:r>
                          <w:t>-4</w:t>
                        </w:r>
                      </w:p>
                    </w:tc>
                    <w:tc>
                      <w:tcPr>
                        <w:tcW w:w="554" w:type="dxa"/>
                        <w:vAlign w:val="center"/>
                      </w:tcPr>
                      <w:p w:rsidR="0080735B" w:rsidRPr="005268AA" w:rsidRDefault="0080735B" w:rsidP="009A55D5">
                        <w:pPr>
                          <w:ind w:right="18"/>
                          <w:jc w:val="center"/>
                        </w:pPr>
                        <w:r>
                          <w:t>-4</w:t>
                        </w:r>
                      </w:p>
                    </w:tc>
                  </w:tr>
                </w:tbl>
                <w:p w:rsidR="0080735B" w:rsidRPr="009A55D5" w:rsidRDefault="0080735B">
                  <w:pPr>
                    <w:rPr>
                      <w:lang w:val="en-US"/>
                    </w:rPr>
                  </w:pPr>
                </w:p>
              </w:txbxContent>
            </v:textbox>
          </v:shape>
        </w:pict>
      </w:r>
    </w:p>
    <w:p w:rsidR="009A55D5" w:rsidRDefault="009A55D5" w:rsidP="00456CD4"/>
    <w:p w:rsidR="009A55D5" w:rsidRDefault="009A55D5" w:rsidP="00456CD4"/>
    <w:p w:rsidR="009A55D5" w:rsidRDefault="009A55D5" w:rsidP="00456CD4"/>
    <w:p w:rsidR="009A55D5" w:rsidRDefault="009A55D5" w:rsidP="00456CD4"/>
    <w:p w:rsidR="009A55D5" w:rsidRDefault="009A55D5" w:rsidP="00456CD4"/>
    <w:p w:rsidR="00B60DBD" w:rsidRDefault="00B60DBD">
      <w:r>
        <w:br w:type="page"/>
      </w:r>
    </w:p>
    <w:p w:rsidR="009A55D5" w:rsidRDefault="009A55D5" w:rsidP="00456CD4">
      <w:r>
        <w:lastRenderedPageBreak/>
        <w:t>Opgave 26</w:t>
      </w:r>
    </w:p>
    <w:p w:rsidR="00984682" w:rsidRDefault="00AF0F8D" w:rsidP="00456CD4">
      <w:r>
        <w:rPr>
          <w:noProof/>
          <w:lang w:val="en-US"/>
        </w:rPr>
        <w:pict>
          <v:group id="_x0000_s1488" style="position:absolute;margin-left:-1.5pt;margin-top:5.05pt;width:413.7pt;height:307.5pt;z-index:251758080" coordorigin="1770,1817" coordsize="8274,6150">
            <v:shape id="_x0000_s1470" type="#_x0000_t202" style="position:absolute;left:1788;top:4910;width:3969;height:3015;mso-width-relative:margin;mso-height-relative:margin" filled="f" stroked="f">
              <v:textbox>
                <w:txbxContent>
                  <w:p w:rsidR="0080735B" w:rsidRPr="002F4CD9" w:rsidRDefault="0080735B" w:rsidP="002F4CD9">
                    <w:pPr>
                      <w:rPr>
                        <w:lang w:val="en-US"/>
                      </w:rPr>
                    </w:pPr>
                    <w:r>
                      <w:rPr>
                        <w:noProof/>
                        <w:lang w:val="en-US"/>
                      </w:rPr>
                      <w:drawing>
                        <wp:inline distT="0" distB="0" distL="0" distR="0">
                          <wp:extent cx="2327910" cy="2160606"/>
                          <wp:effectExtent l="19050" t="0" r="0" b="0"/>
                          <wp:docPr id="71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25"/>
                                  <a:srcRect/>
                                  <a:stretch>
                                    <a:fillRect/>
                                  </a:stretch>
                                </pic:blipFill>
                                <pic:spPr bwMode="auto">
                                  <a:xfrm>
                                    <a:off x="0" y="0"/>
                                    <a:ext cx="2327910" cy="2160606"/>
                                  </a:xfrm>
                                  <a:prstGeom prst="rect">
                                    <a:avLst/>
                                  </a:prstGeom>
                                  <a:noFill/>
                                  <a:ln w="9525">
                                    <a:noFill/>
                                    <a:miter lim="800000"/>
                                    <a:headEnd/>
                                    <a:tailEnd/>
                                  </a:ln>
                                </pic:spPr>
                              </pic:pic>
                            </a:graphicData>
                          </a:graphic>
                        </wp:inline>
                      </w:drawing>
                    </w:r>
                  </w:p>
                </w:txbxContent>
              </v:textbox>
            </v:shape>
            <v:shape id="_x0000_s1471" type="#_x0000_t202" style="position:absolute;left:6075;top:4924;width:3969;height:3043;mso-position-horizontal:absolute;mso-width-relative:margin;mso-height-relative:margin" filled="f" stroked="f">
              <v:textbox>
                <w:txbxContent>
                  <w:p w:rsidR="0080735B" w:rsidRPr="002F4CD9" w:rsidRDefault="0080735B" w:rsidP="002F4CD9">
                    <w:pPr>
                      <w:rPr>
                        <w:lang w:val="en-US"/>
                      </w:rPr>
                    </w:pPr>
                    <w:r>
                      <w:rPr>
                        <w:noProof/>
                        <w:lang w:val="en-US"/>
                      </w:rPr>
                      <w:drawing>
                        <wp:inline distT="0" distB="0" distL="0" distR="0">
                          <wp:extent cx="2327910" cy="2160606"/>
                          <wp:effectExtent l="19050" t="0" r="0" b="0"/>
                          <wp:docPr id="713"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25"/>
                                  <a:srcRect/>
                                  <a:stretch>
                                    <a:fillRect/>
                                  </a:stretch>
                                </pic:blipFill>
                                <pic:spPr bwMode="auto">
                                  <a:xfrm>
                                    <a:off x="0" y="0"/>
                                    <a:ext cx="2327910" cy="2160606"/>
                                  </a:xfrm>
                                  <a:prstGeom prst="rect">
                                    <a:avLst/>
                                  </a:prstGeom>
                                  <a:noFill/>
                                  <a:ln w="9525">
                                    <a:noFill/>
                                    <a:miter lim="800000"/>
                                    <a:headEnd/>
                                    <a:tailEnd/>
                                  </a:ln>
                                </pic:spPr>
                              </pic:pic>
                            </a:graphicData>
                          </a:graphic>
                        </wp:inline>
                      </w:drawing>
                    </w:r>
                  </w:p>
                </w:txbxContent>
              </v:textbox>
            </v:shape>
            <v:group id="_x0000_s1479" style="position:absolute;left:1770;top:1850;width:3969;height:3027" coordorigin="1770,1850" coordsize="3969,3027">
              <v:shape id="_x0000_s1468" type="#_x0000_t202" style="position:absolute;left:1770;top:1850;width:3969;height:3027;mso-width-relative:margin;mso-height-relative:margin" filled="f" stroked="f">
                <v:textbox>
                  <w:txbxContent>
                    <w:p w:rsidR="0080735B" w:rsidRPr="002F4CD9" w:rsidRDefault="0080735B">
                      <w:pPr>
                        <w:rPr>
                          <w:lang w:val="en-US"/>
                        </w:rPr>
                      </w:pPr>
                      <w:r>
                        <w:rPr>
                          <w:noProof/>
                          <w:lang w:val="en-US"/>
                        </w:rPr>
                        <w:drawing>
                          <wp:inline distT="0" distB="0" distL="0" distR="0">
                            <wp:extent cx="2327910" cy="2160606"/>
                            <wp:effectExtent l="19050" t="0" r="0" b="0"/>
                            <wp:docPr id="711"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25"/>
                                    <a:srcRect/>
                                    <a:stretch>
                                      <a:fillRect/>
                                    </a:stretch>
                                  </pic:blipFill>
                                  <pic:spPr bwMode="auto">
                                    <a:xfrm>
                                      <a:off x="0" y="0"/>
                                      <a:ext cx="2327910" cy="2160606"/>
                                    </a:xfrm>
                                    <a:prstGeom prst="rect">
                                      <a:avLst/>
                                    </a:prstGeom>
                                    <a:noFill/>
                                    <a:ln w="9525">
                                      <a:noFill/>
                                      <a:miter lim="800000"/>
                                      <a:headEnd/>
                                      <a:tailEnd/>
                                    </a:ln>
                                  </pic:spPr>
                                </pic:pic>
                              </a:graphicData>
                            </a:graphic>
                          </wp:inline>
                        </w:drawing>
                      </w:r>
                    </w:p>
                  </w:txbxContent>
                </v:textbox>
              </v:shape>
              <v:shape id="_x0000_s1472" type="#_x0000_t32" style="position:absolute;left:3033;top:2537;width:1014;height:2070;flip:y" o:connectortype="straight"/>
              <v:shape id="_x0000_s1473" type="#_x0000_t32" style="position:absolute;left:3795;top:2531;width:1740;height:1728" o:connectortype="straight"/>
              <v:shape id="_x0000_s1478" style="position:absolute;left:2505;top:2917;width:2850;height:1462" coordsize="2850,1462" path="m,922v106,108,213,217,300,270c387,1245,432,1275,522,1240v90,-35,235,-160,318,-258c923,884,970,764,1020,652v50,-112,80,-250,120,-342c1180,218,1203,150,1260,100v57,-50,162,-80,222,-90c1542,,1562,10,1620,40v58,30,133,85,210,150c1907,255,1995,335,2082,430v87,95,165,195,270,330c2457,895,2629,1123,2712,1240v83,117,110,169,138,222e" filled="f">
                <v:path arrowok="t"/>
              </v:shape>
            </v:group>
            <v:group id="_x0000_s1482" style="position:absolute;left:6075;top:1817;width:3969;height:3072" coordorigin="6075,1817" coordsize="3969,3072">
              <v:shape id="_x0000_s1469" type="#_x0000_t202" style="position:absolute;left:6075;top:1862;width:3969;height:3027;mso-position-horizontal:absolute;mso-width-relative:margin;mso-height-relative:margin" filled="f" stroked="f">
                <v:textbox>
                  <w:txbxContent>
                    <w:p w:rsidR="0080735B" w:rsidRPr="002F4CD9" w:rsidRDefault="0080735B" w:rsidP="002F4CD9">
                      <w:pPr>
                        <w:rPr>
                          <w:lang w:val="en-US"/>
                        </w:rPr>
                      </w:pPr>
                      <w:r>
                        <w:rPr>
                          <w:noProof/>
                          <w:lang w:val="en-US"/>
                        </w:rPr>
                        <w:drawing>
                          <wp:inline distT="0" distB="0" distL="0" distR="0">
                            <wp:extent cx="2327910" cy="2160606"/>
                            <wp:effectExtent l="19050" t="0" r="0" b="0"/>
                            <wp:docPr id="712"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5"/>
                                    <a:srcRect/>
                                    <a:stretch>
                                      <a:fillRect/>
                                    </a:stretch>
                                  </pic:blipFill>
                                  <pic:spPr bwMode="auto">
                                    <a:xfrm>
                                      <a:off x="0" y="0"/>
                                      <a:ext cx="2327910" cy="2160606"/>
                                    </a:xfrm>
                                    <a:prstGeom prst="rect">
                                      <a:avLst/>
                                    </a:prstGeom>
                                    <a:noFill/>
                                    <a:ln w="9525">
                                      <a:noFill/>
                                      <a:miter lim="800000"/>
                                      <a:headEnd/>
                                      <a:tailEnd/>
                                    </a:ln>
                                  </pic:spPr>
                                </pic:pic>
                              </a:graphicData>
                            </a:graphic>
                          </wp:inline>
                        </w:drawing>
                      </w:r>
                    </w:p>
                  </w:txbxContent>
                </v:textbox>
              </v:shape>
              <v:shape id="_x0000_s1480" type="#_x0000_t32" style="position:absolute;left:6795;top:1817;width:450;height:2280;flip:y" o:connectortype="straight"/>
              <v:shape id="_x0000_s1481" style="position:absolute;left:6777;top:2039;width:2568;height:2058" coordsize="2568,2058" path="m,2058c30,1952,60,1846,90,1728v30,-118,52,-240,90,-378c218,1212,240,1057,318,900,396,743,503,530,648,408,793,286,966,231,1188,168,1410,105,1750,58,1980,30,2210,2,2389,1,2568,e" filled="f">
                <v:path arrowok="t"/>
              </v:shape>
            </v:group>
            <v:shape id="_x0000_s1483" style="position:absolute;left:2505;top:5219;width:3072;height:2208" coordsize="3072,2208" path="m,2208v88,-4,177,-7,282,-30c387,2155,492,2135,630,2070v138,-65,333,-180,480,-282c1257,1686,1395,1591,1512,1458v117,-133,222,-345,300,-468c1890,867,1892,835,1980,720v88,-115,248,-318,360,-420c2452,198,2530,158,2652,108,2774,58,2923,29,3072,e" filled="f">
              <v:path arrowok="t"/>
            </v:shape>
            <v:shape id="_x0000_s1487" style="position:absolute;left:6795;top:5529;width:3132;height:1370" coordsize="3132,1370" path="m,1370c37,1254,75,1138,162,998,249,858,387,653,522,530,657,407,822,337,972,260,1122,183,1294,108,1422,68,1550,28,1672,28,1740,20v68,-8,45,-3,90,c1875,23,1918,,2010,38v92,38,230,118,372,210c2524,340,2737,473,2862,590v125,117,197,238,270,360e" filled="f">
              <v:path arrowok="t"/>
            </v:shape>
          </v:group>
        </w:pict>
      </w:r>
      <w:r w:rsidR="009A55D5">
        <w:tab/>
      </w:r>
    </w:p>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r>
        <w:t>Opgave 27</w:t>
      </w:r>
    </w:p>
    <w:p w:rsidR="00984682" w:rsidRDefault="00AF0F8D" w:rsidP="00456CD4">
      <w:r>
        <w:rPr>
          <w:noProof/>
          <w:lang w:val="en-US"/>
        </w:rPr>
        <w:pict>
          <v:group id="_x0000_s1491" style="position:absolute;margin-left:6.75pt;margin-top:13.2pt;width:166pt;height:146.4pt;z-index:251762176" coordorigin="1935,8879" coordsize="3320,2928">
            <v:shape id="_x0000_s1489" type="#_x0000_t202" style="position:absolute;left:1935;top:8879;width:3320;height:2928;mso-width-percent:400;mso-height-percent:200;mso-width-percent:400;mso-height-percent:200;mso-width-relative:margin;mso-height-relative:margin" filled="f" stroked="f">
              <v:textbox style="mso-fit-shape-to-text:t">
                <w:txbxContent>
                  <w:p w:rsidR="0080735B" w:rsidRPr="00984682" w:rsidRDefault="0080735B">
                    <w:pPr>
                      <w:rPr>
                        <w:lang w:val="en-US"/>
                      </w:rPr>
                    </w:pPr>
                    <w:r>
                      <w:rPr>
                        <w:noProof/>
                        <w:lang w:val="en-US"/>
                      </w:rPr>
                      <w:drawing>
                        <wp:inline distT="0" distB="0" distL="0" distR="0">
                          <wp:extent cx="1905000" cy="1768090"/>
                          <wp:effectExtent l="19050" t="0" r="0" b="0"/>
                          <wp:docPr id="715"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25"/>
                                  <a:srcRect/>
                                  <a:stretch>
                                    <a:fillRect/>
                                  </a:stretch>
                                </pic:blipFill>
                                <pic:spPr bwMode="auto">
                                  <a:xfrm>
                                    <a:off x="0" y="0"/>
                                    <a:ext cx="1905000" cy="1768090"/>
                                  </a:xfrm>
                                  <a:prstGeom prst="rect">
                                    <a:avLst/>
                                  </a:prstGeom>
                                  <a:noFill/>
                                  <a:ln w="9525">
                                    <a:noFill/>
                                    <a:miter lim="800000"/>
                                    <a:headEnd/>
                                    <a:tailEnd/>
                                  </a:ln>
                                </pic:spPr>
                              </pic:pic>
                            </a:graphicData>
                          </a:graphic>
                        </wp:inline>
                      </w:drawing>
                    </w:r>
                  </w:p>
                </w:txbxContent>
              </v:textbox>
            </v:shape>
            <v:shape id="_x0000_s1490" type="#_x0000_t32" style="position:absolute;left:2163;top:9881;width:2940;height:0" o:connectortype="straight"/>
          </v:group>
        </w:pict>
      </w:r>
      <w:r w:rsidR="00984682">
        <w:t>a.</w:t>
      </w:r>
      <w:r w:rsidR="00984682">
        <w:tab/>
        <w:t>3 ; 3 ; 3</w:t>
      </w:r>
    </w:p>
    <w:p w:rsidR="009A55D5" w:rsidRDefault="00984682" w:rsidP="00456CD4">
      <w:r>
        <w:t>b.</w:t>
      </w:r>
      <w:r>
        <w:tab/>
      </w:r>
      <w:r w:rsidR="00AF0F8D">
        <w:rPr>
          <w:noProof/>
          <w:lang w:val="en-US"/>
        </w:rPr>
        <w:pict>
          <v:shape id="_x0000_s1463" type="#_x0000_t202" style="position:absolute;margin-left:2.1pt;margin-top:-301.1pt;width:254.1pt;height:54pt;z-index:251735552;mso-position-horizontal-relative:text;mso-position-vertical-relative:text" filled="f" stroked="f">
            <v:textbox style="mso-next-textbox:#_x0000_s1463" inset="0,0,0,0">
              <w:txbxContent>
                <w:p w:rsidR="0080735B" w:rsidRDefault="0080735B" w:rsidP="009A55D5"/>
              </w:txbxContent>
            </v:textbox>
          </v:shape>
        </w:pict>
      </w:r>
    </w:p>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p w:rsidR="00984682" w:rsidRDefault="00984682" w:rsidP="00456CD4">
      <w:r>
        <w:t>Opgave 28</w:t>
      </w:r>
    </w:p>
    <w:p w:rsidR="00984682" w:rsidRDefault="00984682" w:rsidP="00456CD4">
      <w:r>
        <w:t>a.</w:t>
      </w:r>
      <w:r>
        <w:tab/>
        <w:t>Het is een rechte lijn.</w:t>
      </w:r>
    </w:p>
    <w:p w:rsidR="00984682" w:rsidRDefault="00984682" w:rsidP="00456CD4">
      <w:r>
        <w:t>b.</w:t>
      </w:r>
      <w:r>
        <w:tab/>
        <w:t>y = 3,5t + 10</w:t>
      </w:r>
    </w:p>
    <w:p w:rsidR="00984682" w:rsidRDefault="00984682" w:rsidP="00456CD4"/>
    <w:p w:rsidR="00984682" w:rsidRDefault="00984682" w:rsidP="00456CD4">
      <w:r>
        <w:t>Opgave 29</w:t>
      </w:r>
    </w:p>
    <w:p w:rsidR="00984682" w:rsidRDefault="00984682" w:rsidP="00984682">
      <w:pPr>
        <w:ind w:left="284" w:firstLine="1"/>
      </w:pPr>
      <w:r>
        <w:t>Dan neemt t toe met 0 en B ook. Dus moet je dan 0 / 0 uitrekenen. Maar dat gaat niet.</w:t>
      </w:r>
    </w:p>
    <w:p w:rsidR="00984682" w:rsidRDefault="00984682" w:rsidP="00456CD4"/>
    <w:p w:rsidR="00984682" w:rsidRDefault="00984682" w:rsidP="00456CD4">
      <w:r>
        <w:t>Opgave 30</w:t>
      </w:r>
    </w:p>
    <w:p w:rsidR="00984682" w:rsidRDefault="00984682" w:rsidP="00456CD4">
      <w:r>
        <w:tab/>
        <w:t>In de linker foto is de auto 4,6 cm lang, in de rechterfoto is de autovlek 5,8 cm lang</w:t>
      </w:r>
    </w:p>
    <w:p w:rsidR="00984682" w:rsidRDefault="00984682" w:rsidP="00456CD4">
      <w:r>
        <w:tab/>
        <w:t xml:space="preserve">In </w:t>
      </w:r>
      <w:r w:rsidRPr="00021DEF">
        <w:rPr>
          <w:position w:val="-12"/>
        </w:rPr>
        <w:object w:dxaOrig="240" w:dyaOrig="340">
          <v:shape id="_x0000_i1031" type="#_x0000_t75" style="width:12pt;height:17.25pt" o:ole="">
            <v:imagedata r:id="rId26" o:title=""/>
          </v:shape>
          <o:OLEObject Type="Embed" ProgID="Equation.3" ShapeID="_x0000_i1031" DrawAspect="Content" ObjectID="_1357363853" r:id="rId27"/>
        </w:object>
      </w:r>
      <w:r>
        <w:t xml:space="preserve"> seconde is de auto kennelijk 1,3 cm opgeschoven. </w:t>
      </w:r>
    </w:p>
    <w:p w:rsidR="00984682" w:rsidRDefault="00984682" w:rsidP="00984682">
      <w:pPr>
        <w:ind w:left="284"/>
      </w:pPr>
      <w:r>
        <w:t>In werkelijk is de auto 4,37 m lang. De schaal van de foto is 1 : 95  (1 cm op de foto is 0,95 meter</w:t>
      </w:r>
      <w:r w:rsidR="00B60DBD">
        <w:t xml:space="preserve"> in werkelijkheid</w:t>
      </w:r>
      <w:r>
        <w:t>).</w:t>
      </w:r>
    </w:p>
    <w:p w:rsidR="00984682" w:rsidRDefault="00984682" w:rsidP="00B60DBD">
      <w:pPr>
        <w:ind w:left="284" w:right="-483"/>
      </w:pPr>
      <w:r>
        <w:lastRenderedPageBreak/>
        <w:t xml:space="preserve">In </w:t>
      </w:r>
      <w:r w:rsidRPr="00021DEF">
        <w:rPr>
          <w:position w:val="-12"/>
        </w:rPr>
        <w:object w:dxaOrig="240" w:dyaOrig="340">
          <v:shape id="_x0000_i1032" type="#_x0000_t75" style="width:12pt;height:17.25pt" o:ole="">
            <v:imagedata r:id="rId26" o:title=""/>
          </v:shape>
          <o:OLEObject Type="Embed" ProgID="Equation.3" ShapeID="_x0000_i1032" DrawAspect="Content" ObjectID="_1357363854" r:id="rId28"/>
        </w:object>
      </w:r>
      <w:r>
        <w:t xml:space="preserve">seconde heeft de auto dus 1,3 × 0,95 meter afgelegd. Dat is 1,37 meter. </w:t>
      </w:r>
    </w:p>
    <w:p w:rsidR="00984682" w:rsidRDefault="00984682" w:rsidP="00B60DBD">
      <w:pPr>
        <w:ind w:left="284" w:right="-483"/>
      </w:pPr>
      <w:r>
        <w:t>Per hele seconde legt hij dus 20,5 meter af, dus zijn snelheid is bijna 74 km/uur.</w:t>
      </w:r>
    </w:p>
    <w:p w:rsidR="00984682" w:rsidRDefault="00984682" w:rsidP="00B60DBD">
      <w:pPr>
        <w:ind w:right="-483"/>
      </w:pPr>
    </w:p>
    <w:p w:rsidR="00984682" w:rsidRDefault="00984682" w:rsidP="00B60DBD">
      <w:pPr>
        <w:ind w:right="-483"/>
      </w:pPr>
      <w:r>
        <w:t>Opgave 31</w:t>
      </w:r>
    </w:p>
    <w:p w:rsidR="00984682" w:rsidRDefault="00984682" w:rsidP="00B60DBD">
      <w:pPr>
        <w:ind w:left="284" w:right="-483" w:firstLine="1"/>
      </w:pPr>
      <w:r>
        <w:t>De auto legt 1 meter af in 0,08 seconde. Dus in 8 seconden 100 meter, dus per seconde 12,5 meter, dus per uur 45000 meter. Zijn snelheid is dus 45 km/uur.</w:t>
      </w:r>
    </w:p>
    <w:p w:rsidR="00984682" w:rsidRDefault="00984682" w:rsidP="00B60DBD">
      <w:pPr>
        <w:ind w:right="-483"/>
      </w:pPr>
    </w:p>
    <w:p w:rsidR="00984682" w:rsidRDefault="00984682" w:rsidP="00B60DBD">
      <w:pPr>
        <w:ind w:right="-483"/>
      </w:pPr>
      <w:r>
        <w:t>Opgave 32</w:t>
      </w:r>
    </w:p>
    <w:p w:rsidR="00984682" w:rsidRDefault="00984682" w:rsidP="00B60DBD">
      <w:pPr>
        <w:ind w:left="284" w:right="-483"/>
      </w:pPr>
      <w:r>
        <w:t>8 opnames met tussenpozen van 0,3 seconden.</w:t>
      </w:r>
    </w:p>
    <w:p w:rsidR="00984682" w:rsidRDefault="00984682" w:rsidP="00B60DBD">
      <w:pPr>
        <w:ind w:left="284" w:right="-483"/>
      </w:pPr>
      <w:r>
        <w:t>De hoogte waarover Cliff valt is op de foto 5 cm, in werkelijkheid 27 meter.</w:t>
      </w:r>
    </w:p>
    <w:p w:rsidR="00984682" w:rsidRDefault="00984682" w:rsidP="00B60DBD">
      <w:pPr>
        <w:ind w:left="284" w:right="-483"/>
      </w:pPr>
      <w:r>
        <w:t>De laatste 0,3 seconden legt hij op de foto 1,2 cm af; dat is 6,48 meter in werkelijkheid.</w:t>
      </w:r>
    </w:p>
    <w:p w:rsidR="00E93046" w:rsidRDefault="00E93046" w:rsidP="00B60DBD">
      <w:pPr>
        <w:ind w:left="284" w:right="-483"/>
      </w:pPr>
      <w:r>
        <w:t>Omgerekend naar een hele seconde is dat 21,6 meter, en in een heel uur 77760 mete</w:t>
      </w:r>
      <w:r w:rsidR="00B60DBD">
        <w:t>r. Cliff kwam dus met ongeveer 7</w:t>
      </w:r>
      <w:r>
        <w:t>8 km/uur in het water.</w:t>
      </w:r>
    </w:p>
    <w:p w:rsidR="00984682" w:rsidRDefault="00984682" w:rsidP="00B60DBD">
      <w:pPr>
        <w:ind w:right="-483"/>
      </w:pPr>
    </w:p>
    <w:p w:rsidR="00E93046" w:rsidRDefault="00E93046" w:rsidP="00B60DBD">
      <w:pPr>
        <w:ind w:right="-483"/>
      </w:pPr>
      <w:r>
        <w:t>Opgave 3</w:t>
      </w:r>
      <w:r w:rsidR="002D7FFD">
        <w:t>3</w:t>
      </w:r>
    </w:p>
    <w:p w:rsidR="002D7FFD" w:rsidRDefault="002D7FFD" w:rsidP="00B60DBD">
      <w:pPr>
        <w:ind w:left="284" w:right="-483" w:hanging="284"/>
      </w:pPr>
      <w:r>
        <w:tab/>
        <w:t>Bekijk de val tussen t=4 en t = 4,01 sec. Na 4 seconde is het kogeltje op 30 meter hoogte, na 4,01 op 29,5995 meter hoogte. In 0,01 seconde heeft het kogeltje dus 0,4005 meter afgelegd. Omgerekend naar een hele seconde is dat 40,05. Op t=4 valt het kogeltje dus met een snelheid van ongeveer 40 m/s.</w:t>
      </w:r>
    </w:p>
    <w:p w:rsidR="002D7FFD" w:rsidRDefault="002D7FFD" w:rsidP="00B60DBD">
      <w:pPr>
        <w:ind w:left="284" w:right="-483" w:hanging="284"/>
      </w:pPr>
      <w:r>
        <w:t xml:space="preserve"> </w:t>
      </w:r>
    </w:p>
    <w:p w:rsidR="002D7FFD" w:rsidRDefault="002D7FFD" w:rsidP="00B60DBD">
      <w:pPr>
        <w:ind w:left="284" w:right="-483" w:hanging="284"/>
      </w:pPr>
      <w:r>
        <w:t>Opgave 35</w:t>
      </w:r>
    </w:p>
    <w:p w:rsidR="002D7FFD" w:rsidRDefault="002D7FFD" w:rsidP="00B60DBD">
      <w:pPr>
        <w:ind w:left="284" w:right="-483" w:hanging="284"/>
      </w:pPr>
      <w:r>
        <w:t>a.</w:t>
      </w:r>
      <w:r>
        <w:tab/>
        <w:t>Op t=3 is de bacteriekolonie 8 mg, op t = 3,0</w:t>
      </w:r>
      <w:r w:rsidR="00B60DBD">
        <w:t>02 is hij 8,0111 mg. Tussen t=</w:t>
      </w:r>
      <w:r>
        <w:t xml:space="preserve">3 en </w:t>
      </w:r>
    </w:p>
    <w:p w:rsidR="002D7FFD" w:rsidRDefault="002D7FFD" w:rsidP="00B60DBD">
      <w:pPr>
        <w:ind w:left="284" w:right="-483"/>
      </w:pPr>
      <w:r>
        <w:t>t=3,002 neemt de bacteriekolonie dus toe met 0,0111 mg, Dat is omgerekend naar een hele seconde</w:t>
      </w:r>
      <w:r w:rsidR="00B60DBD">
        <w:t xml:space="preserve"> </w:t>
      </w:r>
      <w:r w:rsidR="00394AD4">
        <w:t>ongeveer 5,55 mg/s.</w:t>
      </w:r>
    </w:p>
    <w:p w:rsidR="00394AD4" w:rsidRDefault="00394AD4" w:rsidP="00B60DBD">
      <w:pPr>
        <w:ind w:left="284" w:right="-483" w:hanging="284"/>
      </w:pPr>
      <w:r>
        <w:t>b.</w:t>
      </w:r>
      <w:r>
        <w:tab/>
        <w:t>Op t=3 i</w:t>
      </w:r>
      <w:r w:rsidR="00B60DBD">
        <w:t>s de bacteriekolonie 8 mg, op t</w:t>
      </w:r>
      <w:r>
        <w:t>=2,998 is hij 7,9889 mg. Tussen t=2,998 en t=3 neemt de bacteriekolonie dus toe met 0,01108 mg, Dat is omgere</w:t>
      </w:r>
      <w:r w:rsidR="00B60DBD">
        <w:t xml:space="preserve">kend naar een hele seconde </w:t>
      </w:r>
      <w:r>
        <w:t>ongeveer 5,54 mg/s.</w:t>
      </w:r>
    </w:p>
    <w:p w:rsidR="00394AD4" w:rsidRDefault="00394AD4" w:rsidP="00B60DBD">
      <w:pPr>
        <w:ind w:left="284" w:right="-483" w:hanging="284"/>
      </w:pPr>
    </w:p>
    <w:p w:rsidR="00394AD4" w:rsidRDefault="00394AD4" w:rsidP="00B60DBD">
      <w:pPr>
        <w:ind w:left="284" w:right="-483" w:hanging="284"/>
      </w:pPr>
      <w:r>
        <w:t>Opgave 36</w:t>
      </w:r>
    </w:p>
    <w:p w:rsidR="00394AD4" w:rsidRDefault="00394AD4" w:rsidP="00B60DBD">
      <w:pPr>
        <w:ind w:left="284" w:right="-483" w:hanging="284"/>
      </w:pPr>
      <w:r>
        <w:tab/>
        <w:t>Neem bijvoorbeeld Δt = 0,001.</w:t>
      </w:r>
    </w:p>
    <w:p w:rsidR="00394AD4" w:rsidRDefault="00394AD4" w:rsidP="00B60DBD">
      <w:pPr>
        <w:ind w:left="284" w:right="-483" w:hanging="284"/>
      </w:pPr>
      <w:r>
        <w:tab/>
        <w:t>Op t=</w:t>
      </w:r>
      <w:r w:rsidR="00B60DBD">
        <w:t>1,5 is B = 2,8284 en op t</w:t>
      </w:r>
      <w:r>
        <w:t>=1,501 is B = 2,83034. De toename van B gedurende 0,01 seconde is 0,00196. Omgerekend naar een hele seconde is dat 1,96 mg/s.</w:t>
      </w:r>
    </w:p>
    <w:p w:rsidR="00394AD4" w:rsidRDefault="00394AD4" w:rsidP="00B60DBD">
      <w:pPr>
        <w:ind w:left="284" w:right="-483" w:hanging="284"/>
      </w:pPr>
    </w:p>
    <w:p w:rsidR="00394AD4" w:rsidRPr="00394AD4" w:rsidRDefault="00394AD4" w:rsidP="00B60DBD">
      <w:pPr>
        <w:ind w:left="284" w:right="-483" w:hanging="284"/>
        <w:rPr>
          <w:i/>
        </w:rPr>
      </w:pPr>
    </w:p>
    <w:p w:rsidR="00AB41A7" w:rsidRDefault="00AB41A7" w:rsidP="00B60DBD">
      <w:pPr>
        <w:ind w:right="-483"/>
        <w:rPr>
          <w:b/>
          <w:i/>
        </w:rPr>
      </w:pPr>
      <w:r>
        <w:rPr>
          <w:b/>
          <w:i/>
        </w:rPr>
        <w:t>Hoofdstuk 5</w:t>
      </w:r>
      <w:r w:rsidRPr="00396833">
        <w:rPr>
          <w:b/>
          <w:i/>
        </w:rPr>
        <w:t xml:space="preserve">: </w:t>
      </w:r>
      <w:r w:rsidRPr="00AB41A7">
        <w:rPr>
          <w:b/>
          <w:i/>
        </w:rPr>
        <w:t>De groeisnelheid van tweedegraadsfuncties</w:t>
      </w:r>
    </w:p>
    <w:p w:rsidR="00394AD4" w:rsidRDefault="00394AD4" w:rsidP="00B60DBD">
      <w:pPr>
        <w:ind w:left="284" w:right="-483" w:hanging="284"/>
      </w:pPr>
    </w:p>
    <w:p w:rsidR="00394AD4" w:rsidRDefault="00AB41A7" w:rsidP="00B60DBD">
      <w:pPr>
        <w:ind w:left="284" w:right="-483" w:hanging="284"/>
      </w:pPr>
      <w:r>
        <w:t>Opgave 37</w:t>
      </w:r>
    </w:p>
    <w:p w:rsidR="00AB41A7" w:rsidRDefault="00AB41A7" w:rsidP="00B60DBD">
      <w:pPr>
        <w:ind w:left="284" w:right="-483" w:hanging="284"/>
      </w:pPr>
      <w:r>
        <w:t>a.</w:t>
      </w:r>
      <w:r>
        <w:tab/>
        <w:t>0 ; 2 ; 4 ; 8 ; 10</w:t>
      </w:r>
    </w:p>
    <w:p w:rsidR="00AB41A7" w:rsidRDefault="00AB41A7" w:rsidP="00B60DBD">
      <w:pPr>
        <w:ind w:left="284" w:right="-483" w:hanging="284"/>
      </w:pPr>
      <w:r>
        <w:t>b.</w:t>
      </w:r>
      <w:r>
        <w:tab/>
        <w:t>-2 ; -4 ; -6 ; -8 ; -10</w:t>
      </w:r>
    </w:p>
    <w:p w:rsidR="00AB41A7" w:rsidRDefault="00AB41A7" w:rsidP="00B60DBD">
      <w:pPr>
        <w:ind w:left="284" w:right="-483" w:hanging="284"/>
      </w:pPr>
      <w:r>
        <w:t>c.</w:t>
      </w:r>
      <w:r>
        <w:tab/>
        <w:t>5 ; -2,4690</w:t>
      </w:r>
    </w:p>
    <w:p w:rsidR="00AB41A7" w:rsidRDefault="00AB41A7" w:rsidP="00B60DBD">
      <w:pPr>
        <w:ind w:left="284" w:right="-483" w:hanging="284"/>
      </w:pPr>
    </w:p>
    <w:p w:rsidR="00AB41A7" w:rsidRDefault="00AB41A7" w:rsidP="00B60DBD">
      <w:pPr>
        <w:ind w:left="284" w:right="-483" w:hanging="284"/>
      </w:pPr>
      <w:r>
        <w:t>Opgave 38</w:t>
      </w:r>
    </w:p>
    <w:p w:rsidR="00AB41A7" w:rsidRPr="006354D8" w:rsidRDefault="00AB41A7" w:rsidP="00B60DBD">
      <w:pPr>
        <w:ind w:left="284" w:right="-483" w:hanging="284"/>
        <w:rPr>
          <w:lang w:val="en-US"/>
        </w:rPr>
      </w:pPr>
      <w:r w:rsidRPr="006354D8">
        <w:rPr>
          <w:lang w:val="en-US"/>
        </w:rPr>
        <w:t>a.</w:t>
      </w:r>
      <w:r w:rsidRPr="006354D8">
        <w:rPr>
          <w:lang w:val="en-US"/>
        </w:rPr>
        <w:tab/>
        <w:t>22</w:t>
      </w:r>
    </w:p>
    <w:p w:rsidR="00AB41A7" w:rsidRPr="006354D8" w:rsidRDefault="00AB41A7" w:rsidP="00B60DBD">
      <w:pPr>
        <w:ind w:left="284" w:right="-483" w:hanging="284"/>
        <w:rPr>
          <w:lang w:val="en-US"/>
        </w:rPr>
      </w:pPr>
      <w:r w:rsidRPr="006354D8">
        <w:rPr>
          <w:lang w:val="en-US"/>
        </w:rPr>
        <w:t>b.</w:t>
      </w:r>
      <w:r w:rsidRPr="006354D8">
        <w:rPr>
          <w:lang w:val="en-US"/>
        </w:rPr>
        <w:tab/>
        <w:t>2a</w:t>
      </w:r>
    </w:p>
    <w:p w:rsidR="00AB41A7" w:rsidRPr="006354D8" w:rsidRDefault="00AB41A7" w:rsidP="00B60DBD">
      <w:pPr>
        <w:ind w:left="284" w:right="-483" w:hanging="284"/>
        <w:rPr>
          <w:lang w:val="en-US"/>
        </w:rPr>
      </w:pPr>
    </w:p>
    <w:p w:rsidR="00AB41A7" w:rsidRPr="006354D8" w:rsidRDefault="00AF0F8D" w:rsidP="00394AD4">
      <w:pPr>
        <w:ind w:left="284" w:hanging="284"/>
        <w:rPr>
          <w:lang w:val="en-US"/>
        </w:rPr>
      </w:pPr>
      <w:r>
        <w:rPr>
          <w:noProof/>
          <w:lang w:val="en-US"/>
        </w:rPr>
        <w:lastRenderedPageBreak/>
        <w:pict>
          <v:group id="_x0000_s1498" style="position:absolute;left:0;text-align:left;margin-left:-30.15pt;margin-top:20.95pt;width:514.15pt;height:216.6pt;z-index:251763200" coordorigin="1191,2837" coordsize="10283,4260">
            <v:shape id="_x0000_s1499" type="#_x0000_t202" style="position:absolute;left:1191;top:2837;width:10260;height:4260" fillcolor="#eaeaea" strokeweight=".5pt">
              <v:textbox>
                <w:txbxContent>
                  <w:p w:rsidR="0080735B" w:rsidRDefault="0080735B" w:rsidP="00AB41A7">
                    <w:pPr>
                      <w:ind w:right="37"/>
                    </w:pPr>
                    <w:r>
                      <w:sym w:font="Wingdings" w:char="F081"/>
                    </w:r>
                    <w:r>
                      <w:tab/>
                      <w:t xml:space="preserve">De formule </w:t>
                    </w:r>
                    <w:r>
                      <w:rPr>
                        <w:i/>
                      </w:rPr>
                      <w:t>y</w:t>
                    </w:r>
                    <w:r>
                      <w:t xml:space="preserve"> = (</w:t>
                    </w:r>
                    <w:r>
                      <w:rPr>
                        <w:i/>
                      </w:rPr>
                      <w:t>x</w:t>
                    </w:r>
                    <w:r>
                      <w:t>−3)</w:t>
                    </w:r>
                    <w:r>
                      <w:rPr>
                        <w:vertAlign w:val="superscript"/>
                      </w:rPr>
                      <w:t>2</w:t>
                    </w:r>
                    <w:r>
                      <w:t xml:space="preserve"> kun je ook schrijven </w:t>
                    </w:r>
                    <w:r>
                      <w:tab/>
                    </w:r>
                    <w:r>
                      <w:tab/>
                    </w:r>
                    <w:r>
                      <w:tab/>
                      <w:t>Haakjes uitwerken:</w:t>
                    </w:r>
                  </w:p>
                  <w:p w:rsidR="0080735B" w:rsidRPr="006354D8" w:rsidRDefault="0080735B" w:rsidP="00AB41A7">
                    <w:pPr>
                      <w:ind w:right="37"/>
                      <w:rPr>
                        <w:lang w:val="fr-FR"/>
                      </w:rPr>
                    </w:pPr>
                    <w:r>
                      <w:tab/>
                    </w:r>
                    <w:r w:rsidRPr="006354D8">
                      <w:rPr>
                        <w:lang w:val="fr-FR"/>
                      </w:rPr>
                      <w:t xml:space="preserve">als </w:t>
                    </w:r>
                    <w:r w:rsidRPr="006354D8">
                      <w:rPr>
                        <w:i/>
                        <w:lang w:val="fr-FR"/>
                      </w:rPr>
                      <w:t>y = x</w:t>
                    </w:r>
                    <w:r w:rsidRPr="006354D8">
                      <w:rPr>
                        <w:vertAlign w:val="superscript"/>
                        <w:lang w:val="fr-FR"/>
                      </w:rPr>
                      <w:t>2</w:t>
                    </w:r>
                    <w:r w:rsidRPr="006354D8">
                      <w:rPr>
                        <w:lang w:val="fr-FR"/>
                      </w:rPr>
                      <w:t xml:space="preserve"> − 6</w:t>
                    </w:r>
                    <w:r w:rsidRPr="006354D8">
                      <w:rPr>
                        <w:i/>
                        <w:lang w:val="fr-FR"/>
                      </w:rPr>
                      <w:t>x</w:t>
                    </w:r>
                    <w:r w:rsidRPr="006354D8">
                      <w:rPr>
                        <w:lang w:val="fr-FR"/>
                      </w:rPr>
                      <w:t xml:space="preserve"> + 9.</w:t>
                    </w:r>
                    <w:r w:rsidRPr="006354D8">
                      <w:rPr>
                        <w:lang w:val="fr-FR"/>
                      </w:rPr>
                      <w:tab/>
                    </w:r>
                    <w:r w:rsidRPr="006354D8">
                      <w:rPr>
                        <w:lang w:val="fr-FR"/>
                      </w:rPr>
                      <w:tab/>
                    </w:r>
                    <w:r w:rsidRPr="006354D8">
                      <w:rPr>
                        <w:lang w:val="fr-FR"/>
                      </w:rPr>
                      <w:tab/>
                    </w:r>
                    <w:r w:rsidRPr="006354D8">
                      <w:rPr>
                        <w:lang w:val="fr-FR"/>
                      </w:rPr>
                      <w:tab/>
                    </w:r>
                    <w:r w:rsidRPr="006354D8">
                      <w:rPr>
                        <w:lang w:val="fr-FR"/>
                      </w:rPr>
                      <w:tab/>
                    </w:r>
                    <w:r w:rsidRPr="006354D8">
                      <w:rPr>
                        <w:lang w:val="fr-FR"/>
                      </w:rPr>
                      <w:tab/>
                    </w:r>
                    <w:r w:rsidRPr="006354D8">
                      <w:rPr>
                        <w:lang w:val="fr-FR"/>
                      </w:rPr>
                      <w:tab/>
                    </w:r>
                    <w:r w:rsidRPr="006354D8">
                      <w:rPr>
                        <w:lang w:val="fr-FR"/>
                      </w:rPr>
                      <w:tab/>
                    </w:r>
                    <w:r w:rsidRPr="006354D8">
                      <w:rPr>
                        <w:lang w:val="fr-FR"/>
                      </w:rPr>
                      <w:tab/>
                    </w:r>
                    <w:r w:rsidRPr="006354D8">
                      <w:rPr>
                        <w:lang w:val="fr-FR"/>
                      </w:rPr>
                      <w:tab/>
                    </w:r>
                    <w:r w:rsidRPr="006354D8">
                      <w:rPr>
                        <w:lang w:val="fr-FR"/>
                      </w:rPr>
                      <w:tab/>
                      <w:t>(x</w:t>
                    </w:r>
                    <w:r w:rsidRPr="006354D8">
                      <w:rPr>
                        <w:rFonts w:ascii="Cambria Math" w:hAnsi="Cambria Math" w:cs="Cambria Math"/>
                        <w:lang w:val="fr-FR"/>
                      </w:rPr>
                      <w:t>–</w:t>
                    </w:r>
                    <w:r>
                      <w:rPr>
                        <w:lang w:val="fr-FR"/>
                      </w:rPr>
                      <w:t>3)(x</w:t>
                    </w:r>
                    <w:r w:rsidRPr="006354D8">
                      <w:rPr>
                        <w:rFonts w:ascii="Cambria Math" w:hAnsi="Cambria Math" w:cs="Cambria Math"/>
                        <w:lang w:val="fr-FR"/>
                      </w:rPr>
                      <w:t>–</w:t>
                    </w:r>
                    <w:r w:rsidRPr="006354D8">
                      <w:rPr>
                        <w:lang w:val="fr-FR"/>
                      </w:rPr>
                      <w:t xml:space="preserve">3) = x </w:t>
                    </w:r>
                    <w:r w:rsidRPr="006354D8">
                      <w:rPr>
                        <w:rFonts w:ascii="Cambria Math" w:hAnsi="Cambria Math" w:cs="Cambria Math"/>
                        <w:lang w:val="fr-FR"/>
                      </w:rPr>
                      <w:t>⋅ x – 3x – 3x + 9 = x</w:t>
                    </w:r>
                    <w:r w:rsidRPr="006354D8">
                      <w:rPr>
                        <w:rFonts w:ascii="Cambria Math" w:hAnsi="Cambria Math" w:cs="Cambria Math"/>
                        <w:vertAlign w:val="superscript"/>
                        <w:lang w:val="fr-FR"/>
                      </w:rPr>
                      <w:t>2</w:t>
                    </w:r>
                    <w:r w:rsidRPr="006354D8">
                      <w:rPr>
                        <w:rFonts w:ascii="Cambria Math" w:hAnsi="Cambria Math" w:cs="Cambria Math"/>
                        <w:lang w:val="fr-FR"/>
                      </w:rPr>
                      <w:t xml:space="preserve"> – 6x + 9</w:t>
                    </w:r>
                  </w:p>
                  <w:p w:rsidR="0080735B" w:rsidRPr="006354D8" w:rsidRDefault="0080735B" w:rsidP="00AB41A7">
                    <w:pPr>
                      <w:ind w:right="37"/>
                      <w:rPr>
                        <w:rFonts w:ascii="Cambria Math" w:hAnsi="Cambria Math" w:cs="Cambria Math"/>
                        <w:lang w:val="fr-FR"/>
                      </w:rPr>
                    </w:pPr>
                  </w:p>
                  <w:p w:rsidR="0080735B" w:rsidRPr="006354D8" w:rsidRDefault="0080735B" w:rsidP="00AB41A7">
                    <w:pPr>
                      <w:spacing w:line="120" w:lineRule="auto"/>
                      <w:ind w:right="4683"/>
                      <w:rPr>
                        <w:lang w:val="fr-FR"/>
                      </w:rPr>
                    </w:pPr>
                  </w:p>
                  <w:p w:rsidR="0080735B" w:rsidRDefault="0080735B" w:rsidP="00AB41A7">
                    <w:pPr>
                      <w:ind w:right="37"/>
                    </w:pPr>
                    <w:r>
                      <w:sym w:font="Wingdings" w:char="F082"/>
                    </w:r>
                    <w:r>
                      <w:tab/>
                      <w:t xml:space="preserve">De grafiek van </w:t>
                    </w:r>
                    <w:r>
                      <w:rPr>
                        <w:i/>
                      </w:rPr>
                      <w:t>y</w:t>
                    </w:r>
                    <w:r>
                      <w:t xml:space="preserve"> = (</w:t>
                    </w:r>
                    <w:r>
                      <w:rPr>
                        <w:i/>
                      </w:rPr>
                      <w:t>x</w:t>
                    </w:r>
                    <w:r>
                      <w:t>−3)</w:t>
                    </w:r>
                    <w:r>
                      <w:rPr>
                        <w:vertAlign w:val="superscript"/>
                      </w:rPr>
                      <w:t>2</w:t>
                    </w:r>
                    <w:r>
                      <w:t xml:space="preserve"> is een parabool.</w:t>
                    </w:r>
                    <w:r>
                      <w:tab/>
                    </w:r>
                    <w:r>
                      <w:tab/>
                    </w:r>
                    <w:r>
                      <w:tab/>
                      <w:t xml:space="preserve">De grafiek van een kwadratische functie is een </w:t>
                    </w:r>
                  </w:p>
                  <w:p w:rsidR="0080735B" w:rsidRDefault="0080735B" w:rsidP="00AB41A7">
                    <w:pPr>
                      <w:ind w:right="37"/>
                    </w:pPr>
                    <w:r>
                      <w:tab/>
                    </w:r>
                    <w:r>
                      <w:tab/>
                    </w:r>
                    <w:r>
                      <w:tab/>
                    </w:r>
                    <w:r>
                      <w:tab/>
                    </w:r>
                    <w:r>
                      <w:tab/>
                    </w:r>
                    <w:r>
                      <w:tab/>
                    </w:r>
                    <w:r>
                      <w:tab/>
                    </w:r>
                    <w:r>
                      <w:tab/>
                    </w:r>
                    <w:r>
                      <w:tab/>
                    </w:r>
                    <w:r>
                      <w:tab/>
                    </w:r>
                    <w:r>
                      <w:tab/>
                    </w:r>
                    <w:r>
                      <w:tab/>
                    </w:r>
                    <w:r>
                      <w:tab/>
                    </w:r>
                    <w:r>
                      <w:tab/>
                    </w:r>
                    <w:r>
                      <w:tab/>
                    </w:r>
                    <w:r>
                      <w:tab/>
                    </w:r>
                    <w:r>
                      <w:tab/>
                    </w:r>
                    <w:r>
                      <w:tab/>
                      <w:t>parabool.</w:t>
                    </w:r>
                  </w:p>
                  <w:p w:rsidR="0080735B" w:rsidRDefault="0080735B" w:rsidP="00AB41A7">
                    <w:pPr>
                      <w:spacing w:line="120" w:lineRule="auto"/>
                      <w:ind w:right="4683"/>
                    </w:pPr>
                  </w:p>
                  <w:p w:rsidR="0080735B" w:rsidRDefault="0080735B" w:rsidP="008B04A3">
                    <w:pPr>
                      <w:ind w:right="-105"/>
                      <w:rPr>
                        <w:vertAlign w:val="superscript"/>
                      </w:rPr>
                    </w:pPr>
                    <w:r>
                      <w:sym w:font="Wingdings" w:char="F083"/>
                    </w:r>
                    <w:r>
                      <w:tab/>
                      <w:t xml:space="preserve">De grafiek van </w:t>
                    </w:r>
                    <w:r>
                      <w:rPr>
                        <w:i/>
                      </w:rPr>
                      <w:t>y</w:t>
                    </w:r>
                    <w:r>
                      <w:t xml:space="preserve"> = (</w:t>
                    </w:r>
                    <w:r>
                      <w:rPr>
                        <w:i/>
                      </w:rPr>
                      <w:t>x</w:t>
                    </w:r>
                    <w:r>
                      <w:t>−3)</w:t>
                    </w:r>
                    <w:r>
                      <w:rPr>
                        <w:vertAlign w:val="superscript"/>
                      </w:rPr>
                      <w:t>2</w:t>
                    </w:r>
                    <w:r>
                      <w:t xml:space="preserve"> raakt de </w:t>
                    </w:r>
                    <w:r>
                      <w:rPr>
                        <w:i/>
                      </w:rPr>
                      <w:t>x</w:t>
                    </w:r>
                    <w:r>
                      <w:t xml:space="preserve">-as in </w:t>
                    </w:r>
                    <w:r>
                      <w:tab/>
                    </w:r>
                    <w:r>
                      <w:tab/>
                    </w:r>
                    <w:r>
                      <w:tab/>
                      <w:t>Het punt (3,0) is de top van de parabool y = (x</w:t>
                    </w:r>
                    <w:r w:rsidRPr="00D452E0">
                      <w:rPr>
                        <w:rFonts w:ascii="Cambria Math" w:hAnsi="Cambria Math" w:cs="Cambria Math"/>
                      </w:rPr>
                      <w:t>–</w:t>
                    </w:r>
                    <w:r>
                      <w:t>3)</w:t>
                    </w:r>
                    <w:r>
                      <w:rPr>
                        <w:vertAlign w:val="superscript"/>
                      </w:rPr>
                      <w:t>2</w:t>
                    </w:r>
                  </w:p>
                  <w:p w:rsidR="0080735B" w:rsidRDefault="0080735B" w:rsidP="00AB41A7">
                    <w:pPr>
                      <w:ind w:right="4683"/>
                    </w:pPr>
                    <w:r>
                      <w:tab/>
                      <w:t xml:space="preserve">het punt (3,0), dwz. de </w:t>
                    </w:r>
                    <w:r>
                      <w:rPr>
                        <w:i/>
                      </w:rPr>
                      <w:t>y</w:t>
                    </w:r>
                    <w:r>
                      <w:t xml:space="preserve">-waarde bij </w:t>
                    </w:r>
                    <w:r>
                      <w:rPr>
                        <w:i/>
                      </w:rPr>
                      <w:t>x</w:t>
                    </w:r>
                    <w:r>
                      <w:t xml:space="preserve">=3 is 0 </w:t>
                    </w:r>
                    <w:r>
                      <w:tab/>
                    </w:r>
                  </w:p>
                  <w:p w:rsidR="0080735B" w:rsidRDefault="0080735B" w:rsidP="00AB41A7">
                    <w:pPr>
                      <w:ind w:right="4686"/>
                    </w:pPr>
                    <w:r>
                      <w:tab/>
                      <w:t>en de helling aldaar is 0.</w:t>
                    </w:r>
                  </w:p>
                  <w:p w:rsidR="0080735B" w:rsidRDefault="0080735B" w:rsidP="00AB41A7">
                    <w:pPr>
                      <w:spacing w:line="48" w:lineRule="auto"/>
                      <w:ind w:right="4683"/>
                    </w:pPr>
                  </w:p>
                  <w:p w:rsidR="0080735B" w:rsidRDefault="0080735B" w:rsidP="008B04A3">
                    <w:pPr>
                      <w:ind w:right="37"/>
                    </w:pPr>
                    <w:r>
                      <w:sym w:font="Wingdings" w:char="F084"/>
                    </w:r>
                    <w:r>
                      <w:tab/>
                      <w:t xml:space="preserve">Bekijk de functie </w:t>
                    </w:r>
                    <w:r>
                      <w:rPr>
                        <w:i/>
                      </w:rPr>
                      <w:t>y = -</w:t>
                    </w:r>
                    <w:r>
                      <w:rPr>
                        <w:sz w:val="16"/>
                        <w:szCs w:val="16"/>
                      </w:rPr>
                      <w:t xml:space="preserve"> </w:t>
                    </w:r>
                    <w:r>
                      <w:t>6</w:t>
                    </w:r>
                    <w:r>
                      <w:rPr>
                        <w:i/>
                      </w:rPr>
                      <w:t>x</w:t>
                    </w:r>
                    <w:r>
                      <w:t xml:space="preserve"> + 9. </w:t>
                    </w:r>
                    <w:r>
                      <w:tab/>
                    </w:r>
                    <w:r>
                      <w:tab/>
                    </w:r>
                    <w:r>
                      <w:tab/>
                    </w:r>
                    <w:r>
                      <w:tab/>
                    </w:r>
                    <w:r>
                      <w:tab/>
                    </w:r>
                    <w:r>
                      <w:tab/>
                    </w:r>
                    <w:r>
                      <w:tab/>
                      <w:t xml:space="preserve">Dit is een lineaire functie. De groeisnelheid is dan </w:t>
                    </w:r>
                  </w:p>
                  <w:p w:rsidR="0080735B" w:rsidRDefault="0080735B" w:rsidP="008B04A3">
                    <w:pPr>
                      <w:ind w:right="37"/>
                    </w:pPr>
                    <w:r>
                      <w:tab/>
                      <w:t xml:space="preserve">De groeisnelheid van </w:t>
                    </w:r>
                    <w:r>
                      <w:rPr>
                        <w:i/>
                      </w:rPr>
                      <w:t>y = -</w:t>
                    </w:r>
                    <w:r>
                      <w:rPr>
                        <w:sz w:val="16"/>
                        <w:szCs w:val="16"/>
                      </w:rPr>
                      <w:t xml:space="preserve"> </w:t>
                    </w:r>
                    <w:r>
                      <w:t>6</w:t>
                    </w:r>
                    <w:r>
                      <w:rPr>
                        <w:i/>
                      </w:rPr>
                      <w:t>x</w:t>
                    </w:r>
                    <w:r>
                      <w:t xml:space="preserve"> + 9 is bij </w:t>
                    </w:r>
                    <w:r>
                      <w:tab/>
                    </w:r>
                    <w:r>
                      <w:tab/>
                    </w:r>
                    <w:r>
                      <w:tab/>
                    </w:r>
                    <w:r>
                      <w:tab/>
                      <w:t>in elke punt hetzelfde, namelijk de richtings-</w:t>
                    </w:r>
                  </w:p>
                  <w:p w:rsidR="0080735B" w:rsidRDefault="0080735B" w:rsidP="008B04A3">
                    <w:pPr>
                      <w:ind w:right="37"/>
                    </w:pPr>
                    <w:r>
                      <w:tab/>
                      <w:t xml:space="preserve">elke </w:t>
                    </w:r>
                    <w:r>
                      <w:rPr>
                        <w:i/>
                      </w:rPr>
                      <w:t xml:space="preserve">x </w:t>
                    </w:r>
                    <w:r>
                      <w:t>gelijk aan -6.</w:t>
                    </w:r>
                    <w:r>
                      <w:tab/>
                    </w:r>
                    <w:r>
                      <w:tab/>
                    </w:r>
                    <w:r>
                      <w:tab/>
                    </w:r>
                    <w:r>
                      <w:tab/>
                    </w:r>
                    <w:r>
                      <w:tab/>
                    </w:r>
                    <w:r>
                      <w:tab/>
                    </w:r>
                    <w:r>
                      <w:tab/>
                    </w:r>
                    <w:r>
                      <w:tab/>
                    </w:r>
                    <w:r>
                      <w:tab/>
                    </w:r>
                    <w:r>
                      <w:tab/>
                    </w:r>
                    <w:r>
                      <w:tab/>
                      <w:t>coëfficiënt, dus -6</w:t>
                    </w:r>
                  </w:p>
                  <w:p w:rsidR="0080735B" w:rsidRDefault="0080735B" w:rsidP="008B04A3">
                    <w:pPr>
                      <w:ind w:right="37"/>
                    </w:pPr>
                    <w:r>
                      <w:sym w:font="Wingdings" w:char="F085"/>
                    </w:r>
                    <w:r>
                      <w:tab/>
                      <w:t xml:space="preserve">De groeisnelheid bij </w:t>
                    </w:r>
                    <w:r>
                      <w:rPr>
                        <w:i/>
                      </w:rPr>
                      <w:t>x</w:t>
                    </w:r>
                    <w:r>
                      <w:t xml:space="preserve">=3 van </w:t>
                    </w:r>
                    <w:r>
                      <w:rPr>
                        <w:i/>
                      </w:rPr>
                      <w:t>y = x</w:t>
                    </w:r>
                    <w:r>
                      <w:rPr>
                        <w:vertAlign w:val="superscript"/>
                      </w:rPr>
                      <w:t xml:space="preserve">2 </w:t>
                    </w:r>
                    <w:r>
                      <w:t xml:space="preserve">is </w:t>
                    </w:r>
                    <w:r>
                      <w:tab/>
                      <w:t xml:space="preserve">gelijk </w:t>
                    </w:r>
                    <w:r>
                      <w:tab/>
                    </w:r>
                    <w:r>
                      <w:tab/>
                      <w:t xml:space="preserve">Bij x=3 is de groeisnelheid van -6x+9 gelijk aan  </w:t>
                    </w:r>
                  </w:p>
                  <w:p w:rsidR="0080735B" w:rsidRPr="008B04A3" w:rsidRDefault="0080735B" w:rsidP="008B04A3">
                    <w:pPr>
                      <w:ind w:right="37"/>
                    </w:pPr>
                    <w:r>
                      <w:tab/>
                      <w:t xml:space="preserve">aan 6. </w:t>
                    </w:r>
                    <w:r>
                      <w:rPr>
                        <w:sz w:val="20"/>
                        <w:szCs w:val="20"/>
                      </w:rPr>
                      <w:t xml:space="preserve">Bedenk dat je al weet wat de groeisnelheden bij </w:t>
                    </w:r>
                    <w:r>
                      <w:rPr>
                        <w:sz w:val="20"/>
                        <w:szCs w:val="20"/>
                      </w:rPr>
                      <w:tab/>
                    </w:r>
                    <w:r>
                      <w:rPr>
                        <w:sz w:val="20"/>
                        <w:szCs w:val="20"/>
                      </w:rPr>
                      <w:tab/>
                    </w:r>
                    <w:r w:rsidRPr="008B04A3">
                      <w:t>-6 en van</w:t>
                    </w:r>
                    <w:r>
                      <w:rPr>
                        <w:sz w:val="20"/>
                        <w:szCs w:val="20"/>
                      </w:rPr>
                      <w:t xml:space="preserve"> </w:t>
                    </w:r>
                    <w:r w:rsidRPr="008B04A3">
                      <w:t>(x</w:t>
                    </w:r>
                    <w:r w:rsidRPr="00D452E0">
                      <w:rPr>
                        <w:rFonts w:ascii="Cambria Math" w:hAnsi="Cambria Math" w:cs="Cambria Math"/>
                      </w:rPr>
                      <w:t>–</w:t>
                    </w:r>
                    <w:r w:rsidRPr="008B04A3">
                      <w:t>3)</w:t>
                    </w:r>
                    <w:r w:rsidRPr="008B04A3">
                      <w:rPr>
                        <w:vertAlign w:val="superscript"/>
                      </w:rPr>
                      <w:t>2</w:t>
                    </w:r>
                    <w:r w:rsidRPr="008B04A3">
                      <w:t xml:space="preserve"> gelijk aan 0. Dus </w:t>
                    </w:r>
                    <w:r>
                      <w:t>is</w:t>
                    </w:r>
                    <w:r w:rsidRPr="008B04A3">
                      <w:t xml:space="preserve"> groei</w:t>
                    </w:r>
                    <w:r>
                      <w:t>snelheid</w:t>
                    </w:r>
                    <w:r w:rsidRPr="008B04A3">
                      <w:t xml:space="preserve"> </w:t>
                    </w:r>
                  </w:p>
                  <w:p w:rsidR="0080735B" w:rsidRPr="008B04A3" w:rsidRDefault="0080735B" w:rsidP="008B04A3">
                    <w:pPr>
                      <w:ind w:right="37"/>
                      <w:rPr>
                        <w:sz w:val="20"/>
                        <w:szCs w:val="20"/>
                      </w:rPr>
                    </w:pPr>
                    <w:r>
                      <w:rPr>
                        <w:sz w:val="20"/>
                        <w:szCs w:val="20"/>
                      </w:rPr>
                      <w:tab/>
                    </w:r>
                    <w:r>
                      <w:rPr>
                        <w:i/>
                        <w:sz w:val="20"/>
                        <w:szCs w:val="20"/>
                      </w:rPr>
                      <w:t>x</w:t>
                    </w:r>
                    <w:r>
                      <w:rPr>
                        <w:sz w:val="20"/>
                        <w:szCs w:val="20"/>
                      </w:rPr>
                      <w:t xml:space="preserve">=3 zijn van </w:t>
                    </w:r>
                    <w:r>
                      <w:rPr>
                        <w:i/>
                        <w:sz w:val="20"/>
                        <w:szCs w:val="20"/>
                      </w:rPr>
                      <w:t>y = x</w:t>
                    </w:r>
                    <w:r>
                      <w:rPr>
                        <w:sz w:val="20"/>
                        <w:szCs w:val="20"/>
                        <w:vertAlign w:val="superscript"/>
                      </w:rPr>
                      <w:t>2</w:t>
                    </w:r>
                    <w:r>
                      <w:rPr>
                        <w:sz w:val="20"/>
                        <w:szCs w:val="20"/>
                      </w:rPr>
                      <w:t xml:space="preserve"> − 6</w:t>
                    </w:r>
                    <w:r>
                      <w:rPr>
                        <w:i/>
                        <w:sz w:val="20"/>
                        <w:szCs w:val="20"/>
                      </w:rPr>
                      <w:t>x</w:t>
                    </w:r>
                    <w:r>
                      <w:rPr>
                        <w:sz w:val="20"/>
                        <w:szCs w:val="20"/>
                      </w:rPr>
                      <w:t xml:space="preserve"> + 9 en van  </w:t>
                    </w:r>
                    <w:r>
                      <w:rPr>
                        <w:i/>
                        <w:sz w:val="20"/>
                        <w:szCs w:val="20"/>
                      </w:rPr>
                      <w:t>y = -</w:t>
                    </w:r>
                    <w:r>
                      <w:rPr>
                        <w:sz w:val="16"/>
                        <w:szCs w:val="16"/>
                      </w:rPr>
                      <w:t xml:space="preserve"> </w:t>
                    </w:r>
                    <w:r>
                      <w:rPr>
                        <w:sz w:val="20"/>
                        <w:szCs w:val="20"/>
                      </w:rPr>
                      <w:t>6</w:t>
                    </w:r>
                    <w:r>
                      <w:rPr>
                        <w:i/>
                        <w:sz w:val="20"/>
                        <w:szCs w:val="20"/>
                      </w:rPr>
                      <w:t xml:space="preserve">x </w:t>
                    </w:r>
                    <w:r>
                      <w:rPr>
                        <w:sz w:val="20"/>
                        <w:szCs w:val="20"/>
                      </w:rPr>
                      <w:t>+ 9.</w:t>
                    </w:r>
                    <w:r>
                      <w:rPr>
                        <w:sz w:val="20"/>
                        <w:szCs w:val="20"/>
                      </w:rPr>
                      <w:tab/>
                    </w:r>
                    <w:r>
                      <w:rPr>
                        <w:sz w:val="20"/>
                        <w:szCs w:val="20"/>
                      </w:rPr>
                      <w:tab/>
                    </w:r>
                    <w:r>
                      <w:rPr>
                        <w:sz w:val="20"/>
                        <w:szCs w:val="20"/>
                      </w:rPr>
                      <w:tab/>
                    </w:r>
                    <w:r>
                      <w:rPr>
                        <w:sz w:val="20"/>
                        <w:szCs w:val="20"/>
                      </w:rPr>
                      <w:tab/>
                    </w:r>
                    <w:r w:rsidRPr="008B04A3">
                      <w:t>van het verschil van deze functies 6.</w:t>
                    </w:r>
                  </w:p>
                  <w:p w:rsidR="0080735B" w:rsidRDefault="0080735B" w:rsidP="008B04A3">
                    <w:pPr>
                      <w:ind w:right="37"/>
                      <w:rPr>
                        <w:sz w:val="20"/>
                        <w:szCs w:val="20"/>
                      </w:rPr>
                    </w:pPr>
                  </w:p>
                  <w:p w:rsidR="0080735B" w:rsidRDefault="0080735B" w:rsidP="00AB41A7"/>
                  <w:p w:rsidR="0080735B" w:rsidRDefault="0080735B" w:rsidP="00AB41A7"/>
                </w:txbxContent>
              </v:textbox>
            </v:shape>
            <v:line id="_x0000_s1500" style="position:absolute" from="1191,3689" to="11451,3689"/>
            <v:line id="_x0000_s1501" style="position:absolute" from="1214,4541" to="11474,4541"/>
            <v:line id="_x0000_s1502" style="position:absolute" from="1214,5393" to="11474,5393"/>
            <v:line id="_x0000_s1503" style="position:absolute" from="1191,6245" to="11451,6245"/>
            <v:line id="_x0000_s1504" style="position:absolute" from="6276,2837" to="6276,7097"/>
            <w10:wrap type="square"/>
          </v:group>
        </w:pict>
      </w:r>
      <w:r w:rsidR="00AB41A7" w:rsidRPr="006354D8">
        <w:rPr>
          <w:noProof/>
          <w:lang w:val="en-US"/>
        </w:rPr>
        <w:t>Opgave blz. 34</w:t>
      </w:r>
    </w:p>
    <w:p w:rsidR="00AB41A7" w:rsidRPr="006354D8" w:rsidRDefault="00AB41A7" w:rsidP="00394AD4">
      <w:pPr>
        <w:ind w:left="284" w:hanging="284"/>
        <w:rPr>
          <w:lang w:val="en-US"/>
        </w:rPr>
      </w:pPr>
    </w:p>
    <w:p w:rsidR="00AB41A7" w:rsidRPr="006354D8" w:rsidRDefault="00AB41A7" w:rsidP="00394AD4">
      <w:pPr>
        <w:ind w:left="284" w:hanging="284"/>
        <w:rPr>
          <w:lang w:val="en-US"/>
        </w:rPr>
      </w:pPr>
    </w:p>
    <w:p w:rsidR="00AB41A7" w:rsidRDefault="00AF0F8D" w:rsidP="00394AD4">
      <w:pPr>
        <w:ind w:left="284" w:hanging="284"/>
      </w:pPr>
      <w:r w:rsidRPr="00AF0F8D">
        <w:rPr>
          <w:noProof/>
          <w:sz w:val="20"/>
          <w:szCs w:val="20"/>
          <w:lang w:val="en-US"/>
        </w:rPr>
        <w:pict>
          <v:group id="_x0000_s1505" style="position:absolute;left:0;text-align:left;margin-left:-33.75pt;margin-top:16.95pt;width:514.15pt;height:184.6pt;z-index:251764224" coordorigin="1191,7949" coordsize="10283,3692">
            <v:shape id="_x0000_s1506" type="#_x0000_t202" style="position:absolute;left:1191;top:7949;width:10260;height:3692" fillcolor="#eaeaea" strokeweight=".5pt">
              <v:textbox style="mso-next-textbox:#_x0000_s1506">
                <w:txbxContent>
                  <w:p w:rsidR="0080735B" w:rsidRPr="008B04A3" w:rsidRDefault="0080735B" w:rsidP="008B04A3">
                    <w:pPr>
                      <w:ind w:right="6"/>
                    </w:pPr>
                    <w:r>
                      <w:sym w:font="Wingdings" w:char="F081"/>
                    </w:r>
                    <w:r>
                      <w:tab/>
                      <w:t xml:space="preserve">Het beginpunt is </w:t>
                    </w:r>
                    <w:r w:rsidRPr="00822576">
                      <w:rPr>
                        <w:position w:val="-6"/>
                      </w:rPr>
                      <w:object w:dxaOrig="540" w:dyaOrig="279">
                        <v:shape id="_x0000_i1034" type="#_x0000_t75" style="width:27pt;height:14.25pt" o:ole="">
                          <v:imagedata r:id="rId29" o:title=""/>
                        </v:shape>
                        <o:OLEObject Type="Embed" ProgID="Equation.DSMT4" ShapeID="_x0000_i1034" DrawAspect="Content" ObjectID="_1357363855" r:id="rId30"/>
                      </w:object>
                    </w:r>
                    <w:r>
                      <w:t xml:space="preserve"> en </w:t>
                    </w:r>
                    <w:r w:rsidRPr="00822576">
                      <w:rPr>
                        <w:position w:val="-10"/>
                      </w:rPr>
                      <w:object w:dxaOrig="560" w:dyaOrig="320">
                        <v:shape id="_x0000_i1036" type="#_x0000_t75" style="width:27.75pt;height:15.75pt" o:ole="">
                          <v:imagedata r:id="rId31" o:title=""/>
                        </v:shape>
                        <o:OLEObject Type="Embed" ProgID="Equation.DSMT4" ShapeID="_x0000_i1036" DrawAspect="Content" ObjectID="_1357363856" r:id="rId32"/>
                      </w:object>
                    </w:r>
                    <w:r>
                      <w:t xml:space="preserve">; als eindpunt </w:t>
                    </w:r>
                    <w:r>
                      <w:tab/>
                    </w:r>
                    <w:r>
                      <w:tab/>
                      <w:t>3</w:t>
                    </w:r>
                    <w:r>
                      <w:rPr>
                        <w:vertAlign w:val="superscript"/>
                      </w:rPr>
                      <w:t>2</w:t>
                    </w:r>
                    <w:r>
                      <w:t xml:space="preserve"> = 9 en (3,01)</w:t>
                    </w:r>
                    <w:r>
                      <w:rPr>
                        <w:vertAlign w:val="superscript"/>
                      </w:rPr>
                      <w:t>2</w:t>
                    </w:r>
                    <w:r>
                      <w:t xml:space="preserve"> = 9,0601</w:t>
                    </w:r>
                  </w:p>
                  <w:p w:rsidR="0080735B" w:rsidRDefault="0080735B" w:rsidP="008B04A3">
                    <w:pPr>
                      <w:ind w:right="6"/>
                    </w:pPr>
                    <w:r>
                      <w:tab/>
                      <w:t xml:space="preserve">kiezen we: </w:t>
                    </w:r>
                    <w:r w:rsidRPr="00822576">
                      <w:rPr>
                        <w:position w:val="-10"/>
                      </w:rPr>
                      <w:object w:dxaOrig="840" w:dyaOrig="320">
                        <v:shape id="_x0000_i1038" type="#_x0000_t75" style="width:42pt;height:15.75pt" o:ole="">
                          <v:imagedata r:id="rId33" o:title=""/>
                        </v:shape>
                        <o:OLEObject Type="Embed" ProgID="Equation.DSMT4" ShapeID="_x0000_i1038" DrawAspect="Content" ObjectID="_1357363857" r:id="rId34"/>
                      </w:object>
                    </w:r>
                    <w:r>
                      <w:t xml:space="preserve"> en </w:t>
                    </w:r>
                    <w:r>
                      <w:rPr>
                        <w:i/>
                      </w:rPr>
                      <w:t xml:space="preserve">y </w:t>
                    </w:r>
                    <w:r>
                      <w:t>= 9,0601.</w:t>
                    </w:r>
                  </w:p>
                  <w:p w:rsidR="0080735B" w:rsidRDefault="0080735B" w:rsidP="008B04A3">
                    <w:pPr>
                      <w:ind w:right="6"/>
                    </w:pPr>
                  </w:p>
                  <w:p w:rsidR="0080735B" w:rsidRDefault="0080735B" w:rsidP="008B04A3">
                    <w:pPr>
                      <w:ind w:right="6"/>
                    </w:pPr>
                    <w:r>
                      <w:sym w:font="Wingdings" w:char="F082"/>
                    </w:r>
                    <w:r>
                      <w:tab/>
                    </w:r>
                    <w:r w:rsidRPr="00822576">
                      <w:rPr>
                        <w:position w:val="-10"/>
                      </w:rPr>
                      <w:object w:dxaOrig="1240" w:dyaOrig="320">
                        <v:shape id="_x0000_i1040" type="#_x0000_t75" style="width:62.25pt;height:15.75pt" o:ole="">
                          <v:imagedata r:id="rId35" o:title=""/>
                        </v:shape>
                        <o:OLEObject Type="Embed" ProgID="Equation.DSMT4" ShapeID="_x0000_i1040" DrawAspect="Content" ObjectID="_1357363858" r:id="rId36"/>
                      </w:object>
                    </w:r>
                    <w:r>
                      <w:tab/>
                    </w:r>
                    <w:r>
                      <w:tab/>
                    </w:r>
                    <w:r>
                      <w:tab/>
                    </w:r>
                    <w:r>
                      <w:tab/>
                    </w:r>
                    <w:r>
                      <w:tab/>
                    </w:r>
                    <w:r>
                      <w:tab/>
                    </w:r>
                    <w:r>
                      <w:tab/>
                    </w:r>
                    <w:r>
                      <w:tab/>
                    </w:r>
                    <w:r>
                      <w:tab/>
                    </w:r>
                    <w:r>
                      <w:tab/>
                    </w:r>
                    <w:r>
                      <w:tab/>
                    </w:r>
                    <w:r>
                      <w:tab/>
                    </w:r>
                    <w:r>
                      <w:tab/>
                      <w:t>9,0601 – 9 = 0,0601</w:t>
                    </w:r>
                  </w:p>
                  <w:p w:rsidR="0080735B" w:rsidRDefault="0080735B" w:rsidP="008B04A3">
                    <w:pPr>
                      <w:ind w:right="6"/>
                    </w:pPr>
                  </w:p>
                  <w:p w:rsidR="0080735B" w:rsidRDefault="0080735B" w:rsidP="008B04A3">
                    <w:pPr>
                      <w:spacing w:line="120" w:lineRule="auto"/>
                      <w:ind w:right="6"/>
                    </w:pPr>
                  </w:p>
                  <w:p w:rsidR="0080735B" w:rsidRDefault="0080735B" w:rsidP="008B04A3">
                    <w:pPr>
                      <w:ind w:right="822"/>
                    </w:pPr>
                    <w:r>
                      <w:sym w:font="Wingdings" w:char="F083"/>
                    </w:r>
                    <w:r>
                      <w:tab/>
                      <w:t>De gemiddelde verandering op het kleine inter-</w:t>
                    </w:r>
                    <w:r>
                      <w:tab/>
                    </w:r>
                  </w:p>
                  <w:p w:rsidR="0080735B" w:rsidRDefault="0080735B" w:rsidP="008B04A3">
                    <w:pPr>
                      <w:ind w:right="822"/>
                    </w:pPr>
                    <w:r>
                      <w:tab/>
                      <w:t xml:space="preserve">val is: </w:t>
                    </w:r>
                    <w:r w:rsidRPr="00822576">
                      <w:rPr>
                        <w:position w:val="-24"/>
                      </w:rPr>
                      <w:object w:dxaOrig="1040" w:dyaOrig="620">
                        <v:shape id="_x0000_i1042" type="#_x0000_t75" style="width:51.75pt;height:30.75pt" o:ole="">
                          <v:imagedata r:id="rId37" o:title=""/>
                        </v:shape>
                        <o:OLEObject Type="Embed" ProgID="Equation.DSMT4" ShapeID="_x0000_i1042" DrawAspect="Content" ObjectID="_1357363859" r:id="rId38"/>
                      </w:object>
                    </w:r>
                    <w:r>
                      <w:t xml:space="preserve"> </w:t>
                    </w:r>
                  </w:p>
                  <w:p w:rsidR="0080735B" w:rsidRDefault="0080735B" w:rsidP="008B04A3">
                    <w:pPr>
                      <w:spacing w:line="120" w:lineRule="auto"/>
                      <w:ind w:right="2024"/>
                    </w:pPr>
                  </w:p>
                  <w:p w:rsidR="0080735B" w:rsidRDefault="0080735B" w:rsidP="00FD6DBA">
                    <w:pPr>
                      <w:ind w:right="37"/>
                    </w:pPr>
                    <w:r>
                      <w:sym w:font="Wingdings" w:char="F084"/>
                    </w:r>
                    <w:r>
                      <w:tab/>
                      <w:t>De groeisnelheid op</w:t>
                    </w:r>
                    <w:r w:rsidRPr="00822576">
                      <w:rPr>
                        <w:position w:val="-6"/>
                      </w:rPr>
                      <w:object w:dxaOrig="540" w:dyaOrig="279">
                        <v:shape id="_x0000_i1044" type="#_x0000_t75" style="width:27pt;height:14.25pt" o:ole="">
                          <v:imagedata r:id="rId29" o:title=""/>
                        </v:shape>
                        <o:OLEObject Type="Embed" ProgID="Equation.DSMT4" ShapeID="_x0000_i1044" DrawAspect="Content" ObjectID="_1357363860" r:id="rId39"/>
                      </w:object>
                    </w:r>
                    <w:r>
                      <w:t xml:space="preserve"> is (ongeveer) gelijk </w:t>
                    </w:r>
                    <w:r>
                      <w:tab/>
                    </w:r>
                    <w:r>
                      <w:tab/>
                      <w:t>Het vorige antwoord is afgerond 6.</w:t>
                    </w:r>
                  </w:p>
                  <w:p w:rsidR="0080735B" w:rsidRDefault="0080735B" w:rsidP="008B04A3">
                    <w:pPr>
                      <w:ind w:right="2022"/>
                      <w:rPr>
                        <w:sz w:val="20"/>
                        <w:szCs w:val="20"/>
                      </w:rPr>
                    </w:pPr>
                    <w:r>
                      <w:tab/>
                      <w:t>aan 6.</w:t>
                    </w:r>
                  </w:p>
                  <w:p w:rsidR="0080735B" w:rsidRDefault="0080735B" w:rsidP="008B04A3"/>
                </w:txbxContent>
              </v:textbox>
            </v:shape>
            <v:line id="_x0000_s1507" style="position:absolute" from="1191,8801" to="11451,8801"/>
            <v:line id="_x0000_s1508" style="position:absolute" from="1214,9653" to="11474,9653"/>
            <v:line id="_x0000_s1509" style="position:absolute" from="6276,7949" to="6276,11620"/>
            <v:line id="_x0000_s1510" style="position:absolute" from="1191,10594" to="11451,10594"/>
            <w10:wrap type="square"/>
          </v:group>
        </w:pict>
      </w:r>
      <w:r w:rsidR="00AB41A7">
        <w:t>Opgave 39</w:t>
      </w:r>
      <w:r w:rsidR="008B04A3">
        <w:t>a</w:t>
      </w:r>
    </w:p>
    <w:p w:rsidR="00FD6DBA" w:rsidRDefault="00AF0F8D" w:rsidP="00394AD4">
      <w:pPr>
        <w:ind w:left="284" w:hanging="284"/>
      </w:pPr>
      <w:r w:rsidRPr="00AF0F8D">
        <w:rPr>
          <w:noProof/>
          <w:lang w:eastAsia="zh-TW"/>
        </w:rPr>
        <w:pict>
          <v:shape id="_x0000_s1512" type="#_x0000_t202" style="position:absolute;left:0;text-align:left;margin-left:227.85pt;margin-top:97.35pt;width:109.35pt;height:29.35pt;z-index:251766272;mso-width-relative:margin;mso-height-relative:margin" filled="f" stroked="f">
            <v:textbox>
              <w:txbxContent>
                <w:p w:rsidR="0080735B" w:rsidRPr="00E41C4C" w:rsidRDefault="0080735B" w:rsidP="00FD6DBA">
                  <w:pPr>
                    <w:ind w:left="284" w:hanging="284"/>
                  </w:pPr>
                  <m:oMath>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 xml:space="preserve"> </m:t>
                    </m:r>
                  </m:oMath>
                  <w:r>
                    <w:t xml:space="preserve"> = </w:t>
                  </w:r>
                  <m:oMath>
                    <m:f>
                      <m:fPr>
                        <m:ctrlPr>
                          <w:rPr>
                            <w:rFonts w:ascii="Cambria Math" w:hAnsi="Cambria Math"/>
                            <w:i/>
                          </w:rPr>
                        </m:ctrlPr>
                      </m:fPr>
                      <m:num>
                        <m:r>
                          <w:rPr>
                            <w:rFonts w:ascii="Cambria Math" w:hAnsi="Cambria Math"/>
                          </w:rPr>
                          <m:t>0,0601</m:t>
                        </m:r>
                      </m:num>
                      <m:den>
                        <m:r>
                          <w:rPr>
                            <w:rFonts w:ascii="Cambria Math" w:hAnsi="Cambria Math"/>
                          </w:rPr>
                          <m:t>0,01</m:t>
                        </m:r>
                      </m:den>
                    </m:f>
                  </m:oMath>
                  <w:r>
                    <w:t xml:space="preserve"> = 6,01</w:t>
                  </w:r>
                </w:p>
                <w:p w:rsidR="0080735B" w:rsidRPr="00FD6DBA" w:rsidRDefault="0080735B">
                  <w:pPr>
                    <w:rPr>
                      <w:lang w:val="en-US"/>
                    </w:rPr>
                  </w:pPr>
                </w:p>
              </w:txbxContent>
            </v:textbox>
          </v:shape>
        </w:pict>
      </w:r>
    </w:p>
    <w:p w:rsidR="002D7FFD" w:rsidRDefault="00AF0F8D" w:rsidP="002D7FFD">
      <w:pPr>
        <w:ind w:left="284" w:hanging="284"/>
      </w:pPr>
      <w:r w:rsidRPr="00AF0F8D">
        <w:rPr>
          <w:b/>
          <w:noProof/>
          <w:lang w:val="en-US"/>
        </w:rPr>
        <w:pict>
          <v:group id="_x0000_s1513" style="position:absolute;left:0;text-align:left;margin-left:-36.15pt;margin-top:22.15pt;width:514.15pt;height:184.6pt;z-index:251767296" coordorigin="1191,7949" coordsize="10283,3692">
            <v:shape id="_x0000_s1514" type="#_x0000_t202" style="position:absolute;left:1191;top:7949;width:10260;height:3692" fillcolor="#eaeaea" strokeweight=".5pt">
              <v:textbox style="mso-next-textbox:#_x0000_s1514">
                <w:txbxContent>
                  <w:p w:rsidR="0080735B" w:rsidRDefault="0080735B" w:rsidP="00FD6DBA">
                    <w:pPr>
                      <w:ind w:right="-198"/>
                    </w:pPr>
                    <w:r>
                      <w:sym w:font="Wingdings" w:char="F081"/>
                    </w:r>
                    <w:r>
                      <w:tab/>
                      <w:t xml:space="preserve">Het beginpunt is </w:t>
                    </w:r>
                    <w:r w:rsidRPr="00822576">
                      <w:rPr>
                        <w:position w:val="-6"/>
                      </w:rPr>
                      <w:object w:dxaOrig="540" w:dyaOrig="279">
                        <v:shape id="_x0000_i1046" type="#_x0000_t75" style="width:27pt;height:14.25pt" o:ole="">
                          <v:imagedata r:id="rId29" o:title=""/>
                        </v:shape>
                        <o:OLEObject Type="Embed" ProgID="Equation.DSMT4" ShapeID="_x0000_i1046" DrawAspect="Content" ObjectID="_1357363861" r:id="rId40"/>
                      </w:object>
                    </w:r>
                    <w:r>
                      <w:t xml:space="preserve"> en </w:t>
                    </w:r>
                    <w:r w:rsidRPr="00822576">
                      <w:rPr>
                        <w:position w:val="-10"/>
                      </w:rPr>
                      <w:object w:dxaOrig="560" w:dyaOrig="320">
                        <v:shape id="_x0000_i1048" type="#_x0000_t75" style="width:27.75pt;height:15.75pt" o:ole="">
                          <v:imagedata r:id="rId31" o:title=""/>
                        </v:shape>
                        <o:OLEObject Type="Embed" ProgID="Equation.DSMT4" ShapeID="_x0000_i1048" DrawAspect="Content" ObjectID="_1357363862" r:id="rId41"/>
                      </w:object>
                    </w:r>
                    <w:r>
                      <w:t xml:space="preserve">; als eindpunt </w:t>
                    </w:r>
                    <w:r>
                      <w:tab/>
                    </w:r>
                    <w:r>
                      <w:tab/>
                      <w:t>(3+Δx)</w:t>
                    </w:r>
                    <w:r>
                      <w:rPr>
                        <w:vertAlign w:val="superscript"/>
                      </w:rPr>
                      <w:t>2</w:t>
                    </w:r>
                    <w:r>
                      <w:t xml:space="preserve"> = 3 </w:t>
                    </w:r>
                    <w:r>
                      <w:rPr>
                        <w:rFonts w:ascii="Cambria Math" w:hAnsi="Cambria Math" w:cs="Cambria Math"/>
                      </w:rPr>
                      <w:t xml:space="preserve">⋅ 3 + 3 ⋅ </w:t>
                    </w:r>
                    <w:r>
                      <w:t xml:space="preserve">Δx + Δx </w:t>
                    </w:r>
                    <w:r>
                      <w:rPr>
                        <w:rFonts w:ascii="Cambria Math" w:hAnsi="Cambria Math" w:cs="Cambria Math"/>
                      </w:rPr>
                      <w:t>⋅</w:t>
                    </w:r>
                    <w:r>
                      <w:t xml:space="preserve"> 3 + Δx </w:t>
                    </w:r>
                    <w:r>
                      <w:rPr>
                        <w:rFonts w:ascii="Cambria Math" w:hAnsi="Cambria Math" w:cs="Cambria Math"/>
                      </w:rPr>
                      <w:t xml:space="preserve">⋅ </w:t>
                    </w:r>
                    <w:r>
                      <w:t>Δx =</w:t>
                    </w:r>
                  </w:p>
                  <w:p w:rsidR="0080735B" w:rsidRPr="00FD6DBA" w:rsidRDefault="0080735B" w:rsidP="00FD6DBA">
                    <w:pPr>
                      <w:ind w:right="-198"/>
                    </w:pPr>
                    <w:r>
                      <w:tab/>
                      <w:t xml:space="preserve">kiezen we: </w:t>
                    </w:r>
                    <w:r w:rsidRPr="00822576">
                      <w:rPr>
                        <w:position w:val="-6"/>
                      </w:rPr>
                      <w:object w:dxaOrig="1020" w:dyaOrig="279">
                        <v:shape id="_x0000_i1050" type="#_x0000_t75" style="width:51pt;height:14.25pt" o:ole="">
                          <v:imagedata r:id="rId42" o:title=""/>
                        </v:shape>
                        <o:OLEObject Type="Embed" ProgID="Equation.DSMT4" ShapeID="_x0000_i1050" DrawAspect="Content" ObjectID="_1357363863" r:id="rId43"/>
                      </w:object>
                    </w:r>
                    <w:r>
                      <w:t xml:space="preserve"> en </w:t>
                    </w:r>
                    <w:r w:rsidRPr="00822576">
                      <w:rPr>
                        <w:position w:val="-10"/>
                      </w:rPr>
                      <w:object w:dxaOrig="1920" w:dyaOrig="360">
                        <v:shape id="_x0000_i1052" type="#_x0000_t75" style="width:96pt;height:18pt" o:ole="">
                          <v:imagedata r:id="rId44" o:title=""/>
                        </v:shape>
                        <o:OLEObject Type="Embed" ProgID="Equation.DSMT4" ShapeID="_x0000_i1052" DrawAspect="Content" ObjectID="_1357363864" r:id="rId45"/>
                      </w:object>
                    </w:r>
                    <w:r>
                      <w:tab/>
                    </w:r>
                    <w:r>
                      <w:tab/>
                      <w:t>9 + 6</w:t>
                    </w:r>
                    <w:r>
                      <w:rPr>
                        <w:rFonts w:ascii="Cambria Math" w:hAnsi="Cambria Math" w:cs="Cambria Math"/>
                      </w:rPr>
                      <w:t>⋅</w:t>
                    </w:r>
                    <w:r>
                      <w:t>Δx + (Δx)</w:t>
                    </w:r>
                    <w:r>
                      <w:rPr>
                        <w:vertAlign w:val="superscript"/>
                      </w:rPr>
                      <w:t>2</w:t>
                    </w:r>
                  </w:p>
                  <w:p w:rsidR="0080735B" w:rsidRDefault="0080735B" w:rsidP="00FD6DBA">
                    <w:pPr>
                      <w:spacing w:line="120" w:lineRule="auto"/>
                      <w:ind w:right="-198"/>
                    </w:pPr>
                  </w:p>
                  <w:p w:rsidR="0080735B" w:rsidRDefault="0080735B" w:rsidP="00FD6DBA">
                    <w:pPr>
                      <w:ind w:right="-198"/>
                    </w:pPr>
                    <w:r>
                      <w:sym w:font="Wingdings" w:char="F082"/>
                    </w:r>
                    <w:r>
                      <w:tab/>
                    </w:r>
                    <w:r w:rsidRPr="00822576">
                      <w:rPr>
                        <w:position w:val="-10"/>
                      </w:rPr>
                      <w:object w:dxaOrig="1719" w:dyaOrig="360">
                        <v:shape id="_x0000_i1054" type="#_x0000_t75" style="width:86.25pt;height:18pt" o:ole="">
                          <v:imagedata r:id="rId46" o:title=""/>
                        </v:shape>
                        <o:OLEObject Type="Embed" ProgID="Equation.DSMT4" ShapeID="_x0000_i1054" DrawAspect="Content" ObjectID="_1357363865" r:id="rId47"/>
                      </w:object>
                    </w:r>
                    <w:r>
                      <w:tab/>
                    </w:r>
                    <w:r>
                      <w:tab/>
                    </w:r>
                    <w:r>
                      <w:tab/>
                    </w:r>
                    <w:r>
                      <w:tab/>
                    </w:r>
                    <w:r>
                      <w:tab/>
                    </w:r>
                    <w:r>
                      <w:tab/>
                    </w:r>
                    <w:r>
                      <w:tab/>
                    </w:r>
                    <w:r>
                      <w:tab/>
                    </w:r>
                    <w:r>
                      <w:tab/>
                    </w:r>
                    <w:r>
                      <w:tab/>
                    </w:r>
                    <w:r>
                      <w:tab/>
                      <w:t>Δy = 9 + 6</w:t>
                    </w:r>
                    <w:r>
                      <w:rPr>
                        <w:rFonts w:ascii="Cambria Math" w:hAnsi="Cambria Math" w:cs="Cambria Math"/>
                      </w:rPr>
                      <w:t>⋅</w:t>
                    </w:r>
                    <w:r>
                      <w:t>Δx + (Δx)</w:t>
                    </w:r>
                    <w:r>
                      <w:rPr>
                        <w:vertAlign w:val="superscript"/>
                      </w:rPr>
                      <w:t xml:space="preserve">2 </w:t>
                    </w:r>
                    <w:r>
                      <w:t>– 9 = 6</w:t>
                    </w:r>
                    <w:r>
                      <w:rPr>
                        <w:rFonts w:ascii="Cambria Math" w:hAnsi="Cambria Math" w:cs="Cambria Math"/>
                      </w:rPr>
                      <w:t>⋅</w:t>
                    </w:r>
                    <w:r>
                      <w:t>Δx + (Δx)</w:t>
                    </w:r>
                    <w:r>
                      <w:rPr>
                        <w:vertAlign w:val="superscript"/>
                      </w:rPr>
                      <w:t>2</w:t>
                    </w:r>
                  </w:p>
                  <w:p w:rsidR="0080735B" w:rsidRDefault="0080735B" w:rsidP="00FD6DBA">
                    <w:pPr>
                      <w:ind w:right="6"/>
                    </w:pPr>
                  </w:p>
                  <w:p w:rsidR="0080735B" w:rsidRDefault="0080735B" w:rsidP="00FD6DBA">
                    <w:pPr>
                      <w:ind w:right="822"/>
                    </w:pPr>
                  </w:p>
                  <w:p w:rsidR="0080735B" w:rsidRDefault="0080735B" w:rsidP="007E7E49">
                    <w:pPr>
                      <w:ind w:right="37"/>
                    </w:pPr>
                    <w:r>
                      <w:sym w:font="Wingdings" w:char="F083"/>
                    </w:r>
                    <w:r>
                      <w:tab/>
                      <w:t>De gemiddelde verandering op het kleine inter-</w:t>
                    </w:r>
                    <w:r>
                      <w:tab/>
                      <w:t>Als je 6</w:t>
                    </w:r>
                    <w:r>
                      <w:rPr>
                        <w:rFonts w:ascii="Cambria Math" w:hAnsi="Cambria Math" w:cs="Cambria Math"/>
                      </w:rPr>
                      <w:t>⋅</w:t>
                    </w:r>
                    <w:r>
                      <w:t>Δx + (Δx)</w:t>
                    </w:r>
                    <w:r>
                      <w:rPr>
                        <w:vertAlign w:val="superscript"/>
                      </w:rPr>
                      <w:t>2</w:t>
                    </w:r>
                    <w:r>
                      <w:t xml:space="preserve"> deelt door Δx, moet je 6</w:t>
                    </w:r>
                    <w:r>
                      <w:rPr>
                        <w:rFonts w:ascii="Cambria Math" w:hAnsi="Cambria Math" w:cs="Cambria Math"/>
                      </w:rPr>
                      <w:t>⋅</w:t>
                    </w:r>
                    <w:r>
                      <w:t>Δx</w:t>
                    </w:r>
                  </w:p>
                  <w:p w:rsidR="0080735B" w:rsidRPr="00FD6DBA" w:rsidRDefault="0080735B" w:rsidP="007E7E49">
                    <w:pPr>
                      <w:ind w:right="37"/>
                    </w:pPr>
                    <w:r>
                      <w:t xml:space="preserve">val is: </w:t>
                    </w:r>
                    <w:r w:rsidRPr="00C857DD">
                      <w:rPr>
                        <w:position w:val="-20"/>
                      </w:rPr>
                      <w:object w:dxaOrig="360" w:dyaOrig="520">
                        <v:shape id="_x0000_i1056" type="#_x0000_t75" style="width:18pt;height:26.25pt" o:ole="">
                          <v:imagedata r:id="rId48" o:title=""/>
                        </v:shape>
                        <o:OLEObject Type="Embed" ProgID="Equation.3" ShapeID="_x0000_i1056" DrawAspect="Content" ObjectID="_1357363866" r:id="rId49"/>
                      </w:object>
                    </w:r>
                    <w:r>
                      <w:t xml:space="preserve">= 6 + </w:t>
                    </w:r>
                    <w:r>
                      <w:sym w:font="Symbol" w:char="F044"/>
                    </w:r>
                    <w:r>
                      <w:rPr>
                        <w:i/>
                      </w:rPr>
                      <w:t>x.</w:t>
                    </w:r>
                    <w:r>
                      <w:rPr>
                        <w:i/>
                      </w:rPr>
                      <w:tab/>
                    </w:r>
                    <w:r>
                      <w:rPr>
                        <w:i/>
                      </w:rPr>
                      <w:tab/>
                    </w:r>
                    <w:r>
                      <w:rPr>
                        <w:i/>
                      </w:rPr>
                      <w:tab/>
                    </w:r>
                    <w:r>
                      <w:rPr>
                        <w:i/>
                      </w:rPr>
                      <w:tab/>
                    </w:r>
                    <w:r>
                      <w:rPr>
                        <w:i/>
                      </w:rPr>
                      <w:tab/>
                    </w:r>
                    <w:r>
                      <w:rPr>
                        <w:i/>
                      </w:rPr>
                      <w:tab/>
                    </w:r>
                    <w:r>
                      <w:rPr>
                        <w:i/>
                      </w:rPr>
                      <w:tab/>
                    </w:r>
                    <w:r>
                      <w:rPr>
                        <w:i/>
                      </w:rPr>
                      <w:tab/>
                    </w:r>
                    <w:r>
                      <w:rPr>
                        <w:i/>
                      </w:rPr>
                      <w:tab/>
                    </w:r>
                    <w:r>
                      <w:rPr>
                        <w:i/>
                      </w:rPr>
                      <w:tab/>
                    </w:r>
                    <w:r>
                      <w:rPr>
                        <w:i/>
                      </w:rPr>
                      <w:tab/>
                    </w:r>
                    <w:r>
                      <w:rPr>
                        <w:i/>
                      </w:rPr>
                      <w:tab/>
                    </w:r>
                    <w:r>
                      <w:t>delen door Δx en ook (Δx)</w:t>
                    </w:r>
                    <w:r>
                      <w:rPr>
                        <w:vertAlign w:val="superscript"/>
                      </w:rPr>
                      <w:t>2</w:t>
                    </w:r>
                    <w:r>
                      <w:t xml:space="preserve"> delen door Δx.</w:t>
                    </w:r>
                  </w:p>
                  <w:p w:rsidR="0080735B" w:rsidRDefault="0080735B" w:rsidP="00FD6DBA">
                    <w:pPr>
                      <w:ind w:right="822"/>
                    </w:pPr>
                    <w:r>
                      <w:tab/>
                    </w:r>
                    <w:r>
                      <w:tab/>
                    </w:r>
                    <w:r>
                      <w:tab/>
                    </w:r>
                    <w:r>
                      <w:tab/>
                    </w:r>
                    <w:r>
                      <w:tab/>
                    </w:r>
                    <w:r>
                      <w:tab/>
                    </w:r>
                    <w:r>
                      <w:tab/>
                    </w:r>
                    <w:r>
                      <w:tab/>
                    </w:r>
                    <w:r>
                      <w:tab/>
                    </w:r>
                    <w:r>
                      <w:tab/>
                    </w:r>
                    <w:r>
                      <w:tab/>
                    </w:r>
                    <w:r>
                      <w:tab/>
                    </w:r>
                    <w:r>
                      <w:tab/>
                    </w:r>
                    <w:r>
                      <w:tab/>
                    </w:r>
                    <w:r>
                      <w:tab/>
                    </w:r>
                    <w:r>
                      <w:tab/>
                    </w:r>
                    <w:r>
                      <w:tab/>
                    </w:r>
                    <w:r>
                      <w:tab/>
                    </w:r>
                  </w:p>
                  <w:p w:rsidR="0080735B" w:rsidRDefault="0080735B" w:rsidP="007E7E49">
                    <w:pPr>
                      <w:ind w:right="37"/>
                    </w:pPr>
                    <w:r>
                      <w:sym w:font="Wingdings" w:char="F084"/>
                    </w:r>
                    <w:r>
                      <w:tab/>
                      <w:t xml:space="preserve">De groeisnelheid op </w:t>
                    </w:r>
                    <w:r w:rsidRPr="00822576">
                      <w:rPr>
                        <w:position w:val="-6"/>
                      </w:rPr>
                      <w:object w:dxaOrig="540" w:dyaOrig="279">
                        <v:shape id="_x0000_i1058" type="#_x0000_t75" style="width:27pt;height:14.25pt" o:ole="">
                          <v:imagedata r:id="rId29" o:title=""/>
                        </v:shape>
                        <o:OLEObject Type="Embed" ProgID="Equation.DSMT4" ShapeID="_x0000_i1058" DrawAspect="Content" ObjectID="_1357363867" r:id="rId50"/>
                      </w:object>
                    </w:r>
                    <w:r>
                      <w:t xml:space="preserve"> is gelijk aan 6.</w:t>
                    </w:r>
                    <w:r>
                      <w:tab/>
                    </w:r>
                    <w:r>
                      <w:tab/>
                    </w:r>
                    <w:r>
                      <w:tab/>
                      <w:t>Als Δx nadert tot 0, nadert de groeisnelheid tot 6.</w:t>
                    </w:r>
                  </w:p>
                  <w:p w:rsidR="0080735B" w:rsidRDefault="0080735B" w:rsidP="007E7E49">
                    <w:pPr>
                      <w:ind w:right="37"/>
                      <w:rPr>
                        <w:sz w:val="20"/>
                        <w:szCs w:val="20"/>
                      </w:rPr>
                    </w:pPr>
                  </w:p>
                  <w:p w:rsidR="0080735B" w:rsidRDefault="0080735B" w:rsidP="00FD6DBA"/>
                </w:txbxContent>
              </v:textbox>
            </v:shape>
            <v:line id="_x0000_s1515" style="position:absolute" from="1191,8801" to="11451,8801"/>
            <v:line id="_x0000_s1516" style="position:absolute" from="1214,9653" to="11474,9653"/>
            <v:line id="_x0000_s1517" style="position:absolute" from="6276,7949" to="6276,11620"/>
            <v:line id="_x0000_s1518" style="position:absolute" from="1191,10594" to="11451,10594"/>
            <w10:wrap type="square"/>
          </v:group>
        </w:pict>
      </w:r>
      <w:r w:rsidR="00FD6DBA">
        <w:t>b.</w:t>
      </w:r>
    </w:p>
    <w:p w:rsidR="00B60DBD" w:rsidRDefault="00B60DBD" w:rsidP="002D7FFD">
      <w:pPr>
        <w:ind w:left="284" w:hanging="284"/>
      </w:pPr>
    </w:p>
    <w:p w:rsidR="00B60DBD" w:rsidRDefault="00B60DBD" w:rsidP="002D7FFD">
      <w:pPr>
        <w:ind w:left="284" w:hanging="284"/>
      </w:pPr>
    </w:p>
    <w:p w:rsidR="002D7FFD" w:rsidRPr="00517677" w:rsidRDefault="007E7E49" w:rsidP="002D7FFD">
      <w:pPr>
        <w:ind w:left="284" w:hanging="284"/>
      </w:pPr>
      <w:r w:rsidRPr="00517677">
        <w:lastRenderedPageBreak/>
        <w:t>Opgave 40</w:t>
      </w:r>
    </w:p>
    <w:p w:rsidR="007E7E49" w:rsidRPr="00517677" w:rsidRDefault="007E7E49" w:rsidP="002D7FFD">
      <w:pPr>
        <w:ind w:left="284" w:hanging="284"/>
      </w:pPr>
      <w:r w:rsidRPr="00517677">
        <w:t>a.</w:t>
      </w:r>
      <w:r w:rsidRPr="00517677">
        <w:tab/>
        <w:t xml:space="preserve">Dan krijg je </w:t>
      </w:r>
      <m:oMath>
        <m:f>
          <m:fPr>
            <m:ctrlPr>
              <w:rPr>
                <w:rFonts w:ascii="Cambria Math" w:hAnsi="Cambria Math"/>
                <w:i/>
              </w:rPr>
            </m:ctrlPr>
          </m:fPr>
          <m:num>
            <m:r>
              <m:t>∆</m:t>
            </m:r>
            <m:r>
              <w:rPr>
                <w:rFonts w:ascii="Cambria Math" w:hAnsi="Cambria Math"/>
              </w:rPr>
              <m:t>y</m:t>
            </m:r>
          </m:num>
          <m:den>
            <m:r>
              <m:t>∆</m:t>
            </m:r>
            <m:r>
              <w:rPr>
                <w:rFonts w:ascii="Cambria Math" w:hAnsi="Cambria Math"/>
              </w:rPr>
              <m:t>x</m:t>
            </m:r>
          </m:den>
        </m:f>
      </m:oMath>
      <w:r w:rsidRPr="00517677">
        <w:t xml:space="preserve"> = </w:t>
      </w:r>
      <m:oMath>
        <m:f>
          <m:fPr>
            <m:ctrlPr>
              <w:rPr>
                <w:rFonts w:ascii="Cambria Math" w:hAnsi="Cambria Math"/>
                <w:i/>
              </w:rPr>
            </m:ctrlPr>
          </m:fPr>
          <m:num>
            <m:r>
              <w:rPr>
                <w:rFonts w:ascii="Cambria Math"/>
              </w:rPr>
              <m:t>16+8</m:t>
            </m:r>
            <m:r>
              <w:rPr>
                <w:rFonts w:ascii="Cambria Math"/>
              </w:rPr>
              <m:t>∆</m:t>
            </m:r>
            <m:r>
              <w:rPr>
                <w:rFonts w:ascii="Cambria Math" w:hAnsi="Cambria Math"/>
              </w:rPr>
              <m:t>x</m:t>
            </m:r>
            <m:r>
              <w:rPr>
                <w:rFonts w:ascii="Cambria Math"/>
              </w:rPr>
              <m:t>+</m:t>
            </m:r>
            <m:sSup>
              <m:sSupPr>
                <m:ctrlPr>
                  <w:rPr>
                    <w:rFonts w:ascii="Cambria Math" w:hAnsi="Cambria Math"/>
                    <w:i/>
                  </w:rPr>
                </m:ctrlPr>
              </m:sSupPr>
              <m:e>
                <m:r>
                  <w:rPr>
                    <w:rFonts w:ascii="Cambria Math"/>
                  </w:rPr>
                  <m:t>(</m:t>
                </m:r>
                <m:r>
                  <w:rPr>
                    <w:rFonts w:ascii="Cambria Math"/>
                  </w:rPr>
                  <m:t>∆</m:t>
                </m:r>
                <m:r>
                  <w:rPr>
                    <w:rFonts w:ascii="Cambria Math" w:hAnsi="Cambria Math"/>
                  </w:rPr>
                  <m:t>x</m:t>
                </m:r>
                <m:r>
                  <w:rPr>
                    <w:rFonts w:ascii="Cambria Math"/>
                  </w:rPr>
                  <m:t>)</m:t>
                </m:r>
              </m:e>
              <m:sup>
                <m:r>
                  <w:rPr>
                    <w:rFonts w:ascii="Cambria Math"/>
                  </w:rPr>
                  <m:t>2</m:t>
                </m:r>
              </m:sup>
            </m:sSup>
            <m:r>
              <m:t>-</m:t>
            </m:r>
            <m:r>
              <w:rPr>
                <w:rFonts w:ascii="Cambria Math"/>
              </w:rPr>
              <m:t>16</m:t>
            </m:r>
          </m:num>
          <m:den>
            <m:r>
              <m:t>∆</m:t>
            </m:r>
            <m:r>
              <w:rPr>
                <w:rFonts w:ascii="Cambria Math" w:hAnsi="Cambria Math"/>
              </w:rPr>
              <m:t>x</m:t>
            </m:r>
          </m:den>
        </m:f>
      </m:oMath>
      <w:r w:rsidRPr="00517677">
        <w:t xml:space="preserve"> = </w:t>
      </w:r>
      <m:oMath>
        <m:f>
          <m:fPr>
            <m:ctrlPr>
              <w:rPr>
                <w:rFonts w:ascii="Cambria Math" w:hAnsi="Cambria Math"/>
                <w:i/>
              </w:rPr>
            </m:ctrlPr>
          </m:fPr>
          <m:num>
            <m:r>
              <w:rPr>
                <w:rFonts w:ascii="Cambria Math"/>
              </w:rPr>
              <m:t>8</m:t>
            </m:r>
            <m:r>
              <w:rPr>
                <w:rFonts w:ascii="Cambria Math"/>
              </w:rPr>
              <m:t>∆</m:t>
            </m:r>
            <m:r>
              <w:rPr>
                <w:rFonts w:ascii="Cambria Math" w:hAnsi="Cambria Math"/>
              </w:rPr>
              <m:t>x</m:t>
            </m:r>
            <m:r>
              <w:rPr>
                <w:rFonts w:ascii="Cambria Math"/>
              </w:rPr>
              <m:t>+</m:t>
            </m:r>
            <m:sSup>
              <m:sSupPr>
                <m:ctrlPr>
                  <w:rPr>
                    <w:rFonts w:ascii="Cambria Math" w:hAnsi="Cambria Math"/>
                    <w:i/>
                  </w:rPr>
                </m:ctrlPr>
              </m:sSupPr>
              <m:e>
                <m:r>
                  <w:rPr>
                    <w:rFonts w:ascii="Cambria Math"/>
                  </w:rPr>
                  <m:t>(</m:t>
                </m:r>
                <m:r>
                  <w:rPr>
                    <w:rFonts w:ascii="Cambria Math"/>
                  </w:rPr>
                  <m:t>∆</m:t>
                </m:r>
                <m:r>
                  <w:rPr>
                    <w:rFonts w:ascii="Cambria Math" w:hAnsi="Cambria Math"/>
                  </w:rPr>
                  <m:t>x</m:t>
                </m:r>
                <m:r>
                  <w:rPr>
                    <w:rFonts w:ascii="Cambria Math"/>
                  </w:rPr>
                  <m:t>)</m:t>
                </m:r>
              </m:e>
              <m:sup>
                <m:r>
                  <w:rPr>
                    <w:rFonts w:ascii="Cambria Math"/>
                  </w:rPr>
                  <m:t>2</m:t>
                </m:r>
              </m:sup>
            </m:sSup>
          </m:num>
          <m:den>
            <m:r>
              <m:t>∆</m:t>
            </m:r>
            <m:r>
              <w:rPr>
                <w:rFonts w:ascii="Cambria Math" w:hAnsi="Cambria Math"/>
              </w:rPr>
              <m:t>x</m:t>
            </m:r>
          </m:den>
        </m:f>
      </m:oMath>
      <w:r w:rsidRPr="00517677">
        <w:t xml:space="preserve"> = </w:t>
      </w:r>
      <m:oMath>
        <m:f>
          <m:fPr>
            <m:ctrlPr>
              <w:rPr>
                <w:rFonts w:ascii="Cambria Math" w:hAnsi="Cambria Math"/>
                <w:i/>
              </w:rPr>
            </m:ctrlPr>
          </m:fPr>
          <m:num>
            <m:r>
              <w:rPr>
                <w:rFonts w:ascii="Cambria Math"/>
              </w:rPr>
              <m:t>8</m:t>
            </m:r>
            <m:r>
              <w:rPr>
                <w:rFonts w:ascii="Cambria Math"/>
              </w:rPr>
              <m:t>∆</m:t>
            </m:r>
            <m:r>
              <w:rPr>
                <w:rFonts w:ascii="Cambria Math" w:hAnsi="Cambria Math"/>
              </w:rPr>
              <m:t>x</m:t>
            </m:r>
          </m:num>
          <m:den>
            <m:r>
              <m:t>∆</m:t>
            </m:r>
            <m:r>
              <w:rPr>
                <w:rFonts w:ascii="Cambria Math" w:hAnsi="Cambria Math"/>
              </w:rPr>
              <m:t>x</m:t>
            </m:r>
          </m:den>
        </m:f>
      </m:oMath>
      <w:r w:rsidRPr="00517677">
        <w:t xml:space="preserve"> + </w:t>
      </w:r>
      <m:oMath>
        <m:f>
          <m:fPr>
            <m:ctrlPr>
              <w:rPr>
                <w:rFonts w:ascii="Cambria Math" w:hAnsi="Cambria Math"/>
                <w:i/>
              </w:rPr>
            </m:ctrlPr>
          </m:fPr>
          <m:num>
            <m:sSup>
              <m:sSupPr>
                <m:ctrlPr>
                  <w:rPr>
                    <w:rFonts w:ascii="Cambria Math" w:hAnsi="Cambria Math"/>
                    <w:i/>
                  </w:rPr>
                </m:ctrlPr>
              </m:sSupPr>
              <m:e>
                <m:r>
                  <w:rPr>
                    <w:rFonts w:ascii="Cambria Math"/>
                  </w:rPr>
                  <m:t>(</m:t>
                </m:r>
                <m:r>
                  <w:rPr>
                    <w:rFonts w:ascii="Cambria Math"/>
                  </w:rPr>
                  <m:t>∆</m:t>
                </m:r>
                <m:r>
                  <w:rPr>
                    <w:rFonts w:ascii="Cambria Math" w:hAnsi="Cambria Math"/>
                  </w:rPr>
                  <m:t>x</m:t>
                </m:r>
                <m:r>
                  <w:rPr>
                    <w:rFonts w:ascii="Cambria Math"/>
                  </w:rPr>
                  <m:t>)</m:t>
                </m:r>
              </m:e>
              <m:sup>
                <m:r>
                  <w:rPr>
                    <w:rFonts w:ascii="Cambria Math"/>
                  </w:rPr>
                  <m:t>2</m:t>
                </m:r>
              </m:sup>
            </m:sSup>
          </m:num>
          <m:den>
            <m:r>
              <m:t>∆</m:t>
            </m:r>
            <m:r>
              <w:rPr>
                <w:rFonts w:ascii="Cambria Math" w:hAnsi="Cambria Math"/>
              </w:rPr>
              <m:t>x</m:t>
            </m:r>
          </m:den>
        </m:f>
      </m:oMath>
      <w:r w:rsidRPr="00517677">
        <w:t xml:space="preserve"> = 8 + Δx en dat nadert tot 8 als Δx tot 0 nadert.</w:t>
      </w:r>
    </w:p>
    <w:p w:rsidR="007E7E49" w:rsidRPr="00517677" w:rsidRDefault="007E7E49" w:rsidP="002D7FFD">
      <w:pPr>
        <w:ind w:left="284" w:hanging="284"/>
      </w:pPr>
      <w:r w:rsidRPr="00517677">
        <w:t>b.</w:t>
      </w:r>
      <w:r w:rsidRPr="00517677">
        <w:tab/>
        <w:t>14</w:t>
      </w:r>
    </w:p>
    <w:p w:rsidR="007E7E49" w:rsidRPr="00517677" w:rsidRDefault="007E7E49" w:rsidP="002D7FFD">
      <w:pPr>
        <w:ind w:left="284" w:hanging="284"/>
      </w:pPr>
      <w:r w:rsidRPr="00517677">
        <w:t>c.</w:t>
      </w:r>
      <w:r w:rsidRPr="00517677">
        <w:tab/>
        <w:t>2a</w:t>
      </w:r>
    </w:p>
    <w:p w:rsidR="007E7E49" w:rsidRPr="00517677" w:rsidRDefault="007E7E49" w:rsidP="002D7FFD">
      <w:pPr>
        <w:ind w:left="284" w:hanging="284"/>
      </w:pPr>
    </w:p>
    <w:p w:rsidR="007E7E49" w:rsidRPr="00517677" w:rsidRDefault="007E7E49" w:rsidP="002D7FFD">
      <w:pPr>
        <w:ind w:left="284" w:hanging="284"/>
      </w:pPr>
      <w:r w:rsidRPr="00517677">
        <w:t>Opgave 41</w:t>
      </w:r>
    </w:p>
    <w:p w:rsidR="007E7E49" w:rsidRPr="00517677" w:rsidRDefault="007E7E49" w:rsidP="002D7FFD">
      <w:pPr>
        <w:ind w:left="284" w:hanging="284"/>
      </w:pPr>
      <w:r w:rsidRPr="00517677">
        <w:t>a.</w:t>
      </w:r>
      <w:r w:rsidRPr="00517677">
        <w:tab/>
      </w:r>
      <w:r w:rsidR="00E330C0" w:rsidRPr="00517677">
        <w:t>Die zijn elkaars tegengestelde.</w:t>
      </w:r>
    </w:p>
    <w:p w:rsidR="00E330C0" w:rsidRPr="00517677" w:rsidRDefault="00E330C0" w:rsidP="00E330C0">
      <w:pPr>
        <w:ind w:left="284"/>
      </w:pPr>
      <w:r w:rsidRPr="00517677">
        <w:t xml:space="preserve">Ja, want in x=a is de groeisnelheid 2a en in x=-a is de groeisnelheid 2 </w:t>
      </w:r>
      <w:r w:rsidRPr="00517677">
        <w:rPr>
          <w:rFonts w:ascii="Cambria Math" w:hAnsi="Cambria Math"/>
        </w:rPr>
        <w:t>⋅</w:t>
      </w:r>
      <w:r w:rsidRPr="00517677">
        <w:t xml:space="preserve"> -a = -2a.</w:t>
      </w:r>
    </w:p>
    <w:p w:rsidR="00E330C0" w:rsidRPr="00517677" w:rsidRDefault="00E330C0" w:rsidP="002D7FFD">
      <w:pPr>
        <w:ind w:left="284" w:hanging="284"/>
      </w:pPr>
      <w:r w:rsidRPr="00517677">
        <w:t>b.</w:t>
      </w:r>
      <w:r w:rsidRPr="00517677">
        <w:tab/>
        <w:t>x = 9,4 / 2 = 4,7 ; x = -1,234 / 2 = -0,617</w:t>
      </w:r>
    </w:p>
    <w:p w:rsidR="00E330C0" w:rsidRPr="00517677" w:rsidRDefault="00E330C0" w:rsidP="002D7FFD">
      <w:pPr>
        <w:ind w:left="284" w:hanging="284"/>
      </w:pPr>
      <w:r w:rsidRPr="00517677">
        <w:t>c.</w:t>
      </w:r>
      <w:r w:rsidRPr="00517677">
        <w:tab/>
        <w:t>Ja, namelijk x = 500.000 ; ja namelijk x = -0,0000005</w:t>
      </w:r>
    </w:p>
    <w:p w:rsidR="00E330C0" w:rsidRPr="00517677" w:rsidRDefault="00E330C0" w:rsidP="002D7FFD">
      <w:pPr>
        <w:ind w:left="284" w:hanging="284"/>
      </w:pPr>
    </w:p>
    <w:p w:rsidR="00E330C0" w:rsidRPr="00517677" w:rsidRDefault="00E330C0" w:rsidP="002D7FFD">
      <w:pPr>
        <w:ind w:left="284" w:hanging="284"/>
      </w:pPr>
      <w:r w:rsidRPr="00517677">
        <w:t>Opgave 42</w:t>
      </w:r>
    </w:p>
    <w:p w:rsidR="00E330C0" w:rsidRPr="00517677" w:rsidRDefault="00E330C0" w:rsidP="002D7FFD">
      <w:pPr>
        <w:ind w:left="284" w:hanging="284"/>
      </w:pPr>
      <w:r w:rsidRPr="00517677">
        <w:t>a.</w:t>
      </w:r>
      <w:r w:rsidRPr="00517677">
        <w:tab/>
        <w:t>Bij x=2 lopen al de grafieken even steil. Ze zijn onderling immers alleen v</w:t>
      </w:r>
      <w:r w:rsidR="00B60DBD">
        <w:t>erticaal verschoven. Die groeisn</w:t>
      </w:r>
      <w:r w:rsidRPr="00517677">
        <w:t xml:space="preserve">elheid is 2 </w:t>
      </w:r>
      <w:r w:rsidRPr="00517677">
        <w:rPr>
          <w:rFonts w:ascii="Cambria Math" w:hAnsi="Cambria Math"/>
        </w:rPr>
        <w:t>⋅</w:t>
      </w:r>
      <w:r w:rsidRPr="00517677">
        <w:t xml:space="preserve"> 2 = 4</w:t>
      </w:r>
      <w:r w:rsidR="00B60DBD">
        <w:t>.</w:t>
      </w:r>
    </w:p>
    <w:p w:rsidR="00E330C0" w:rsidRPr="00517677" w:rsidRDefault="00E330C0" w:rsidP="002D7FFD">
      <w:pPr>
        <w:ind w:left="284" w:hanging="284"/>
      </w:pPr>
      <w:r w:rsidRPr="00517677">
        <w:t>b.</w:t>
      </w:r>
      <w:r w:rsidRPr="00517677">
        <w:tab/>
        <w:t>2a</w:t>
      </w:r>
    </w:p>
    <w:p w:rsidR="00E330C0" w:rsidRPr="00517677" w:rsidRDefault="00E330C0" w:rsidP="002D7FFD">
      <w:pPr>
        <w:ind w:left="284" w:hanging="284"/>
      </w:pPr>
    </w:p>
    <w:p w:rsidR="00E330C0" w:rsidRPr="00517677" w:rsidRDefault="00E330C0" w:rsidP="00E330C0">
      <w:pPr>
        <w:ind w:left="284" w:hanging="284"/>
      </w:pPr>
      <w:r w:rsidRPr="00517677">
        <w:t>Opgave 43</w:t>
      </w:r>
    </w:p>
    <w:p w:rsidR="00E330C0" w:rsidRPr="00517677" w:rsidRDefault="00E330C0" w:rsidP="00E330C0">
      <w:pPr>
        <w:ind w:left="284" w:hanging="284"/>
      </w:pPr>
      <w:r w:rsidRPr="00517677">
        <w:t>a.</w:t>
      </w:r>
      <w:r w:rsidRPr="00517677">
        <w:tab/>
        <w:t>4</w:t>
      </w:r>
    </w:p>
    <w:p w:rsidR="00E330C0" w:rsidRPr="00517677" w:rsidRDefault="00E330C0" w:rsidP="00E330C0">
      <w:pPr>
        <w:ind w:left="284" w:hanging="284"/>
      </w:pPr>
      <w:r w:rsidRPr="00517677">
        <w:t>b.</w:t>
      </w:r>
      <w:r w:rsidRPr="00517677">
        <w:tab/>
        <w:t>De grafiek van y = px</w:t>
      </w:r>
      <w:r w:rsidRPr="00517677">
        <w:rPr>
          <w:vertAlign w:val="superscript"/>
        </w:rPr>
        <w:t>2</w:t>
      </w:r>
      <w:r w:rsidRPr="00517677">
        <w:t xml:space="preserve"> loopt in x=2 p keer zo steil als de grafiek van y = x</w:t>
      </w:r>
      <w:r w:rsidRPr="00517677">
        <w:rPr>
          <w:vertAlign w:val="superscript"/>
        </w:rPr>
        <w:t>2</w:t>
      </w:r>
      <w:r w:rsidRPr="00517677">
        <w:t>.</w:t>
      </w:r>
    </w:p>
    <w:p w:rsidR="00E330C0" w:rsidRPr="00517677" w:rsidRDefault="00E330C0" w:rsidP="00E330C0">
      <w:pPr>
        <w:ind w:left="284" w:hanging="284"/>
      </w:pPr>
      <w:r w:rsidRPr="00517677">
        <w:tab/>
        <w:t>Je vindt dus de groeisnelheid van y = px</w:t>
      </w:r>
      <w:r w:rsidRPr="00517677">
        <w:rPr>
          <w:vertAlign w:val="superscript"/>
        </w:rPr>
        <w:t>2</w:t>
      </w:r>
      <w:r w:rsidRPr="00517677">
        <w:t xml:space="preserve"> in x=2 door 4 te vermenigvuldigen met p.</w:t>
      </w:r>
    </w:p>
    <w:p w:rsidR="00E330C0" w:rsidRPr="00517677" w:rsidRDefault="00E330C0" w:rsidP="00E330C0">
      <w:pPr>
        <w:ind w:left="284" w:hanging="284"/>
      </w:pPr>
      <w:r w:rsidRPr="00517677">
        <w:tab/>
        <w:t>Die zijn: 1 ; 3 ; -2 ; -1 ; -3</w:t>
      </w:r>
    </w:p>
    <w:p w:rsidR="00E330C0" w:rsidRPr="00517677" w:rsidRDefault="00E330C0" w:rsidP="00E330C0">
      <w:pPr>
        <w:ind w:left="284" w:hanging="284"/>
      </w:pPr>
      <w:r w:rsidRPr="00517677">
        <w:t>c.</w:t>
      </w:r>
      <w:r w:rsidRPr="00517677">
        <w:tab/>
        <w:t>2a</w:t>
      </w:r>
    </w:p>
    <w:p w:rsidR="00E330C0" w:rsidRPr="00517677" w:rsidRDefault="00E330C0" w:rsidP="00E330C0">
      <w:pPr>
        <w:ind w:left="284" w:hanging="284"/>
      </w:pPr>
      <w:r w:rsidRPr="00517677">
        <w:t>d.</w:t>
      </w:r>
      <w:r w:rsidRPr="00517677">
        <w:tab/>
        <w:t>Door 2a te vermenigvuldigen met het getal dat voor x</w:t>
      </w:r>
      <w:r w:rsidRPr="00517677">
        <w:rPr>
          <w:vertAlign w:val="superscript"/>
        </w:rPr>
        <w:t>2</w:t>
      </w:r>
      <w:r w:rsidRPr="00517677">
        <w:t xml:space="preserve"> staat:</w:t>
      </w:r>
    </w:p>
    <w:p w:rsidR="00E330C0" w:rsidRPr="00517677" w:rsidRDefault="00E330C0" w:rsidP="00E330C0">
      <w:pPr>
        <w:ind w:left="284" w:hanging="284"/>
      </w:pPr>
      <w:r w:rsidRPr="00517677">
        <w:tab/>
        <w:t>a ; 3a ; -2a ; -a ; -3a</w:t>
      </w:r>
    </w:p>
    <w:p w:rsidR="00E330C0" w:rsidRPr="00517677" w:rsidRDefault="00E330C0" w:rsidP="00E330C0">
      <w:pPr>
        <w:ind w:left="284" w:hanging="284"/>
      </w:pPr>
    </w:p>
    <w:p w:rsidR="00E330C0" w:rsidRPr="00517677" w:rsidRDefault="006354D8" w:rsidP="00E330C0">
      <w:pPr>
        <w:ind w:left="284" w:hanging="284"/>
      </w:pPr>
      <w:r w:rsidRPr="00517677">
        <w:t>Opgave 44</w:t>
      </w:r>
    </w:p>
    <w:p w:rsidR="006354D8" w:rsidRPr="00517677" w:rsidRDefault="006354D8" w:rsidP="00E330C0">
      <w:pPr>
        <w:ind w:left="284" w:hanging="284"/>
      </w:pPr>
      <w:r w:rsidRPr="00517677">
        <w:t>a.</w:t>
      </w:r>
      <w:r w:rsidRPr="00517677">
        <w:tab/>
        <w:t>2a</w:t>
      </w:r>
    </w:p>
    <w:p w:rsidR="006354D8" w:rsidRPr="00517677" w:rsidRDefault="006354D8" w:rsidP="006354D8">
      <w:pPr>
        <w:ind w:left="284" w:hanging="284"/>
      </w:pPr>
      <w:r w:rsidRPr="00517677">
        <w:t>b.</w:t>
      </w:r>
      <w:r w:rsidRPr="00517677">
        <w:tab/>
        <w:t xml:space="preserve">c </w:t>
      </w:r>
      <w:r w:rsidRPr="00517677">
        <w:rPr>
          <w:rFonts w:ascii="Cambria Math" w:hAnsi="Cambria Math"/>
        </w:rPr>
        <w:t>⋅</w:t>
      </w:r>
      <w:r w:rsidRPr="00517677">
        <w:t>2a</w:t>
      </w:r>
    </w:p>
    <w:p w:rsidR="006354D8" w:rsidRPr="00517677" w:rsidRDefault="006354D8" w:rsidP="006354D8">
      <w:pPr>
        <w:ind w:left="284" w:hanging="284"/>
      </w:pPr>
    </w:p>
    <w:p w:rsidR="006354D8" w:rsidRPr="00517677" w:rsidRDefault="006354D8" w:rsidP="006354D8">
      <w:pPr>
        <w:ind w:left="284" w:hanging="284"/>
      </w:pPr>
      <w:r w:rsidRPr="00517677">
        <w:t>Opgave 45</w:t>
      </w:r>
    </w:p>
    <w:p w:rsidR="006354D8" w:rsidRPr="00517677" w:rsidRDefault="006354D8" w:rsidP="006354D8">
      <w:pPr>
        <w:ind w:left="284"/>
      </w:pPr>
      <w:r w:rsidRPr="00517677">
        <w:t>6a ; 20a ; -2a ; 20a ; 18a</w:t>
      </w:r>
    </w:p>
    <w:p w:rsidR="006354D8" w:rsidRPr="00517677" w:rsidRDefault="006354D8" w:rsidP="006354D8">
      <w:pPr>
        <w:ind w:left="284" w:hanging="284"/>
      </w:pPr>
    </w:p>
    <w:p w:rsidR="006354D8" w:rsidRPr="00517677" w:rsidRDefault="006354D8" w:rsidP="006354D8">
      <w:pPr>
        <w:ind w:left="284" w:hanging="284"/>
      </w:pPr>
      <w:r w:rsidRPr="00517677">
        <w:t>Opgave 46</w:t>
      </w:r>
    </w:p>
    <w:p w:rsidR="006354D8" w:rsidRPr="00517677" w:rsidRDefault="006354D8" w:rsidP="008B0AAC">
      <w:pPr>
        <w:ind w:left="284" w:right="-625" w:hanging="284"/>
      </w:pPr>
      <w:r w:rsidRPr="00517677">
        <w:t>a.</w:t>
      </w:r>
      <w:r w:rsidRPr="00517677">
        <w:tab/>
        <w:t>De groeisnelheid van y = t</w:t>
      </w:r>
      <w:r w:rsidRPr="00517677">
        <w:rPr>
          <w:vertAlign w:val="superscript"/>
        </w:rPr>
        <w:t>2</w:t>
      </w:r>
      <w:r w:rsidRPr="00517677">
        <w:t xml:space="preserve"> als t=4 is 8.</w:t>
      </w:r>
    </w:p>
    <w:p w:rsidR="006354D8" w:rsidRPr="00517677" w:rsidRDefault="006354D8" w:rsidP="008B0AAC">
      <w:pPr>
        <w:ind w:left="284" w:right="-625" w:hanging="284"/>
      </w:pPr>
      <w:r w:rsidRPr="00517677">
        <w:tab/>
        <w:t>Dus</w:t>
      </w:r>
      <w:r w:rsidR="001A24E0">
        <w:t>:</w:t>
      </w:r>
      <w:r w:rsidRPr="00517677">
        <w:t xml:space="preserve"> de groeisnelheid </w:t>
      </w:r>
      <w:r w:rsidR="001A24E0">
        <w:t xml:space="preserve">als t=4 </w:t>
      </w:r>
      <w:r w:rsidRPr="00517677">
        <w:t>van y = 5t</w:t>
      </w:r>
      <w:r w:rsidRPr="00517677">
        <w:rPr>
          <w:vertAlign w:val="superscript"/>
        </w:rPr>
        <w:t>2</w:t>
      </w:r>
      <w:r w:rsidR="001A24E0">
        <w:t xml:space="preserve"> </w:t>
      </w:r>
      <w:r w:rsidRPr="00517677">
        <w:t>is 40 en van y = 110 – 5t</w:t>
      </w:r>
      <w:r w:rsidRPr="00517677">
        <w:rPr>
          <w:vertAlign w:val="superscript"/>
        </w:rPr>
        <w:t>2</w:t>
      </w:r>
      <w:r w:rsidRPr="00517677">
        <w:t xml:space="preserve"> is die -40.</w:t>
      </w:r>
    </w:p>
    <w:p w:rsidR="006354D8" w:rsidRPr="00517677" w:rsidRDefault="006354D8" w:rsidP="008B0AAC">
      <w:pPr>
        <w:ind w:left="284" w:right="-625" w:hanging="284"/>
      </w:pPr>
    </w:p>
    <w:p w:rsidR="006354D8" w:rsidRPr="00517677" w:rsidRDefault="006354D8" w:rsidP="008B0AAC">
      <w:pPr>
        <w:ind w:left="284" w:right="-625" w:hanging="284"/>
      </w:pPr>
      <w:r w:rsidRPr="00517677">
        <w:t>Opgave 47</w:t>
      </w:r>
    </w:p>
    <w:p w:rsidR="006354D8" w:rsidRPr="00517677" w:rsidRDefault="006354D8" w:rsidP="008B0AAC">
      <w:pPr>
        <w:ind w:left="284" w:right="-625" w:hanging="284"/>
      </w:pPr>
      <w:r w:rsidRPr="00517677">
        <w:t>a.</w:t>
      </w:r>
      <w:r w:rsidRPr="00517677">
        <w:tab/>
        <w:t>Dit is een lineaire functie. De groeisnelheid is dus voor elke x hetzelfde, namelijk 0,5.</w:t>
      </w:r>
    </w:p>
    <w:p w:rsidR="006354D8" w:rsidRPr="00517677" w:rsidRDefault="006354D8" w:rsidP="008B0AAC">
      <w:pPr>
        <w:ind w:left="284" w:right="-625" w:hanging="284"/>
      </w:pPr>
      <w:r w:rsidRPr="00517677">
        <w:t>b.</w:t>
      </w:r>
      <w:r w:rsidRPr="00517677">
        <w:tab/>
        <w:t>De groeisnelheid van y = x</w:t>
      </w:r>
      <w:r w:rsidRPr="00517677">
        <w:rPr>
          <w:vertAlign w:val="superscript"/>
        </w:rPr>
        <w:t>2</w:t>
      </w:r>
      <w:r w:rsidRPr="00517677">
        <w:t xml:space="preserve"> bij x=6 is 12.</w:t>
      </w:r>
    </w:p>
    <w:p w:rsidR="006354D8" w:rsidRPr="00517677" w:rsidRDefault="006354D8" w:rsidP="008B0AAC">
      <w:pPr>
        <w:ind w:left="284" w:right="-625" w:hanging="284"/>
      </w:pPr>
      <w:r w:rsidRPr="00517677">
        <w:t>c.</w:t>
      </w:r>
      <w:r w:rsidRPr="00517677">
        <w:tab/>
        <w:t>De groeisnelheid van y = x</w:t>
      </w:r>
      <w:r w:rsidRPr="00517677">
        <w:rPr>
          <w:vertAlign w:val="superscript"/>
        </w:rPr>
        <w:t>2</w:t>
      </w:r>
      <w:r w:rsidRPr="00517677">
        <w:t>+0,5x+ 4 bij x=6 is dus 12+0,5 = 12,5.</w:t>
      </w:r>
    </w:p>
    <w:p w:rsidR="006354D8" w:rsidRPr="00517677" w:rsidRDefault="006354D8" w:rsidP="008B0AAC">
      <w:pPr>
        <w:ind w:left="284" w:right="-625" w:hanging="284"/>
      </w:pPr>
      <w:r w:rsidRPr="00517677">
        <w:t>c.</w:t>
      </w:r>
      <w:r w:rsidRPr="00517677">
        <w:tab/>
        <w:t>2a+0,5</w:t>
      </w:r>
    </w:p>
    <w:p w:rsidR="006354D8" w:rsidRPr="00517677" w:rsidRDefault="006354D8" w:rsidP="008B0AAC">
      <w:pPr>
        <w:ind w:left="284" w:right="-625" w:hanging="284"/>
      </w:pPr>
      <w:r w:rsidRPr="00517677">
        <w:t>d.</w:t>
      </w:r>
      <w:r w:rsidRPr="00517677">
        <w:tab/>
        <w:t>De groeisnelheid van y = 2x</w:t>
      </w:r>
      <w:r w:rsidRPr="00517677">
        <w:rPr>
          <w:vertAlign w:val="superscript"/>
        </w:rPr>
        <w:t>2</w:t>
      </w:r>
      <w:r w:rsidR="001A24E0">
        <w:t xml:space="preserve"> bij x=6 is 24 en </w:t>
      </w:r>
      <w:r w:rsidRPr="00517677">
        <w:t>de groeisnelheid van y = x+8 bij x=6 is 1</w:t>
      </w:r>
      <w:r w:rsidR="001A24E0">
        <w:t>.</w:t>
      </w:r>
    </w:p>
    <w:p w:rsidR="006354D8" w:rsidRPr="00517677" w:rsidRDefault="001A24E0" w:rsidP="008B0AAC">
      <w:pPr>
        <w:ind w:left="284" w:right="-625" w:hanging="284"/>
      </w:pPr>
      <w:r>
        <w:tab/>
        <w:t>D</w:t>
      </w:r>
      <w:r w:rsidR="006354D8" w:rsidRPr="00517677">
        <w:t>us de groeisnelheid van y = x</w:t>
      </w:r>
      <w:r w:rsidR="006354D8" w:rsidRPr="00517677">
        <w:rPr>
          <w:vertAlign w:val="superscript"/>
        </w:rPr>
        <w:t>2</w:t>
      </w:r>
      <w:r w:rsidR="006354D8" w:rsidRPr="00517677">
        <w:t>+x+8 bij x=6 is 25.</w:t>
      </w:r>
    </w:p>
    <w:p w:rsidR="006354D8" w:rsidRDefault="006354D8" w:rsidP="008B0AAC">
      <w:pPr>
        <w:ind w:left="284" w:right="-625" w:hanging="284"/>
      </w:pPr>
      <w:r w:rsidRPr="00517677">
        <w:t>e.</w:t>
      </w:r>
      <w:r w:rsidRPr="00517677">
        <w:tab/>
        <w:t>4a+1</w:t>
      </w:r>
    </w:p>
    <w:p w:rsidR="001A24E0" w:rsidRPr="00517677" w:rsidRDefault="001A24E0" w:rsidP="008B0AAC">
      <w:pPr>
        <w:ind w:left="284" w:right="-625" w:hanging="284"/>
      </w:pPr>
    </w:p>
    <w:p w:rsidR="006354D8" w:rsidRPr="00517677" w:rsidRDefault="006354D8" w:rsidP="008B0AAC">
      <w:pPr>
        <w:ind w:left="284" w:right="-625" w:hanging="284"/>
      </w:pPr>
      <w:r w:rsidRPr="00517677">
        <w:t>Opgave 48</w:t>
      </w:r>
    </w:p>
    <w:p w:rsidR="006354D8" w:rsidRPr="00517677" w:rsidRDefault="00A23C7E" w:rsidP="008B0AAC">
      <w:pPr>
        <w:ind w:left="284" w:right="-625" w:hanging="284"/>
      </w:pPr>
      <w:r w:rsidRPr="00517677">
        <w:t>a.</w:t>
      </w:r>
      <w:r w:rsidRPr="00517677">
        <w:tab/>
        <w:t>-0,2a</w:t>
      </w:r>
    </w:p>
    <w:p w:rsidR="00A23C7E" w:rsidRPr="00517677" w:rsidRDefault="00A23C7E" w:rsidP="008B0AAC">
      <w:pPr>
        <w:ind w:left="284" w:right="-625" w:hanging="284"/>
      </w:pPr>
      <w:r w:rsidRPr="00517677">
        <w:t>b.</w:t>
      </w:r>
      <w:r w:rsidRPr="00517677">
        <w:tab/>
        <w:t>14+8</w:t>
      </w:r>
    </w:p>
    <w:p w:rsidR="00A23C7E" w:rsidRPr="00517677" w:rsidRDefault="00A23C7E" w:rsidP="008B0AAC">
      <w:pPr>
        <w:ind w:left="284" w:right="-625" w:hanging="284"/>
      </w:pPr>
      <w:r w:rsidRPr="00517677">
        <w:t>c.</w:t>
      </w:r>
      <w:r w:rsidRPr="00517677">
        <w:tab/>
        <w:t>8</w:t>
      </w:r>
    </w:p>
    <w:p w:rsidR="00A23C7E" w:rsidRPr="00517677" w:rsidRDefault="00A23C7E" w:rsidP="008B0AAC">
      <w:pPr>
        <w:ind w:left="284" w:right="-625" w:hanging="284"/>
      </w:pPr>
      <w:r w:rsidRPr="00517677">
        <w:t>d.</w:t>
      </w:r>
      <w:r w:rsidRPr="00517677">
        <w:tab/>
        <w:t>16a</w:t>
      </w:r>
    </w:p>
    <w:p w:rsidR="00A23C7E" w:rsidRPr="00517677" w:rsidRDefault="00A23C7E" w:rsidP="008B0AAC">
      <w:pPr>
        <w:ind w:left="284" w:right="-625" w:hanging="284"/>
      </w:pPr>
      <w:r w:rsidRPr="00517677">
        <w:t>e.</w:t>
      </w:r>
      <w:r w:rsidRPr="00517677">
        <w:tab/>
        <w:t>-5+6a</w:t>
      </w:r>
    </w:p>
    <w:p w:rsidR="00A23C7E" w:rsidRPr="00012246" w:rsidRDefault="00A23C7E" w:rsidP="008B0AAC">
      <w:pPr>
        <w:ind w:left="284" w:right="-625" w:hanging="284"/>
      </w:pPr>
      <w:r w:rsidRPr="00012246">
        <w:lastRenderedPageBreak/>
        <w:t>Opgave 49</w:t>
      </w:r>
    </w:p>
    <w:p w:rsidR="00A23C7E" w:rsidRPr="00517677" w:rsidRDefault="00A23C7E" w:rsidP="008B0AAC">
      <w:pPr>
        <w:ind w:left="284" w:right="-625" w:hanging="284"/>
      </w:pPr>
      <w:r w:rsidRPr="00517677">
        <w:t xml:space="preserve">a. </w:t>
      </w:r>
      <w:r w:rsidRPr="00517677">
        <w:tab/>
        <w:t>y = 7x</w:t>
      </w:r>
      <w:r w:rsidRPr="00517677">
        <w:rPr>
          <w:vertAlign w:val="superscript"/>
        </w:rPr>
        <w:t>2</w:t>
      </w:r>
      <w:r w:rsidR="001A24E0" w:rsidRPr="00D452E0">
        <w:rPr>
          <w:rFonts w:ascii="Cambria Math" w:hAnsi="Cambria Math" w:cs="Cambria Math"/>
        </w:rPr>
        <w:t>–</w:t>
      </w:r>
      <w:r w:rsidRPr="00517677">
        <w:t>42x</w:t>
      </w:r>
      <w:r w:rsidR="001A24E0" w:rsidRPr="00D452E0">
        <w:rPr>
          <w:rFonts w:ascii="Cambria Math" w:hAnsi="Cambria Math" w:cs="Cambria Math"/>
        </w:rPr>
        <w:t>–</w:t>
      </w:r>
      <w:r w:rsidRPr="00517677">
        <w:t>7 . Dus de groeisnelheid in x=a is 14a</w:t>
      </w:r>
      <w:r w:rsidR="001A24E0" w:rsidRPr="00D452E0">
        <w:rPr>
          <w:rFonts w:ascii="Cambria Math" w:hAnsi="Cambria Math" w:cs="Cambria Math"/>
        </w:rPr>
        <w:t>–</w:t>
      </w:r>
      <w:r w:rsidRPr="00517677">
        <w:t>42</w:t>
      </w:r>
      <w:r w:rsidR="001A24E0">
        <w:t>.</w:t>
      </w:r>
    </w:p>
    <w:p w:rsidR="00A23C7E" w:rsidRPr="00517677" w:rsidRDefault="00A23C7E" w:rsidP="008B0AAC">
      <w:pPr>
        <w:ind w:left="284" w:right="-625" w:hanging="284"/>
      </w:pPr>
      <w:r w:rsidRPr="00517677">
        <w:t>b.</w:t>
      </w:r>
      <w:r w:rsidRPr="00517677">
        <w:tab/>
        <w:t>y = 3(x</w:t>
      </w:r>
      <w:r w:rsidRPr="00517677">
        <w:rPr>
          <w:vertAlign w:val="superscript"/>
        </w:rPr>
        <w:t>2</w:t>
      </w:r>
      <w:r w:rsidRPr="00517677">
        <w:t>+4x+4) = 3x</w:t>
      </w:r>
      <w:r w:rsidRPr="00517677">
        <w:rPr>
          <w:vertAlign w:val="superscript"/>
        </w:rPr>
        <w:t>2</w:t>
      </w:r>
      <w:r w:rsidRPr="00517677">
        <w:t>+12x+12 . Dus de groeisnelheid in x=a is 6a+12</w:t>
      </w:r>
      <w:r w:rsidR="001A24E0">
        <w:t>.</w:t>
      </w:r>
    </w:p>
    <w:p w:rsidR="00A23C7E" w:rsidRPr="00517677" w:rsidRDefault="00A23C7E" w:rsidP="008B0AAC">
      <w:pPr>
        <w:ind w:left="284" w:right="-625" w:hanging="284"/>
      </w:pPr>
      <w:r w:rsidRPr="00517677">
        <w:t>c.</w:t>
      </w:r>
      <w:r w:rsidRPr="00517677">
        <w:tab/>
        <w:t>y = 12 – 3x. Dus de groeisnelheid in x=a is -3</w:t>
      </w:r>
    </w:p>
    <w:p w:rsidR="00A23C7E" w:rsidRPr="00517677" w:rsidRDefault="00A23C7E" w:rsidP="008B0AAC">
      <w:pPr>
        <w:ind w:left="284" w:right="-625" w:hanging="284"/>
      </w:pPr>
    </w:p>
    <w:p w:rsidR="00A23C7E" w:rsidRPr="00517677" w:rsidRDefault="00A23C7E" w:rsidP="008B0AAC">
      <w:pPr>
        <w:ind w:left="284" w:right="-625" w:hanging="284"/>
      </w:pPr>
    </w:p>
    <w:p w:rsidR="00517677" w:rsidRPr="00517677" w:rsidRDefault="00517677" w:rsidP="008B0AAC">
      <w:pPr>
        <w:ind w:left="284" w:right="-625" w:hanging="284"/>
        <w:rPr>
          <w:b/>
          <w:i/>
        </w:rPr>
      </w:pPr>
      <w:r w:rsidRPr="00517677">
        <w:rPr>
          <w:b/>
          <w:i/>
        </w:rPr>
        <w:t>Hoofdstuk 6:  De afgeleide van tweedegraadsfuncties en economische toepassingen</w:t>
      </w:r>
    </w:p>
    <w:p w:rsidR="00A23C7E" w:rsidRPr="00517677" w:rsidRDefault="00A23C7E" w:rsidP="008B0AAC">
      <w:pPr>
        <w:ind w:left="284" w:right="-625" w:hanging="284"/>
      </w:pPr>
    </w:p>
    <w:p w:rsidR="00A23C7E" w:rsidRPr="00517677" w:rsidRDefault="00A23C7E" w:rsidP="008B0AAC">
      <w:pPr>
        <w:ind w:left="284" w:right="-625" w:hanging="284"/>
      </w:pPr>
      <w:r w:rsidRPr="00517677">
        <w:t>Opgave 50</w:t>
      </w:r>
    </w:p>
    <w:p w:rsidR="00A165A2" w:rsidRDefault="00A165A2" w:rsidP="008B0AAC">
      <w:pPr>
        <w:ind w:left="284" w:right="-625" w:hanging="284"/>
      </w:pPr>
      <w:r>
        <w:rPr>
          <w:noProof/>
          <w:lang w:val="en-US"/>
        </w:rPr>
        <w:drawing>
          <wp:anchor distT="0" distB="0" distL="114300" distR="114300" simplePos="0" relativeHeight="251774464" behindDoc="1" locked="0" layoutInCell="1" allowOverlap="1">
            <wp:simplePos x="0" y="0"/>
            <wp:positionH relativeFrom="column">
              <wp:posOffset>2695575</wp:posOffset>
            </wp:positionH>
            <wp:positionV relativeFrom="paragraph">
              <wp:posOffset>14605</wp:posOffset>
            </wp:positionV>
            <wp:extent cx="2762250" cy="2562225"/>
            <wp:effectExtent l="19050" t="0" r="0" b="0"/>
            <wp:wrapNone/>
            <wp:docPr id="731"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1" cstate="print"/>
                    <a:srcRect/>
                    <a:stretch>
                      <a:fillRect/>
                    </a:stretch>
                  </pic:blipFill>
                  <pic:spPr bwMode="auto">
                    <a:xfrm>
                      <a:off x="0" y="0"/>
                      <a:ext cx="2762250" cy="2562225"/>
                    </a:xfrm>
                    <a:prstGeom prst="rect">
                      <a:avLst/>
                    </a:prstGeom>
                    <a:noFill/>
                    <a:ln w="9525">
                      <a:noFill/>
                      <a:miter lim="800000"/>
                      <a:headEnd/>
                      <a:tailEnd/>
                    </a:ln>
                  </pic:spPr>
                </pic:pic>
              </a:graphicData>
            </a:graphic>
          </wp:anchor>
        </w:drawing>
      </w:r>
      <w:r w:rsidR="00517677">
        <w:t>a.</w:t>
      </w:r>
      <w:r>
        <w:t xml:space="preserve"> </w:t>
      </w:r>
      <w:r>
        <w:tab/>
        <w:t xml:space="preserve">De linker pijl geeft de benadering </w:t>
      </w:r>
    </w:p>
    <w:p w:rsidR="00A23C7E" w:rsidRDefault="00A165A2" w:rsidP="008B0AAC">
      <w:pPr>
        <w:ind w:left="284" w:right="-625"/>
      </w:pPr>
      <w:r>
        <w:t>van de marginale opbrengst aan.</w:t>
      </w:r>
    </w:p>
    <w:p w:rsidR="00A165A2" w:rsidRDefault="00AF0F8D" w:rsidP="008B0AAC">
      <w:pPr>
        <w:ind w:left="284" w:right="-625"/>
      </w:pPr>
      <w:r w:rsidRPr="00AF0F8D">
        <w:rPr>
          <w:noProof/>
          <w:lang w:eastAsia="nl-NL"/>
        </w:rPr>
        <w:pict>
          <v:group id="_x0000_s1696" style="position:absolute;left:0;text-align:left;margin-left:283.65pt;margin-top:5.75pt;width:79.2pt;height:127.9pt;z-index:251854336" coordorigin="7470,4290" coordsize="1584,2558">
            <v:group id="_x0000_s1544" style="position:absolute;left:7506;top:4318;width:1548;height:2514" coordorigin="7455,7769" coordsize="1548,2514">
              <v:shape id="_x0000_s1539" type="#_x0000_t32" style="position:absolute;left:8799;top:7769;width:18;height:2496;flip:y" o:connectortype="straight">
                <v:stroke startarrow="block" endarrow="block"/>
              </v:shape>
              <v:shape id="_x0000_s1540" type="#_x0000_t32" style="position:absolute;left:7455;top:10283;width:1548;height:0" o:connectortype="straight"/>
              <v:shape id="_x0000_s1541" type="#_x0000_t32" style="position:absolute;left:8949;top:8207;width:12;height:2058;flip:x y" o:connectortype="straight">
                <v:stroke startarrow="block" endarrow="block"/>
              </v:shape>
            </v:group>
            <v:oval id="_x0000_s1693" style="position:absolute;left:8910;top:4290;width:68;height:68" fillcolor="black [3213]">
              <o:lock v:ext="edit" aspectratio="t"/>
            </v:oval>
            <v:oval id="_x0000_s1694" style="position:absolute;left:8910;top:4695;width:68;height:68" fillcolor="black [3213]">
              <o:lock v:ext="edit" aspectratio="t"/>
            </v:oval>
            <v:oval id="_x0000_s1695" style="position:absolute;left:7470;top:6780;width:68;height:68" fillcolor="black [3213]">
              <o:lock v:ext="edit" aspectratio="t"/>
            </v:oval>
          </v:group>
        </w:pict>
      </w:r>
      <w:r w:rsidR="00A165A2">
        <w:t>De rechter pijl geeft de echte</w:t>
      </w:r>
    </w:p>
    <w:p w:rsidR="00A165A2" w:rsidRPr="00517677" w:rsidRDefault="00A165A2" w:rsidP="008B0AAC">
      <w:pPr>
        <w:ind w:left="284" w:right="-625"/>
      </w:pPr>
      <w:r>
        <w:t>marginale opbrengst aan.</w:t>
      </w:r>
    </w:p>
    <w:p w:rsidR="006354D8" w:rsidRPr="00517677" w:rsidRDefault="006354D8" w:rsidP="008B0AAC">
      <w:pPr>
        <w:ind w:left="284" w:right="-625" w:hanging="284"/>
      </w:pPr>
    </w:p>
    <w:p w:rsidR="00A165A2" w:rsidRDefault="00A165A2" w:rsidP="008B0AAC">
      <w:pPr>
        <w:ind w:left="284" w:right="-625" w:hanging="284"/>
      </w:pPr>
      <w:r>
        <w:t>b.</w:t>
      </w:r>
      <w:r>
        <w:tab/>
        <w:t xml:space="preserve">De echte marginale opbrengst is </w:t>
      </w:r>
    </w:p>
    <w:p w:rsidR="00A165A2" w:rsidRDefault="00A165A2" w:rsidP="008B0AAC">
      <w:pPr>
        <w:ind w:left="284" w:right="-625"/>
      </w:pPr>
      <w:r>
        <w:t>TO(4) – TO(3) = 160 – 135 = 25.</w:t>
      </w:r>
    </w:p>
    <w:p w:rsidR="00A165A2" w:rsidRDefault="00A165A2" w:rsidP="008B0AAC">
      <w:pPr>
        <w:ind w:left="284" w:right="-625"/>
      </w:pPr>
      <w:r>
        <w:t>De raaklijn heeft richtingscoëfficiënt</w:t>
      </w:r>
    </w:p>
    <w:p w:rsidR="00A165A2" w:rsidRDefault="00A165A2" w:rsidP="008B0AAC">
      <w:pPr>
        <w:ind w:left="284" w:right="-625"/>
        <w:rPr>
          <w:rFonts w:ascii="Cambria Math" w:hAnsi="Cambria Math" w:cs="Cambria Math"/>
        </w:rPr>
      </w:pPr>
      <w:r>
        <w:t xml:space="preserve">-5 </w:t>
      </w:r>
      <w:r>
        <w:rPr>
          <w:rFonts w:ascii="Cambria Math" w:hAnsi="Cambria Math" w:cs="Cambria Math"/>
        </w:rPr>
        <w:t>⋅ 6 +60 = 30.</w:t>
      </w:r>
    </w:p>
    <w:p w:rsidR="00A165A2" w:rsidRDefault="00A165A2" w:rsidP="008B0AAC">
      <w:pPr>
        <w:ind w:left="284" w:right="-625"/>
        <w:rPr>
          <w:rFonts w:ascii="Cambria Math" w:hAnsi="Cambria Math" w:cs="Cambria Math"/>
        </w:rPr>
      </w:pPr>
      <w:r>
        <w:rPr>
          <w:rFonts w:ascii="Cambria Math" w:hAnsi="Cambria Math" w:cs="Cambria Math"/>
        </w:rPr>
        <w:t xml:space="preserve">Als x toeneemt met 1 (nl. van 3 </w:t>
      </w:r>
    </w:p>
    <w:p w:rsidR="00A165A2" w:rsidRDefault="00A165A2" w:rsidP="008B0AAC">
      <w:pPr>
        <w:ind w:left="284" w:right="-625"/>
        <w:rPr>
          <w:rFonts w:ascii="Cambria Math" w:hAnsi="Cambria Math" w:cs="Cambria Math"/>
        </w:rPr>
      </w:pPr>
      <w:r>
        <w:rPr>
          <w:rFonts w:ascii="Cambria Math" w:hAnsi="Cambria Math" w:cs="Cambria Math"/>
        </w:rPr>
        <w:t>naar 4) neemt y dus toe met 30.</w:t>
      </w:r>
    </w:p>
    <w:p w:rsidR="00A165A2" w:rsidRDefault="00A165A2" w:rsidP="008B0AAC">
      <w:pPr>
        <w:ind w:left="284" w:right="-625"/>
        <w:rPr>
          <w:rFonts w:ascii="Cambria Math" w:hAnsi="Cambria Math" w:cs="Cambria Math"/>
        </w:rPr>
      </w:pPr>
      <w:r>
        <w:rPr>
          <w:rFonts w:ascii="Cambria Math" w:hAnsi="Cambria Math" w:cs="Cambria Math"/>
        </w:rPr>
        <w:t>Dus is de benadering van de mar-</w:t>
      </w:r>
    </w:p>
    <w:p w:rsidR="00A165A2" w:rsidRDefault="00A165A2" w:rsidP="008B0AAC">
      <w:pPr>
        <w:ind w:left="284" w:right="-625"/>
      </w:pPr>
      <w:r>
        <w:rPr>
          <w:rFonts w:ascii="Cambria Math" w:hAnsi="Cambria Math" w:cs="Cambria Math"/>
        </w:rPr>
        <w:t>ginale opbren</w:t>
      </w:r>
      <w:r w:rsidR="0064144E">
        <w:rPr>
          <w:rFonts w:ascii="Cambria Math" w:hAnsi="Cambria Math" w:cs="Cambria Math"/>
        </w:rPr>
        <w:t>g</w:t>
      </w:r>
      <w:r>
        <w:rPr>
          <w:rFonts w:ascii="Cambria Math" w:hAnsi="Cambria Math" w:cs="Cambria Math"/>
        </w:rPr>
        <w:t>st 30.</w:t>
      </w:r>
    </w:p>
    <w:p w:rsidR="00A165A2" w:rsidRDefault="00A165A2" w:rsidP="008B0AAC">
      <w:pPr>
        <w:ind w:left="284" w:right="-625"/>
      </w:pPr>
    </w:p>
    <w:p w:rsidR="00A165A2" w:rsidRDefault="00A165A2" w:rsidP="008B0AAC">
      <w:pPr>
        <w:ind w:left="284" w:right="-625"/>
      </w:pPr>
      <w:r>
        <w:t xml:space="preserve"> </w:t>
      </w:r>
    </w:p>
    <w:p w:rsidR="00A165A2" w:rsidRDefault="00A165A2" w:rsidP="008B0AAC">
      <w:pPr>
        <w:ind w:left="284" w:right="-625" w:hanging="284"/>
      </w:pPr>
      <w:r>
        <w:t>c.</w:t>
      </w:r>
      <w:r w:rsidR="0064144E">
        <w:tab/>
        <w:t xml:space="preserve">De raaklijn bij q = 6000 loopt nagenoeg over de grafiek. Dus kun je het verschil tussen de grafiek en de raaklijn </w:t>
      </w:r>
      <w:r w:rsidR="001A24E0">
        <w:t>bij</w:t>
      </w:r>
      <w:r w:rsidR="0064144E">
        <w:t xml:space="preserve"> q = 6001 niet zien.</w:t>
      </w:r>
    </w:p>
    <w:p w:rsidR="0064144E" w:rsidRDefault="0064144E" w:rsidP="008B0AAC">
      <w:pPr>
        <w:ind w:left="284" w:right="-625" w:hanging="284"/>
      </w:pPr>
      <w:r>
        <w:t>d.</w:t>
      </w:r>
      <w:r>
        <w:tab/>
        <w:t>De echte marginale opbren</w:t>
      </w:r>
      <w:r w:rsidR="001A24E0">
        <w:t>g</w:t>
      </w:r>
      <w:r>
        <w:t>st is TO(6001) – TO(6000) = 210611,996 – 216000 = 11,996.</w:t>
      </w:r>
    </w:p>
    <w:p w:rsidR="0064144E" w:rsidRDefault="0064144E" w:rsidP="008B0AAC">
      <w:pPr>
        <w:ind w:left="284" w:right="-625"/>
        <w:rPr>
          <w:rFonts w:ascii="Cambria Math" w:hAnsi="Cambria Math" w:cs="Cambria Math"/>
        </w:rPr>
      </w:pPr>
      <w:r>
        <w:t xml:space="preserve">De raaklijn bij q = 6000 heeft richtingscoëfficiënt -0,004 </w:t>
      </w:r>
      <w:r>
        <w:rPr>
          <w:rFonts w:ascii="Cambria Math" w:hAnsi="Cambria Math" w:cs="Cambria Math"/>
        </w:rPr>
        <w:t>⋅ 1200 + 60 = 12.</w:t>
      </w:r>
    </w:p>
    <w:p w:rsidR="0064144E" w:rsidRDefault="0064144E" w:rsidP="008B0AAC">
      <w:pPr>
        <w:ind w:left="284" w:right="-625"/>
        <w:rPr>
          <w:rFonts w:ascii="Cambria Math" w:hAnsi="Cambria Math" w:cs="Cambria Math"/>
        </w:rPr>
      </w:pPr>
      <w:r>
        <w:rPr>
          <w:rFonts w:ascii="Cambria Math" w:hAnsi="Cambria Math" w:cs="Cambria Math"/>
        </w:rPr>
        <w:t>Als x toeneemt met 1 (nl. van 6000 naar 6001)</w:t>
      </w:r>
      <w:r w:rsidR="001A24E0">
        <w:rPr>
          <w:rFonts w:ascii="Cambria Math" w:hAnsi="Cambria Math" w:cs="Cambria Math"/>
        </w:rPr>
        <w:t>,</w:t>
      </w:r>
      <w:r>
        <w:rPr>
          <w:rFonts w:ascii="Cambria Math" w:hAnsi="Cambria Math" w:cs="Cambria Math"/>
        </w:rPr>
        <w:t xml:space="preserve"> neemt y dus toe met 12.</w:t>
      </w:r>
    </w:p>
    <w:p w:rsidR="0064144E" w:rsidRDefault="0064144E" w:rsidP="008B0AAC">
      <w:pPr>
        <w:ind w:left="284" w:right="-625"/>
      </w:pPr>
      <w:r>
        <w:rPr>
          <w:rFonts w:ascii="Cambria Math" w:hAnsi="Cambria Math" w:cs="Cambria Math"/>
        </w:rPr>
        <w:t>Dus is de benadering van de marginale opbrengst 12.</w:t>
      </w:r>
    </w:p>
    <w:p w:rsidR="0064144E" w:rsidRDefault="0064144E" w:rsidP="008B0AAC">
      <w:pPr>
        <w:ind w:left="284" w:right="-625" w:hanging="284"/>
      </w:pPr>
    </w:p>
    <w:p w:rsidR="0064144E" w:rsidRDefault="00057514" w:rsidP="008B0AAC">
      <w:pPr>
        <w:ind w:left="284" w:right="-625" w:hanging="284"/>
      </w:pPr>
      <w:r>
        <w:t>Opgave 51</w:t>
      </w:r>
    </w:p>
    <w:p w:rsidR="00057514" w:rsidRDefault="00057514" w:rsidP="008B0AAC">
      <w:pPr>
        <w:ind w:left="284" w:right="-625" w:hanging="284"/>
      </w:pPr>
      <w:r>
        <w:t>a.</w:t>
      </w:r>
      <w:r>
        <w:tab/>
        <w:t>Dan is de groeisnelheid 0.</w:t>
      </w:r>
    </w:p>
    <w:p w:rsidR="00057514" w:rsidRPr="009113FB" w:rsidRDefault="00057514" w:rsidP="008B0AAC">
      <w:pPr>
        <w:ind w:left="284" w:right="-625" w:hanging="284"/>
        <w:rPr>
          <w:lang w:val="en-US"/>
        </w:rPr>
      </w:pPr>
      <w:r w:rsidRPr="009113FB">
        <w:rPr>
          <w:lang w:val="en-US"/>
        </w:rPr>
        <w:t>b.</w:t>
      </w:r>
      <w:r w:rsidRPr="009113FB">
        <w:rPr>
          <w:lang w:val="en-US"/>
        </w:rPr>
        <w:tab/>
        <w:t>-20q + 160</w:t>
      </w:r>
    </w:p>
    <w:p w:rsidR="00057514" w:rsidRPr="009113FB" w:rsidRDefault="00057514" w:rsidP="008B0AAC">
      <w:pPr>
        <w:ind w:left="284" w:right="-625" w:hanging="284"/>
        <w:rPr>
          <w:lang w:val="en-US"/>
        </w:rPr>
      </w:pPr>
      <w:r w:rsidRPr="009113FB">
        <w:rPr>
          <w:lang w:val="en-US"/>
        </w:rPr>
        <w:t>c.</w:t>
      </w:r>
      <w:r w:rsidRPr="009113FB">
        <w:rPr>
          <w:lang w:val="en-US"/>
        </w:rPr>
        <w:tab/>
        <w:t>-20q + 160 = 0 als q = 8</w:t>
      </w:r>
      <w:r w:rsidR="009113FB" w:rsidRPr="009113FB">
        <w:rPr>
          <w:lang w:val="en-US"/>
        </w:rPr>
        <w:t>. TO(8) = 390</w:t>
      </w:r>
    </w:p>
    <w:p w:rsidR="009113FB" w:rsidRDefault="009113FB" w:rsidP="008B0AAC">
      <w:pPr>
        <w:ind w:left="284" w:right="-625" w:hanging="284"/>
        <w:rPr>
          <w:lang w:val="en-US"/>
        </w:rPr>
      </w:pPr>
    </w:p>
    <w:p w:rsidR="009113FB" w:rsidRPr="009113FB" w:rsidRDefault="009113FB" w:rsidP="008B0AAC">
      <w:pPr>
        <w:ind w:left="284" w:right="-625" w:hanging="284"/>
        <w:rPr>
          <w:lang w:val="fr-FR"/>
        </w:rPr>
      </w:pPr>
      <w:r w:rsidRPr="009113FB">
        <w:rPr>
          <w:lang w:val="fr-FR"/>
        </w:rPr>
        <w:t>Opgave 52</w:t>
      </w:r>
    </w:p>
    <w:p w:rsidR="009113FB" w:rsidRDefault="009113FB" w:rsidP="008B0AAC">
      <w:pPr>
        <w:ind w:left="284" w:right="-625" w:hanging="284"/>
      </w:pPr>
      <w:r w:rsidRPr="009113FB">
        <w:rPr>
          <w:lang w:val="fr-FR"/>
        </w:rPr>
        <w:t>a.</w:t>
      </w:r>
      <w:r w:rsidRPr="009113FB">
        <w:rPr>
          <w:lang w:val="fr-FR"/>
        </w:rPr>
        <w:tab/>
        <w:t xml:space="preserve">y’ = 2x – 14. y’ = 0 als x = 7. </w:t>
      </w:r>
      <w:r w:rsidRPr="009113FB">
        <w:t>En y(7) = -15. Dit is een minimum, want de grafiek is een dalparabool (de co</w:t>
      </w:r>
      <w:r>
        <w:t>ëfficiënt van x</w:t>
      </w:r>
      <w:r>
        <w:rPr>
          <w:vertAlign w:val="superscript"/>
        </w:rPr>
        <w:t>2</w:t>
      </w:r>
      <w:r>
        <w:t xml:space="preserve"> is positief).</w:t>
      </w:r>
    </w:p>
    <w:p w:rsidR="009113FB" w:rsidRDefault="009113FB" w:rsidP="008B0AAC">
      <w:pPr>
        <w:ind w:left="284" w:right="-625" w:hanging="284"/>
      </w:pPr>
      <w:r w:rsidRPr="009113FB">
        <w:rPr>
          <w:lang w:val="fr-FR"/>
        </w:rPr>
        <w:t>b.</w:t>
      </w:r>
      <w:r w:rsidRPr="009113FB">
        <w:rPr>
          <w:lang w:val="fr-FR"/>
        </w:rPr>
        <w:tab/>
        <w:t xml:space="preserve">y’ = </w:t>
      </w:r>
      <w:r>
        <w:rPr>
          <w:lang w:val="fr-FR"/>
        </w:rPr>
        <w:t>-4</w:t>
      </w:r>
      <w:r w:rsidRPr="009113FB">
        <w:rPr>
          <w:lang w:val="fr-FR"/>
        </w:rPr>
        <w:t xml:space="preserve">x </w:t>
      </w:r>
      <w:r>
        <w:rPr>
          <w:lang w:val="fr-FR"/>
        </w:rPr>
        <w:t>+</w:t>
      </w:r>
      <w:r w:rsidRPr="009113FB">
        <w:rPr>
          <w:lang w:val="fr-FR"/>
        </w:rPr>
        <w:t xml:space="preserve"> </w:t>
      </w:r>
      <w:r>
        <w:rPr>
          <w:lang w:val="fr-FR"/>
        </w:rPr>
        <w:t>50</w:t>
      </w:r>
      <w:r w:rsidRPr="009113FB">
        <w:rPr>
          <w:lang w:val="fr-FR"/>
        </w:rPr>
        <w:t xml:space="preserve">. y’ = 0 als x = </w:t>
      </w:r>
      <w:r>
        <w:rPr>
          <w:lang w:val="fr-FR"/>
        </w:rPr>
        <w:t>12,5</w:t>
      </w:r>
      <w:r w:rsidRPr="009113FB">
        <w:rPr>
          <w:lang w:val="fr-FR"/>
        </w:rPr>
        <w:t xml:space="preserve">. </w:t>
      </w:r>
      <w:r w:rsidRPr="009113FB">
        <w:t>En y(</w:t>
      </w:r>
      <w:r>
        <w:t>12,5</w:t>
      </w:r>
      <w:r w:rsidRPr="009113FB">
        <w:t xml:space="preserve">) = </w:t>
      </w:r>
      <w:r>
        <w:t>282,5</w:t>
      </w:r>
      <w:r w:rsidRPr="009113FB">
        <w:t>. Dit is een m</w:t>
      </w:r>
      <w:r>
        <w:t>aximum,</w:t>
      </w:r>
      <w:r w:rsidRPr="009113FB">
        <w:t xml:space="preserve"> want de grafiek is een </w:t>
      </w:r>
      <w:r>
        <w:t>berg</w:t>
      </w:r>
      <w:r w:rsidRPr="009113FB">
        <w:t>parabool (de co</w:t>
      </w:r>
      <w:r>
        <w:t>ëfficiënt van x</w:t>
      </w:r>
      <w:r>
        <w:rPr>
          <w:vertAlign w:val="superscript"/>
        </w:rPr>
        <w:t>2</w:t>
      </w:r>
      <w:r>
        <w:t xml:space="preserve"> is negatief).</w:t>
      </w:r>
    </w:p>
    <w:p w:rsidR="009113FB" w:rsidRDefault="009113FB" w:rsidP="008B0AAC">
      <w:pPr>
        <w:ind w:left="284" w:right="-625" w:hanging="284"/>
      </w:pPr>
      <w:r>
        <w:rPr>
          <w:lang w:val="fr-FR"/>
        </w:rPr>
        <w:t>c</w:t>
      </w:r>
      <w:r w:rsidRPr="009113FB">
        <w:rPr>
          <w:lang w:val="fr-FR"/>
        </w:rPr>
        <w:t>.</w:t>
      </w:r>
      <w:r w:rsidRPr="009113FB">
        <w:rPr>
          <w:lang w:val="fr-FR"/>
        </w:rPr>
        <w:tab/>
        <w:t xml:space="preserve">y’ = </w:t>
      </w:r>
      <w:r>
        <w:rPr>
          <w:lang w:val="fr-FR"/>
        </w:rPr>
        <w:t>-6</w:t>
      </w:r>
      <w:r w:rsidRPr="009113FB">
        <w:rPr>
          <w:lang w:val="fr-FR"/>
        </w:rPr>
        <w:t xml:space="preserve">x </w:t>
      </w:r>
      <w:r>
        <w:rPr>
          <w:lang w:val="fr-FR"/>
        </w:rPr>
        <w:t>+</w:t>
      </w:r>
      <w:r w:rsidRPr="009113FB">
        <w:rPr>
          <w:lang w:val="fr-FR"/>
        </w:rPr>
        <w:t xml:space="preserve"> </w:t>
      </w:r>
      <w:r>
        <w:rPr>
          <w:lang w:val="fr-FR"/>
        </w:rPr>
        <w:t>8</w:t>
      </w:r>
      <w:r w:rsidRPr="009113FB">
        <w:rPr>
          <w:lang w:val="fr-FR"/>
        </w:rPr>
        <w:t xml:space="preserve">. y’ = 0 als x = </w:t>
      </w:r>
      <w:r>
        <w:rPr>
          <w:lang w:val="fr-FR"/>
        </w:rPr>
        <w:t>1⅓</w:t>
      </w:r>
      <w:r w:rsidRPr="009113FB">
        <w:rPr>
          <w:lang w:val="fr-FR"/>
        </w:rPr>
        <w:t xml:space="preserve">. </w:t>
      </w:r>
      <w:r w:rsidRPr="009113FB">
        <w:t>En y(</w:t>
      </w:r>
      <w:r>
        <w:t>1⅓</w:t>
      </w:r>
      <w:r w:rsidRPr="009113FB">
        <w:t xml:space="preserve">) = </w:t>
      </w:r>
      <w:r>
        <w:t>10⅓</w:t>
      </w:r>
      <w:r w:rsidRPr="009113FB">
        <w:t>. Dit is een m</w:t>
      </w:r>
      <w:r>
        <w:t>aximum,</w:t>
      </w:r>
      <w:r w:rsidRPr="009113FB">
        <w:t xml:space="preserve"> want de grafiek is een </w:t>
      </w:r>
      <w:r>
        <w:t>berg</w:t>
      </w:r>
      <w:r w:rsidRPr="009113FB">
        <w:t>parabool (de co</w:t>
      </w:r>
      <w:r>
        <w:t>ëfficiënt van x</w:t>
      </w:r>
      <w:r>
        <w:rPr>
          <w:vertAlign w:val="superscript"/>
        </w:rPr>
        <w:t>2</w:t>
      </w:r>
      <w:r>
        <w:t xml:space="preserve"> is negatief).</w:t>
      </w:r>
    </w:p>
    <w:p w:rsidR="009113FB" w:rsidRDefault="009113FB" w:rsidP="008B0AAC">
      <w:pPr>
        <w:ind w:left="284" w:right="-625" w:hanging="284"/>
      </w:pPr>
      <w:r>
        <w:rPr>
          <w:lang w:val="fr-FR"/>
        </w:rPr>
        <w:t>d</w:t>
      </w:r>
      <w:r w:rsidRPr="009113FB">
        <w:rPr>
          <w:lang w:val="fr-FR"/>
        </w:rPr>
        <w:t>.</w:t>
      </w:r>
      <w:r w:rsidRPr="009113FB">
        <w:rPr>
          <w:lang w:val="fr-FR"/>
        </w:rPr>
        <w:tab/>
        <w:t xml:space="preserve">y’ = </w:t>
      </w:r>
      <w:r>
        <w:rPr>
          <w:lang w:val="fr-FR"/>
        </w:rPr>
        <w:t>0,04</w:t>
      </w:r>
      <w:r w:rsidRPr="009113FB">
        <w:rPr>
          <w:lang w:val="fr-FR"/>
        </w:rPr>
        <w:t>x – 4</w:t>
      </w:r>
      <w:r>
        <w:rPr>
          <w:lang w:val="fr-FR"/>
        </w:rPr>
        <w:t>,3</w:t>
      </w:r>
      <w:r w:rsidRPr="009113FB">
        <w:rPr>
          <w:lang w:val="fr-FR"/>
        </w:rPr>
        <w:t xml:space="preserve">. y’ = 0 als x = </w:t>
      </w:r>
      <w:r>
        <w:rPr>
          <w:lang w:val="fr-FR"/>
        </w:rPr>
        <w:t>107,5</w:t>
      </w:r>
      <w:r w:rsidRPr="009113FB">
        <w:rPr>
          <w:lang w:val="fr-FR"/>
        </w:rPr>
        <w:t xml:space="preserve">. </w:t>
      </w:r>
      <w:r w:rsidRPr="009113FB">
        <w:t>En y(</w:t>
      </w:r>
      <w:r>
        <w:t>107,5</w:t>
      </w:r>
      <w:r w:rsidRPr="009113FB">
        <w:t xml:space="preserve">) = </w:t>
      </w:r>
      <w:r>
        <w:t>184,275</w:t>
      </w:r>
      <w:r w:rsidRPr="009113FB">
        <w:t>. Dit is een minimum, want de grafiek is een dalparabool (de co</w:t>
      </w:r>
      <w:r>
        <w:t>ëfficiënt van x</w:t>
      </w:r>
      <w:r>
        <w:rPr>
          <w:vertAlign w:val="superscript"/>
        </w:rPr>
        <w:t>2</w:t>
      </w:r>
      <w:r>
        <w:t xml:space="preserve"> is positief).</w:t>
      </w:r>
    </w:p>
    <w:p w:rsidR="009113FB" w:rsidRDefault="009113FB" w:rsidP="008B0AAC">
      <w:pPr>
        <w:ind w:left="284" w:right="-625" w:hanging="284"/>
      </w:pPr>
    </w:p>
    <w:p w:rsidR="009113FB" w:rsidRDefault="009113FB" w:rsidP="008B0AAC">
      <w:pPr>
        <w:ind w:left="284" w:right="-625" w:hanging="284"/>
      </w:pPr>
      <w:r>
        <w:t>Opgave 54</w:t>
      </w:r>
    </w:p>
    <w:p w:rsidR="009113FB" w:rsidRDefault="009113FB" w:rsidP="008B0AAC">
      <w:pPr>
        <w:ind w:left="284" w:right="-625" w:hanging="284"/>
      </w:pPr>
      <w:r>
        <w:t>a.</w:t>
      </w:r>
      <w:r>
        <w:tab/>
        <w:t>MO = -8q + 40</w:t>
      </w:r>
    </w:p>
    <w:p w:rsidR="009113FB" w:rsidRDefault="009113FB" w:rsidP="008B0AAC">
      <w:pPr>
        <w:ind w:left="284" w:right="-625" w:hanging="284"/>
      </w:pPr>
      <w:r>
        <w:t>b.</w:t>
      </w:r>
      <w:r>
        <w:tab/>
        <w:t>-8q+40 = 0 als q = 5. Bij q = 5 is TO gelijk aan 100. Dat is de hoogst haalbare opbrengst, wan</w:t>
      </w:r>
      <w:r w:rsidR="008B0AAC">
        <w:t>t de grafiek van TO is een berg</w:t>
      </w:r>
      <w:r>
        <w:t>parabool (want de coëfficiënt van q</w:t>
      </w:r>
      <w:r>
        <w:rPr>
          <w:vertAlign w:val="superscript"/>
        </w:rPr>
        <w:t>2</w:t>
      </w:r>
      <w:r>
        <w:t xml:space="preserve"> is negatief).</w:t>
      </w:r>
    </w:p>
    <w:p w:rsidR="009113FB" w:rsidRDefault="003D728D" w:rsidP="008B0AAC">
      <w:pPr>
        <w:ind w:left="284" w:right="-625" w:hanging="284"/>
      </w:pPr>
      <w:r>
        <w:t>c.</w:t>
      </w:r>
      <w:r>
        <w:tab/>
        <w:t>Maak de grafieken van y</w:t>
      </w:r>
      <w:r>
        <w:rPr>
          <w:vertAlign w:val="subscript"/>
        </w:rPr>
        <w:t>1</w:t>
      </w:r>
      <w:r>
        <w:t xml:space="preserve"> = -4x</w:t>
      </w:r>
      <w:r>
        <w:rPr>
          <w:vertAlign w:val="superscript"/>
        </w:rPr>
        <w:t>2</w:t>
      </w:r>
      <w:r>
        <w:t xml:space="preserve"> + 40x en y</w:t>
      </w:r>
      <w:r>
        <w:rPr>
          <w:vertAlign w:val="subscript"/>
        </w:rPr>
        <w:t>2</w:t>
      </w:r>
      <w:r>
        <w:t xml:space="preserve"> = 16x+ 20. Zoek de snijpunten op de GR. Die blijken bij x=1 en x=5 te zitten.</w:t>
      </w:r>
    </w:p>
    <w:p w:rsidR="003D728D" w:rsidRDefault="003D728D" w:rsidP="008B0AAC">
      <w:pPr>
        <w:ind w:left="284" w:right="-625" w:hanging="284"/>
      </w:pPr>
      <w:r>
        <w:lastRenderedPageBreak/>
        <w:tab/>
        <w:t>Dus bij de producties q = 1 en q = 5 zijn de kosten even hoog als de opbrengst.</w:t>
      </w:r>
    </w:p>
    <w:p w:rsidR="003D728D" w:rsidRDefault="003D728D" w:rsidP="008B0AAC">
      <w:pPr>
        <w:ind w:left="284" w:right="-625" w:hanging="284"/>
      </w:pPr>
      <w:r>
        <w:t>d.</w:t>
      </w:r>
      <w:r>
        <w:tab/>
        <w:t>De grafiek van y = -4x</w:t>
      </w:r>
      <w:r>
        <w:rPr>
          <w:vertAlign w:val="superscript"/>
        </w:rPr>
        <w:t>2</w:t>
      </w:r>
      <w:r>
        <w:t>+ 24x – 20 is een bergparabool met nulpunten 1 en 5.</w:t>
      </w:r>
    </w:p>
    <w:p w:rsidR="003D728D" w:rsidRDefault="003D728D" w:rsidP="008B0AAC">
      <w:pPr>
        <w:ind w:left="284" w:right="-625" w:hanging="284"/>
      </w:pPr>
      <w:r>
        <w:tab/>
        <w:t>De winst is maximaal precies tussen de nulpunten in, dus bij q = 3.</w:t>
      </w:r>
    </w:p>
    <w:p w:rsidR="003D728D" w:rsidRDefault="003D728D" w:rsidP="008B0AAC">
      <w:pPr>
        <w:ind w:left="284" w:right="-625" w:hanging="284"/>
      </w:pPr>
      <w:r>
        <w:t>e.</w:t>
      </w:r>
      <w:r>
        <w:tab/>
        <w:t>W’ = -8q + 24. Die is 0 als q = 3. De maximale winst is W(3) = 16.</w:t>
      </w:r>
    </w:p>
    <w:p w:rsidR="003D728D" w:rsidRDefault="003D728D" w:rsidP="008B0AAC">
      <w:pPr>
        <w:ind w:left="284" w:right="-625" w:hanging="284"/>
      </w:pPr>
    </w:p>
    <w:p w:rsidR="003D728D" w:rsidRDefault="003D728D" w:rsidP="008B0AAC">
      <w:pPr>
        <w:ind w:left="284" w:right="-625" w:hanging="284"/>
      </w:pPr>
      <w:r>
        <w:t>Opgave 55</w:t>
      </w:r>
    </w:p>
    <w:p w:rsidR="003D728D" w:rsidRDefault="00475C3A" w:rsidP="008B0AAC">
      <w:pPr>
        <w:ind w:left="284" w:right="-625" w:hanging="284"/>
      </w:pPr>
      <w:r>
        <w:t>a.</w:t>
      </w:r>
      <w:r>
        <w:tab/>
        <w:t xml:space="preserve">MO = -1,4q + 57. MO(10) = 43 en </w:t>
      </w:r>
      <w:r>
        <w:tab/>
        <w:t>MK = 2,4q. MK(10) = 24. Dus is MO</w:t>
      </w:r>
      <w:r w:rsidR="008B0AAC">
        <w:t>(10)</w:t>
      </w:r>
      <w:r>
        <w:t xml:space="preserve"> &gt; MK</w:t>
      </w:r>
      <w:r w:rsidR="008B0AAC">
        <w:t>(10)</w:t>
      </w:r>
      <w:r>
        <w:t>.</w:t>
      </w:r>
    </w:p>
    <w:p w:rsidR="00475C3A" w:rsidRDefault="00475C3A" w:rsidP="008B0AAC">
      <w:pPr>
        <w:ind w:left="284" w:right="-625" w:hanging="284"/>
      </w:pPr>
      <w:r>
        <w:tab/>
        <w:t>Dus groeit de opbrengst sneller dan de kosten als de producent meer dan 10 producten gaat maken.</w:t>
      </w:r>
    </w:p>
    <w:p w:rsidR="00475C3A" w:rsidRDefault="00475C3A" w:rsidP="008B0AAC">
      <w:pPr>
        <w:ind w:left="284" w:right="-625" w:hanging="284"/>
      </w:pPr>
      <w:r>
        <w:t>b.</w:t>
      </w:r>
      <w:r>
        <w:tab/>
        <w:t>MO(17) = 33,2 en MK</w:t>
      </w:r>
      <w:r w:rsidR="008B0AAC">
        <w:t>(17)</w:t>
      </w:r>
      <w:r>
        <w:t xml:space="preserve"> = 40,8. Dus sti</w:t>
      </w:r>
      <w:r w:rsidR="001636B4">
        <w:t>j</w:t>
      </w:r>
      <w:r>
        <w:t>gen de kosten meer dan de opbrengst</w:t>
      </w:r>
      <w:r w:rsidR="001636B4">
        <w:t>,</w:t>
      </w:r>
      <w:r>
        <w:t xml:space="preserve"> zodat de winst zal d</w:t>
      </w:r>
      <w:r w:rsidR="008B0AAC">
        <w:t xml:space="preserve">alen als de producent meer dan </w:t>
      </w:r>
      <w:r>
        <w:t>17 gaat produceren.</w:t>
      </w:r>
    </w:p>
    <w:p w:rsidR="001636B4" w:rsidRDefault="001636B4" w:rsidP="008B0AAC">
      <w:pPr>
        <w:ind w:left="284" w:right="-625" w:hanging="284"/>
      </w:pPr>
      <w:r>
        <w:t>c.</w:t>
      </w:r>
      <w:r>
        <w:tab/>
        <w:t>Als MO &gt; MK zal de winst stijgen als de productie wordt vergroot</w:t>
      </w:r>
      <w:r w:rsidR="008B0AAC">
        <w:t>;</w:t>
      </w:r>
      <w:r>
        <w:t xml:space="preserve"> als MO &lt; MK zal de winst dalen. Als MO = MK zal de winst dus maximaal zijn.</w:t>
      </w:r>
    </w:p>
    <w:p w:rsidR="001636B4" w:rsidRDefault="001636B4" w:rsidP="009113FB">
      <w:pPr>
        <w:ind w:left="284" w:hanging="284"/>
      </w:pPr>
      <w:r>
        <w:tab/>
        <w:t>In dit voorbeeld: MO = MK als -1,4q + 57 = 2,4q. Dat is als q = 15.</w:t>
      </w:r>
    </w:p>
    <w:p w:rsidR="00261AAD" w:rsidRPr="00012246" w:rsidRDefault="00261AAD" w:rsidP="00261AAD">
      <w:pPr>
        <w:ind w:left="284" w:hanging="284"/>
      </w:pPr>
      <w:r w:rsidRPr="00012246">
        <w:t>d.</w:t>
      </w:r>
      <w:r w:rsidRPr="00012246">
        <w:tab/>
        <w:t>W = TO – TK = -1,9q</w:t>
      </w:r>
      <w:r w:rsidRPr="00012246">
        <w:rPr>
          <w:vertAlign w:val="superscript"/>
        </w:rPr>
        <w:t>2</w:t>
      </w:r>
      <w:r w:rsidRPr="00012246">
        <w:t xml:space="preserve"> +57q – 12. W’ = -3,8q + 57. W’ = 0 als q = 15.</w:t>
      </w:r>
    </w:p>
    <w:p w:rsidR="00261AAD" w:rsidRPr="00012246" w:rsidRDefault="00261AAD" w:rsidP="00261AAD">
      <w:pPr>
        <w:ind w:left="284" w:hanging="284"/>
      </w:pPr>
    </w:p>
    <w:p w:rsidR="00261AAD" w:rsidRPr="00967634" w:rsidRDefault="00AF0F8D" w:rsidP="00AB04D9">
      <w:r>
        <w:rPr>
          <w:noProof/>
          <w:lang w:val="en-US"/>
        </w:rPr>
        <w:pict>
          <v:group id="_x0000_s1555" style="position:absolute;margin-left:213.25pt;margin-top:.6pt;width:239.45pt;height:232.2pt;z-index:251778560" coordorigin="5810,8627" coordsize="4789,4644">
            <v:group id="_x0000_s1545" style="position:absolute;left:5810;top:8627;width:4789;height:4644" coordorigin="6017,1190" coordsize="4789,4644">
              <v:group id="_x0000_s1546" style="position:absolute;left:6017;top:1190;width:4789;height:4644" coordorigin="1187,2576" coordsize="4789,4644">
                <v:shape id="_x0000_s1547" type="#_x0000_t202" style="position:absolute;left:1187;top:2576;width:4789;height:4644;mso-wrap-style:none" filled="f" stroked="f">
                  <v:textbox style="mso-fit-shape-to-text:t">
                    <w:txbxContent>
                      <w:p w:rsidR="0080735B" w:rsidRDefault="0080735B" w:rsidP="00967634">
                        <w:pPr>
                          <w:rPr>
                            <w:noProof/>
                          </w:rPr>
                        </w:pPr>
                        <w:r>
                          <w:pict>
                            <v:shape id="_x0000_i1060" type="#_x0000_t75" alt="[image]" style="width:225pt;height:225pt">
                              <v:imagedata r:id="rId52" r:href="rId53"/>
                            </v:shape>
                          </w:pict>
                        </w:r>
                      </w:p>
                    </w:txbxContent>
                  </v:textbox>
                </v:shape>
                <v:group id="_x0000_s1548" style="position:absolute;left:1338;top:4082;width:3672;height:1794" coordorigin="1338,4082" coordsize="3672,1794">
                  <v:shape id="_x0000_s1549" type="#_x0000_t202" style="position:absolute;left:4302;top:5342;width:708;height:534" filled="f" stroked="f">
                    <v:textbox>
                      <w:txbxContent>
                        <w:p w:rsidR="0080735B" w:rsidRDefault="0080735B" w:rsidP="00967634">
                          <w:pPr>
                            <w:rPr>
                              <w:i/>
                            </w:rPr>
                          </w:pPr>
                          <w:r>
                            <w:rPr>
                              <w:i/>
                            </w:rPr>
                            <w:t>TK</w:t>
                          </w:r>
                        </w:p>
                      </w:txbxContent>
                    </v:textbox>
                  </v:shape>
                  <v:shape id="_x0000_s1550" type="#_x0000_t202" style="position:absolute;left:3054;top:4082;width:708;height:534" filled="f" stroked="f">
                    <v:textbox>
                      <w:txbxContent>
                        <w:p w:rsidR="0080735B" w:rsidRDefault="0080735B" w:rsidP="00967634">
                          <w:pPr>
                            <w:rPr>
                              <w:i/>
                            </w:rPr>
                          </w:pPr>
                          <w:r>
                            <w:rPr>
                              <w:i/>
                            </w:rPr>
                            <w:t>TO</w:t>
                          </w:r>
                        </w:p>
                      </w:txbxContent>
                    </v:textbox>
                  </v:shape>
                  <v:shape id="_x0000_s1551" type="#_x0000_t202" style="position:absolute;left:1338;top:4127;width:462;height:1290" stroked="f">
                    <v:textbox>
                      <w:txbxContent>
                        <w:p w:rsidR="0080735B" w:rsidRDefault="0080735B" w:rsidP="00967634"/>
                      </w:txbxContent>
                    </v:textbox>
                  </v:shape>
                </v:group>
              </v:group>
              <v:shape id="_x0000_s1552" type="#_x0000_t202" style="position:absolute;left:6948;top:1352;width:852;height:444" filled="f" stroked="f">
                <v:textbox>
                  <w:txbxContent>
                    <w:p w:rsidR="0080735B" w:rsidRDefault="0080735B" w:rsidP="00967634">
                      <w:r>
                        <w:t>euro</w:t>
                      </w:r>
                    </w:p>
                  </w:txbxContent>
                </v:textbox>
              </v:shape>
            </v:group>
            <v:shape id="_x0000_s1553" type="#_x0000_t32" style="position:absolute;left:7317;top:9479;width:1860;height:1860;flip:y" o:connectortype="straight"/>
            <v:shape id="_x0000_s1554" type="#_x0000_t32" style="position:absolute;left:7011;top:11459;width:2562;height:1452;flip:y" o:connectortype="straight"/>
          </v:group>
        </w:pict>
      </w:r>
      <w:r w:rsidR="00261AAD" w:rsidRPr="00967634">
        <w:t>Opgave 56</w:t>
      </w:r>
    </w:p>
    <w:p w:rsidR="00967634" w:rsidRPr="00967634" w:rsidRDefault="00967634" w:rsidP="00261AAD">
      <w:pPr>
        <w:ind w:left="284" w:hanging="284"/>
      </w:pPr>
      <w:r w:rsidRPr="00967634">
        <w:t>a.</w:t>
      </w:r>
      <w:r w:rsidRPr="00967634">
        <w:tab/>
        <w:t xml:space="preserve">Teken de raaklijnen in de punten bij </w:t>
      </w:r>
    </w:p>
    <w:p w:rsidR="00261AAD" w:rsidRPr="00012246" w:rsidRDefault="00967634" w:rsidP="00967634">
      <w:pPr>
        <w:ind w:left="284"/>
      </w:pPr>
      <w:r w:rsidRPr="00012246">
        <w:t>q = 30.</w:t>
      </w:r>
    </w:p>
    <w:p w:rsidR="00261AAD" w:rsidRDefault="00967634" w:rsidP="009113FB">
      <w:pPr>
        <w:ind w:left="284" w:hanging="284"/>
      </w:pPr>
      <w:r w:rsidRPr="00012246">
        <w:tab/>
      </w:r>
      <w:r w:rsidR="00AB04D9" w:rsidRPr="00AB04D9">
        <w:t>D</w:t>
      </w:r>
      <w:r w:rsidR="00AB04D9">
        <w:t>e raaklijn aan TO heeft rc ca. 140,</w:t>
      </w:r>
    </w:p>
    <w:p w:rsidR="00AB04D9" w:rsidRDefault="00AB04D9" w:rsidP="009113FB">
      <w:pPr>
        <w:ind w:left="284" w:hanging="284"/>
      </w:pPr>
      <w:r>
        <w:tab/>
        <w:t xml:space="preserve">de raaklijn aan TK heeft rc ca. </w:t>
      </w:r>
      <w:r w:rsidR="004E5D75">
        <w:t>80</w:t>
      </w:r>
      <w:r>
        <w:t>.</w:t>
      </w:r>
    </w:p>
    <w:p w:rsidR="00AB04D9" w:rsidRDefault="00AB04D9" w:rsidP="009113FB">
      <w:pPr>
        <w:ind w:left="284" w:hanging="284"/>
      </w:pPr>
      <w:r>
        <w:tab/>
        <w:t>Als er meer geproduceerd wordt dan 40,</w:t>
      </w:r>
    </w:p>
    <w:p w:rsidR="00AB04D9" w:rsidRDefault="00AB04D9" w:rsidP="009113FB">
      <w:pPr>
        <w:ind w:left="284" w:hanging="284"/>
      </w:pPr>
      <w:r>
        <w:tab/>
        <w:t xml:space="preserve">stijgt de </w:t>
      </w:r>
      <w:r w:rsidR="008B0AAC">
        <w:t>opbrengst sneller dan de kosten;</w:t>
      </w:r>
    </w:p>
    <w:p w:rsidR="00AB04D9" w:rsidRDefault="00AB04D9" w:rsidP="00AB04D9">
      <w:pPr>
        <w:ind w:left="284"/>
      </w:pPr>
      <w:r>
        <w:t>dus zal de winst dan stijgen.</w:t>
      </w:r>
    </w:p>
    <w:p w:rsidR="00AB04D9" w:rsidRDefault="00AF0F8D" w:rsidP="009113FB">
      <w:pPr>
        <w:ind w:left="284" w:hanging="284"/>
      </w:pPr>
      <w:r>
        <w:rPr>
          <w:noProof/>
          <w:lang w:val="en-US"/>
        </w:rPr>
        <w:pict>
          <v:shape id="_x0000_s1556" style="position:absolute;left:0;text-align:left;margin-left:260.1pt;margin-top:1.55pt;width:163.2pt;height:93.4pt;z-index:251779584" coordsize="3264,1868" path="m,1844c212,1463,424,1083,642,794,860,505,1087,220,1308,110,1529,,1752,19,1968,134v216,115,420,377,636,666c2820,1089,3042,1478,3264,1868e" filled="f">
            <v:path arrowok="t"/>
          </v:shape>
        </w:pict>
      </w:r>
      <w:r w:rsidR="00AB04D9">
        <w:t>b.</w:t>
      </w:r>
      <w:r w:rsidR="00AB04D9">
        <w:tab/>
        <w:t xml:space="preserve">De winst is het grootst als de raaklijnen </w:t>
      </w:r>
    </w:p>
    <w:p w:rsidR="004E5D75" w:rsidRDefault="00AB04D9" w:rsidP="00AB04D9">
      <w:pPr>
        <w:ind w:left="284"/>
      </w:pPr>
      <w:r>
        <w:t>aan TO en TK evenwijdig zijn.</w:t>
      </w:r>
      <w:r w:rsidR="004E5D75">
        <w:t xml:space="preserve"> Dat is bij</w:t>
      </w:r>
    </w:p>
    <w:p w:rsidR="00AB04D9" w:rsidRDefault="004E5D75" w:rsidP="00AB04D9">
      <w:pPr>
        <w:ind w:left="284"/>
      </w:pPr>
      <w:r>
        <w:t>(ongeveer) q = 50 het geval.</w:t>
      </w:r>
    </w:p>
    <w:p w:rsidR="004E5D75" w:rsidRDefault="004E5D75" w:rsidP="004E5D75">
      <w:r>
        <w:t>c.</w:t>
      </w:r>
      <w:r>
        <w:tab/>
        <w:t>De winst is het verschil tussen TO en</w:t>
      </w:r>
    </w:p>
    <w:p w:rsidR="004E5D75" w:rsidRDefault="004E5D75" w:rsidP="004E5D75">
      <w:pPr>
        <w:ind w:firstLine="284"/>
      </w:pPr>
      <w:r>
        <w:t>TK. Die is 0 bij q=0 en q=100 en maxi-</w:t>
      </w:r>
    </w:p>
    <w:p w:rsidR="004E5D75" w:rsidRDefault="004E5D75" w:rsidP="004E5D75">
      <w:pPr>
        <w:ind w:firstLine="284"/>
      </w:pPr>
      <w:r>
        <w:t xml:space="preserve">maal bij ongeveer q=50. Het maximum </w:t>
      </w:r>
    </w:p>
    <w:p w:rsidR="004E5D75" w:rsidRDefault="004E5D75" w:rsidP="004E5D75">
      <w:pPr>
        <w:ind w:firstLine="284"/>
      </w:pPr>
      <w:r>
        <w:t xml:space="preserve">is ongeveer 750 groot. Neem nog bij </w:t>
      </w:r>
    </w:p>
    <w:p w:rsidR="004E5D75" w:rsidRDefault="004E5D75" w:rsidP="004E5D75">
      <w:pPr>
        <w:ind w:left="284"/>
      </w:pPr>
      <w:r>
        <w:t xml:space="preserve">enkele waarden van q het verschil tussen </w:t>
      </w:r>
    </w:p>
    <w:p w:rsidR="004E5D75" w:rsidRDefault="004E5D75" w:rsidP="004E5D75">
      <w:pPr>
        <w:ind w:left="284"/>
      </w:pPr>
      <w:r>
        <w:t>TO en TK en schets op grond daarvan de</w:t>
      </w:r>
    </w:p>
    <w:p w:rsidR="004E5D75" w:rsidRDefault="004E5D75" w:rsidP="004E5D75">
      <w:pPr>
        <w:ind w:left="284"/>
      </w:pPr>
      <w:r>
        <w:t>grafiek van de winst.</w:t>
      </w:r>
    </w:p>
    <w:p w:rsidR="004E5D75" w:rsidRPr="00012246" w:rsidRDefault="004E5D75" w:rsidP="006A77BD">
      <w:pPr>
        <w:ind w:left="284" w:hanging="284"/>
        <w:rPr>
          <w:lang w:val="en-US"/>
        </w:rPr>
      </w:pPr>
      <w:r>
        <w:t>d.</w:t>
      </w:r>
      <w:r>
        <w:tab/>
        <w:t>MO = -</w:t>
      </w:r>
      <w:r w:rsidR="006A77BD">
        <w:t>0,</w:t>
      </w:r>
      <w:r>
        <w:t xml:space="preserve">4q + 30 en MK = </w:t>
      </w:r>
      <w:r w:rsidR="006A77BD">
        <w:t>0,</w:t>
      </w:r>
      <w:r>
        <w:t xml:space="preserve">2q. </w:t>
      </w:r>
      <w:r w:rsidRPr="00012246">
        <w:rPr>
          <w:lang w:val="en-US"/>
        </w:rPr>
        <w:t>MO = MK als q = 50.</w:t>
      </w:r>
    </w:p>
    <w:p w:rsidR="004E5D75" w:rsidRPr="004E5D75" w:rsidRDefault="004E5D75" w:rsidP="006A77BD">
      <w:pPr>
        <w:ind w:left="284" w:hanging="284"/>
        <w:rPr>
          <w:lang w:val="en-US"/>
        </w:rPr>
      </w:pPr>
      <w:r w:rsidRPr="004E5D75">
        <w:rPr>
          <w:lang w:val="en-US"/>
        </w:rPr>
        <w:t>e.</w:t>
      </w:r>
      <w:r w:rsidRPr="004E5D75">
        <w:rPr>
          <w:lang w:val="en-US"/>
        </w:rPr>
        <w:tab/>
        <w:t>W = TO – TK = -</w:t>
      </w:r>
      <w:r w:rsidR="006A77BD">
        <w:rPr>
          <w:lang w:val="en-US"/>
        </w:rPr>
        <w:t>0,</w:t>
      </w:r>
      <w:r w:rsidRPr="004E5D75">
        <w:rPr>
          <w:lang w:val="en-US"/>
        </w:rPr>
        <w:t>3q</w:t>
      </w:r>
      <w:r w:rsidRPr="004E5D75">
        <w:rPr>
          <w:vertAlign w:val="superscript"/>
          <w:lang w:val="en-US"/>
        </w:rPr>
        <w:t>2</w:t>
      </w:r>
      <w:r w:rsidR="006A77BD">
        <w:rPr>
          <w:lang w:val="en-US"/>
        </w:rPr>
        <w:t xml:space="preserve"> +30</w:t>
      </w:r>
      <w:r w:rsidRPr="004E5D75">
        <w:rPr>
          <w:lang w:val="en-US"/>
        </w:rPr>
        <w:t>q – 12.</w:t>
      </w:r>
    </w:p>
    <w:p w:rsidR="004E5D75" w:rsidRPr="00977EA2" w:rsidRDefault="004E5D75" w:rsidP="004E5D75">
      <w:pPr>
        <w:ind w:left="284"/>
      </w:pPr>
      <w:r w:rsidRPr="00977EA2">
        <w:t>MW = -</w:t>
      </w:r>
      <w:r w:rsidR="006A77BD" w:rsidRPr="00977EA2">
        <w:t>0,6q + 30</w:t>
      </w:r>
      <w:r w:rsidRPr="00977EA2">
        <w:t>. MW = 0 als q = 50.</w:t>
      </w:r>
    </w:p>
    <w:p w:rsidR="004E5D75" w:rsidRPr="00977EA2" w:rsidRDefault="004E5D75" w:rsidP="004E5D75">
      <w:pPr>
        <w:ind w:left="284"/>
      </w:pPr>
    </w:p>
    <w:p w:rsidR="004E5D75" w:rsidRPr="006A77BD" w:rsidRDefault="006A77BD" w:rsidP="006A77BD">
      <w:r>
        <w:rPr>
          <w:noProof/>
          <w:lang w:val="en-US"/>
        </w:rPr>
        <w:drawing>
          <wp:anchor distT="0" distB="0" distL="114300" distR="114300" simplePos="0" relativeHeight="251781632" behindDoc="1" locked="0" layoutInCell="1" allowOverlap="1">
            <wp:simplePos x="0" y="0"/>
            <wp:positionH relativeFrom="column">
              <wp:posOffset>3114675</wp:posOffset>
            </wp:positionH>
            <wp:positionV relativeFrom="paragraph">
              <wp:posOffset>18415</wp:posOffset>
            </wp:positionV>
            <wp:extent cx="2390775" cy="2390775"/>
            <wp:effectExtent l="19050" t="0" r="9525" b="0"/>
            <wp:wrapNone/>
            <wp:docPr id="59" name="Picture 26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image]"/>
                    <pic:cNvPicPr>
                      <a:picLocks noChangeAspect="1" noChangeArrowheads="1"/>
                    </pic:cNvPicPr>
                  </pic:nvPicPr>
                  <pic:blipFill>
                    <a:blip r:embed="rId54" cstate="print"/>
                    <a:srcRect/>
                    <a:stretch>
                      <a:fillRect/>
                    </a:stretch>
                  </pic:blipFill>
                  <pic:spPr bwMode="auto">
                    <a:xfrm>
                      <a:off x="0" y="0"/>
                      <a:ext cx="2390775" cy="2390775"/>
                    </a:xfrm>
                    <a:prstGeom prst="rect">
                      <a:avLst/>
                    </a:prstGeom>
                    <a:noFill/>
                    <a:ln w="9525">
                      <a:noFill/>
                      <a:miter lim="800000"/>
                      <a:headEnd/>
                      <a:tailEnd/>
                    </a:ln>
                  </pic:spPr>
                </pic:pic>
              </a:graphicData>
            </a:graphic>
          </wp:anchor>
        </w:drawing>
      </w:r>
      <w:r w:rsidRPr="006A77BD">
        <w:t>Opgave 57</w:t>
      </w:r>
    </w:p>
    <w:p w:rsidR="006A77BD" w:rsidRPr="006A77BD" w:rsidRDefault="00AF0F8D" w:rsidP="006A77BD">
      <w:pPr>
        <w:ind w:left="284" w:hanging="284"/>
      </w:pPr>
      <w:r>
        <w:rPr>
          <w:noProof/>
          <w:lang w:val="en-US"/>
        </w:rPr>
        <w:pict>
          <v:shape id="_x0000_s1557" type="#_x0000_t202" style="position:absolute;left:0;text-align:left;margin-left:82.6pt;margin-top:406.95pt;width:203pt;height:195.75pt;z-index:-251535872;mso-wrap-style:none" filled="f" stroked="f">
            <v:textbox style="mso-fit-shape-to-text:t">
              <w:txbxContent>
                <w:p w:rsidR="0080735B" w:rsidRDefault="0080735B" w:rsidP="006A77BD"/>
              </w:txbxContent>
            </v:textbox>
          </v:shape>
        </w:pict>
      </w:r>
      <w:r w:rsidR="000A3121">
        <w:t>a.</w:t>
      </w:r>
    </w:p>
    <w:p w:rsidR="006A77BD" w:rsidRDefault="006A77BD" w:rsidP="006A77BD">
      <w:pPr>
        <w:ind w:left="284" w:hanging="284"/>
      </w:pPr>
      <w:r w:rsidRPr="006A77BD">
        <w:t>b.</w:t>
      </w:r>
      <w:r w:rsidRPr="006A77BD">
        <w:tab/>
        <w:t xml:space="preserve">De groeisnelheid neemt aanvankelijk toe, </w:t>
      </w:r>
    </w:p>
    <w:p w:rsidR="006A77BD" w:rsidRPr="006A77BD" w:rsidRDefault="00AF0F8D" w:rsidP="006A77BD">
      <w:pPr>
        <w:ind w:left="284"/>
      </w:pPr>
      <w:r>
        <w:rPr>
          <w:noProof/>
          <w:lang w:val="en-US"/>
        </w:rPr>
        <w:pict>
          <v:shape id="_x0000_s1558" style="position:absolute;left:0;text-align:left;margin-left:263.85pt;margin-top:12.55pt;width:151.5pt;height:116.4pt;z-index:251782656" coordsize="3030,2328" path="m,2328v75,-5,150,-10,300,-78c450,2182,697,2102,900,1920v203,-182,415,-520,618,-762c1721,916,1921,643,2118,468,2315,293,2548,186,2700,108,2852,30,2941,15,3030,e" filled="f">
            <v:path arrowok="t"/>
          </v:shape>
        </w:pict>
      </w:r>
      <w:r w:rsidR="006A77BD" w:rsidRPr="006A77BD">
        <w:t>maar neemt later af.</w:t>
      </w:r>
    </w:p>
    <w:p w:rsidR="004E5D75" w:rsidRPr="006A77BD" w:rsidRDefault="004E5D75" w:rsidP="004E5D75">
      <w:pPr>
        <w:ind w:left="284"/>
      </w:pPr>
    </w:p>
    <w:p w:rsidR="004E5D75" w:rsidRPr="006A77BD" w:rsidRDefault="004E5D75" w:rsidP="004E5D75">
      <w:pPr>
        <w:ind w:firstLine="284"/>
      </w:pPr>
    </w:p>
    <w:p w:rsidR="003D728D" w:rsidRPr="006A77BD" w:rsidRDefault="003D728D" w:rsidP="009113FB">
      <w:pPr>
        <w:ind w:left="284" w:hanging="284"/>
      </w:pPr>
    </w:p>
    <w:p w:rsidR="009113FB" w:rsidRPr="006A77BD" w:rsidRDefault="009113FB" w:rsidP="009113FB">
      <w:pPr>
        <w:ind w:left="284" w:hanging="284"/>
      </w:pPr>
    </w:p>
    <w:p w:rsidR="009113FB" w:rsidRPr="006A77BD" w:rsidRDefault="009113FB" w:rsidP="009113FB">
      <w:pPr>
        <w:ind w:left="284" w:hanging="284"/>
      </w:pPr>
    </w:p>
    <w:p w:rsidR="009113FB" w:rsidRPr="006A77BD" w:rsidRDefault="009113FB" w:rsidP="00A165A2">
      <w:pPr>
        <w:ind w:left="284" w:hanging="284"/>
      </w:pPr>
    </w:p>
    <w:p w:rsidR="009113FB" w:rsidRPr="006A77BD" w:rsidRDefault="009113FB" w:rsidP="00A165A2">
      <w:pPr>
        <w:ind w:left="284" w:hanging="284"/>
      </w:pPr>
    </w:p>
    <w:p w:rsidR="009113FB" w:rsidRDefault="009113FB" w:rsidP="00A165A2">
      <w:pPr>
        <w:ind w:left="284" w:hanging="284"/>
      </w:pPr>
    </w:p>
    <w:p w:rsidR="006A77BD" w:rsidRDefault="006A77BD" w:rsidP="00A165A2">
      <w:pPr>
        <w:ind w:left="284" w:hanging="284"/>
      </w:pPr>
    </w:p>
    <w:p w:rsidR="006A77BD" w:rsidRDefault="006A77BD" w:rsidP="00A165A2">
      <w:pPr>
        <w:ind w:left="284" w:hanging="284"/>
      </w:pPr>
    </w:p>
    <w:p w:rsidR="006A77BD" w:rsidRPr="006A77BD" w:rsidRDefault="006A77BD" w:rsidP="006A77BD">
      <w:pPr>
        <w:rPr>
          <w:b/>
          <w:i/>
          <w:vertAlign w:val="superscript"/>
        </w:rPr>
      </w:pPr>
      <w:r>
        <w:rPr>
          <w:b/>
          <w:i/>
        </w:rPr>
        <w:lastRenderedPageBreak/>
        <w:t xml:space="preserve">Hoofdstuk </w:t>
      </w:r>
      <w:r w:rsidRPr="006A77BD">
        <w:rPr>
          <w:b/>
          <w:i/>
        </w:rPr>
        <w:t>7</w:t>
      </w:r>
      <w:r>
        <w:rPr>
          <w:b/>
          <w:i/>
        </w:rPr>
        <w:t xml:space="preserve">: </w:t>
      </w:r>
      <w:r w:rsidRPr="006A77BD">
        <w:rPr>
          <w:b/>
          <w:i/>
        </w:rPr>
        <w:t xml:space="preserve"> De afgeleide functie van y = x</w:t>
      </w:r>
      <w:r w:rsidRPr="006A77BD">
        <w:rPr>
          <w:b/>
          <w:i/>
          <w:vertAlign w:val="superscript"/>
        </w:rPr>
        <w:t>3</w:t>
      </w:r>
    </w:p>
    <w:p w:rsidR="006A77BD" w:rsidRPr="006A77BD" w:rsidRDefault="006A77BD" w:rsidP="00A165A2">
      <w:pPr>
        <w:ind w:left="284" w:hanging="284"/>
      </w:pPr>
    </w:p>
    <w:p w:rsidR="0064144E" w:rsidRDefault="00012246" w:rsidP="00A165A2">
      <w:pPr>
        <w:ind w:left="284" w:hanging="284"/>
      </w:pPr>
      <w:r>
        <w:t>Opgave 58</w:t>
      </w:r>
    </w:p>
    <w:p w:rsidR="00012246" w:rsidRPr="006A77BD" w:rsidRDefault="00AF0F8D" w:rsidP="00A165A2">
      <w:pPr>
        <w:ind w:left="284" w:hanging="284"/>
      </w:pPr>
      <w:r w:rsidRPr="00AF0F8D">
        <w:rPr>
          <w:noProof/>
          <w:lang w:eastAsia="zh-TW"/>
        </w:rPr>
        <w:pict>
          <v:shape id="_x0000_s1579" type="#_x0000_t202" style="position:absolute;left:0;text-align:left;margin-left:-6.15pt;margin-top:.4pt;width:369.35pt;height:39.45pt;z-index:251784704;mso-width-relative:margin;mso-height-relative:margin" filled="f" stroked="f">
            <v:textbox>
              <w:txbxContent>
                <w:tbl>
                  <w:tblPr>
                    <w:tblW w:w="0" w:type="auto"/>
                    <w:tblInd w:w="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81"/>
                    <w:gridCol w:w="528"/>
                    <w:gridCol w:w="528"/>
                    <w:gridCol w:w="510"/>
                    <w:gridCol w:w="510"/>
                    <w:gridCol w:w="510"/>
                    <w:gridCol w:w="528"/>
                    <w:gridCol w:w="528"/>
                    <w:gridCol w:w="528"/>
                    <w:gridCol w:w="528"/>
                  </w:tblGrid>
                  <w:tr w:rsidR="0080735B" w:rsidRPr="00021DEF" w:rsidTr="00012246">
                    <w:trPr>
                      <w:trHeight w:val="270"/>
                    </w:trPr>
                    <w:tc>
                      <w:tcPr>
                        <w:tcW w:w="1581" w:type="dxa"/>
                      </w:tcPr>
                      <w:p w:rsidR="0080735B" w:rsidRPr="009E71FF" w:rsidRDefault="0080735B" w:rsidP="00012246">
                        <w:pPr>
                          <w:ind w:right="72"/>
                          <w:rPr>
                            <w:i/>
                          </w:rPr>
                        </w:pPr>
                        <w:r w:rsidRPr="009E71FF">
                          <w:rPr>
                            <w:i/>
                          </w:rPr>
                          <w:t>x</w:t>
                        </w:r>
                      </w:p>
                    </w:tc>
                    <w:tc>
                      <w:tcPr>
                        <w:tcW w:w="510" w:type="dxa"/>
                        <w:vAlign w:val="center"/>
                      </w:tcPr>
                      <w:p w:rsidR="0080735B" w:rsidRPr="00021DEF" w:rsidRDefault="0080735B" w:rsidP="00012246">
                        <w:pPr>
                          <w:ind w:right="72"/>
                          <w:jc w:val="center"/>
                        </w:pPr>
                        <w:r w:rsidRPr="00021DEF">
                          <w:t>-3</w:t>
                        </w:r>
                      </w:p>
                    </w:tc>
                    <w:tc>
                      <w:tcPr>
                        <w:tcW w:w="510" w:type="dxa"/>
                        <w:vAlign w:val="center"/>
                      </w:tcPr>
                      <w:p w:rsidR="0080735B" w:rsidRPr="00021DEF" w:rsidRDefault="0080735B" w:rsidP="00012246">
                        <w:pPr>
                          <w:ind w:right="72"/>
                          <w:jc w:val="center"/>
                        </w:pPr>
                        <w:r w:rsidRPr="00021DEF">
                          <w:t>-2</w:t>
                        </w:r>
                      </w:p>
                    </w:tc>
                    <w:tc>
                      <w:tcPr>
                        <w:tcW w:w="510" w:type="dxa"/>
                        <w:vAlign w:val="center"/>
                      </w:tcPr>
                      <w:p w:rsidR="0080735B" w:rsidRPr="00021DEF" w:rsidRDefault="0080735B" w:rsidP="00012246">
                        <w:pPr>
                          <w:ind w:right="72"/>
                          <w:jc w:val="center"/>
                        </w:pPr>
                        <w:r w:rsidRPr="00021DEF">
                          <w:t>-1</w:t>
                        </w:r>
                      </w:p>
                    </w:tc>
                    <w:tc>
                      <w:tcPr>
                        <w:tcW w:w="510" w:type="dxa"/>
                        <w:vAlign w:val="center"/>
                      </w:tcPr>
                      <w:p w:rsidR="0080735B" w:rsidRPr="00021DEF" w:rsidRDefault="0080735B" w:rsidP="00012246">
                        <w:pPr>
                          <w:ind w:right="72"/>
                          <w:jc w:val="center"/>
                        </w:pPr>
                        <w:r w:rsidRPr="00021DEF">
                          <w:t>0</w:t>
                        </w:r>
                      </w:p>
                    </w:tc>
                    <w:tc>
                      <w:tcPr>
                        <w:tcW w:w="510" w:type="dxa"/>
                        <w:vAlign w:val="center"/>
                      </w:tcPr>
                      <w:p w:rsidR="0080735B" w:rsidRPr="00021DEF" w:rsidRDefault="0080735B" w:rsidP="00012246">
                        <w:pPr>
                          <w:ind w:right="72"/>
                          <w:jc w:val="center"/>
                        </w:pPr>
                        <w:r w:rsidRPr="00021DEF">
                          <w:t>1</w:t>
                        </w:r>
                      </w:p>
                    </w:tc>
                    <w:tc>
                      <w:tcPr>
                        <w:tcW w:w="510" w:type="dxa"/>
                        <w:vAlign w:val="center"/>
                      </w:tcPr>
                      <w:p w:rsidR="0080735B" w:rsidRPr="00021DEF" w:rsidRDefault="0080735B" w:rsidP="00012246">
                        <w:pPr>
                          <w:ind w:right="72"/>
                          <w:jc w:val="center"/>
                        </w:pPr>
                        <w:r w:rsidRPr="00021DEF">
                          <w:t>2</w:t>
                        </w:r>
                      </w:p>
                    </w:tc>
                    <w:tc>
                      <w:tcPr>
                        <w:tcW w:w="510" w:type="dxa"/>
                        <w:vAlign w:val="center"/>
                      </w:tcPr>
                      <w:p w:rsidR="0080735B" w:rsidRPr="00021DEF" w:rsidRDefault="0080735B" w:rsidP="00012246">
                        <w:pPr>
                          <w:ind w:right="72"/>
                          <w:jc w:val="center"/>
                        </w:pPr>
                        <w:r w:rsidRPr="00021DEF">
                          <w:t>3</w:t>
                        </w:r>
                      </w:p>
                    </w:tc>
                    <w:tc>
                      <w:tcPr>
                        <w:tcW w:w="510" w:type="dxa"/>
                        <w:vAlign w:val="center"/>
                      </w:tcPr>
                      <w:p w:rsidR="0080735B" w:rsidRPr="00021DEF" w:rsidRDefault="0080735B" w:rsidP="00012246">
                        <w:pPr>
                          <w:ind w:right="72"/>
                          <w:jc w:val="center"/>
                        </w:pPr>
                        <w:r w:rsidRPr="00021DEF">
                          <w:t>4</w:t>
                        </w:r>
                      </w:p>
                    </w:tc>
                    <w:tc>
                      <w:tcPr>
                        <w:tcW w:w="510" w:type="dxa"/>
                        <w:vAlign w:val="center"/>
                      </w:tcPr>
                      <w:p w:rsidR="0080735B" w:rsidRPr="00021DEF" w:rsidRDefault="0080735B" w:rsidP="00012246">
                        <w:pPr>
                          <w:ind w:right="72"/>
                          <w:jc w:val="center"/>
                        </w:pPr>
                        <w:r w:rsidRPr="00021DEF">
                          <w:t>5</w:t>
                        </w:r>
                      </w:p>
                    </w:tc>
                  </w:tr>
                  <w:tr w:rsidR="0080735B" w:rsidRPr="00021DEF" w:rsidTr="00012246">
                    <w:trPr>
                      <w:trHeight w:val="270"/>
                    </w:trPr>
                    <w:tc>
                      <w:tcPr>
                        <w:tcW w:w="1581" w:type="dxa"/>
                      </w:tcPr>
                      <w:p w:rsidR="0080735B" w:rsidRPr="00021DEF" w:rsidRDefault="0080735B" w:rsidP="00012246">
                        <w:pPr>
                          <w:ind w:right="72"/>
                        </w:pPr>
                        <w:r w:rsidRPr="00021DEF">
                          <w:t>groeisnelheid</w:t>
                        </w:r>
                      </w:p>
                    </w:tc>
                    <w:tc>
                      <w:tcPr>
                        <w:tcW w:w="510" w:type="dxa"/>
                        <w:vAlign w:val="center"/>
                      </w:tcPr>
                      <w:p w:rsidR="0080735B" w:rsidRPr="00021DEF" w:rsidRDefault="0080735B" w:rsidP="00012246">
                        <w:pPr>
                          <w:ind w:right="72"/>
                          <w:jc w:val="center"/>
                        </w:pPr>
                        <w:r>
                          <w:t>27</w:t>
                        </w:r>
                      </w:p>
                    </w:tc>
                    <w:tc>
                      <w:tcPr>
                        <w:tcW w:w="510" w:type="dxa"/>
                        <w:vAlign w:val="center"/>
                      </w:tcPr>
                      <w:p w:rsidR="0080735B" w:rsidRPr="00021DEF" w:rsidRDefault="0080735B" w:rsidP="00012246">
                        <w:pPr>
                          <w:ind w:right="72"/>
                          <w:jc w:val="center"/>
                        </w:pPr>
                        <w:r>
                          <w:t>12</w:t>
                        </w:r>
                      </w:p>
                    </w:tc>
                    <w:tc>
                      <w:tcPr>
                        <w:tcW w:w="510" w:type="dxa"/>
                        <w:vAlign w:val="center"/>
                      </w:tcPr>
                      <w:p w:rsidR="0080735B" w:rsidRPr="00021DEF" w:rsidRDefault="0080735B" w:rsidP="00012246">
                        <w:pPr>
                          <w:ind w:right="72"/>
                          <w:jc w:val="center"/>
                        </w:pPr>
                        <w:r>
                          <w:t>3</w:t>
                        </w:r>
                      </w:p>
                    </w:tc>
                    <w:tc>
                      <w:tcPr>
                        <w:tcW w:w="510" w:type="dxa"/>
                        <w:vAlign w:val="center"/>
                      </w:tcPr>
                      <w:p w:rsidR="0080735B" w:rsidRPr="00021DEF" w:rsidRDefault="0080735B" w:rsidP="00012246">
                        <w:pPr>
                          <w:ind w:right="72"/>
                          <w:jc w:val="center"/>
                        </w:pPr>
                        <w:r>
                          <w:t>0</w:t>
                        </w:r>
                      </w:p>
                    </w:tc>
                    <w:tc>
                      <w:tcPr>
                        <w:tcW w:w="510" w:type="dxa"/>
                        <w:vAlign w:val="center"/>
                      </w:tcPr>
                      <w:p w:rsidR="0080735B" w:rsidRPr="00021DEF" w:rsidRDefault="0080735B" w:rsidP="00012246">
                        <w:pPr>
                          <w:ind w:right="72"/>
                          <w:jc w:val="center"/>
                        </w:pPr>
                        <w:r>
                          <w:t>3</w:t>
                        </w:r>
                      </w:p>
                    </w:tc>
                    <w:tc>
                      <w:tcPr>
                        <w:tcW w:w="510" w:type="dxa"/>
                        <w:vAlign w:val="center"/>
                      </w:tcPr>
                      <w:p w:rsidR="0080735B" w:rsidRPr="00021DEF" w:rsidRDefault="0080735B" w:rsidP="00012246">
                        <w:pPr>
                          <w:ind w:right="72"/>
                          <w:jc w:val="center"/>
                        </w:pPr>
                        <w:r>
                          <w:t>12</w:t>
                        </w:r>
                      </w:p>
                    </w:tc>
                    <w:tc>
                      <w:tcPr>
                        <w:tcW w:w="510" w:type="dxa"/>
                        <w:vAlign w:val="center"/>
                      </w:tcPr>
                      <w:p w:rsidR="0080735B" w:rsidRPr="00021DEF" w:rsidRDefault="0080735B" w:rsidP="00012246">
                        <w:pPr>
                          <w:ind w:right="72"/>
                          <w:jc w:val="center"/>
                        </w:pPr>
                        <w:r>
                          <w:t>27</w:t>
                        </w:r>
                      </w:p>
                    </w:tc>
                    <w:tc>
                      <w:tcPr>
                        <w:tcW w:w="510" w:type="dxa"/>
                        <w:vAlign w:val="center"/>
                      </w:tcPr>
                      <w:p w:rsidR="0080735B" w:rsidRPr="00021DEF" w:rsidRDefault="0080735B" w:rsidP="00012246">
                        <w:pPr>
                          <w:ind w:right="72"/>
                          <w:jc w:val="center"/>
                        </w:pPr>
                        <w:r>
                          <w:t>48</w:t>
                        </w:r>
                      </w:p>
                    </w:tc>
                    <w:tc>
                      <w:tcPr>
                        <w:tcW w:w="510" w:type="dxa"/>
                        <w:vAlign w:val="center"/>
                      </w:tcPr>
                      <w:p w:rsidR="0080735B" w:rsidRPr="00021DEF" w:rsidRDefault="0080735B" w:rsidP="00012246">
                        <w:pPr>
                          <w:ind w:right="72"/>
                          <w:jc w:val="center"/>
                        </w:pPr>
                        <w:r>
                          <w:t>75</w:t>
                        </w:r>
                      </w:p>
                    </w:tc>
                  </w:tr>
                </w:tbl>
                <w:p w:rsidR="0080735B" w:rsidRPr="00012246" w:rsidRDefault="0080735B">
                  <w:pPr>
                    <w:rPr>
                      <w:lang w:val="en-US"/>
                    </w:rPr>
                  </w:pPr>
                </w:p>
              </w:txbxContent>
            </v:textbox>
          </v:shape>
        </w:pict>
      </w:r>
      <w:r w:rsidR="00012246">
        <w:t>a.</w:t>
      </w:r>
      <w:r w:rsidR="00012246">
        <w:tab/>
      </w:r>
    </w:p>
    <w:p w:rsidR="00E330C0" w:rsidRPr="006A77BD" w:rsidRDefault="00E330C0" w:rsidP="002D7FFD">
      <w:pPr>
        <w:ind w:left="284" w:hanging="284"/>
      </w:pPr>
      <w:r w:rsidRPr="006A77BD">
        <w:t xml:space="preserve"> </w:t>
      </w:r>
    </w:p>
    <w:p w:rsidR="00012246" w:rsidRPr="00977EA2" w:rsidRDefault="00012246" w:rsidP="002D7FFD">
      <w:pPr>
        <w:ind w:left="284" w:hanging="284"/>
      </w:pPr>
    </w:p>
    <w:p w:rsidR="00E330C0" w:rsidRDefault="00012246" w:rsidP="002D7FFD">
      <w:pPr>
        <w:ind w:left="284" w:hanging="284"/>
      </w:pPr>
      <w:r w:rsidRPr="00977EA2">
        <w:t>b.</w:t>
      </w:r>
      <w:r w:rsidRPr="00977EA2">
        <w:tab/>
      </w:r>
      <w:r w:rsidR="00AF0F8D">
        <w:rPr>
          <w:noProof/>
          <w:lang w:val="en-US"/>
        </w:rPr>
        <w:pict>
          <v:shape id="_x0000_s1543" type="#_x0000_t202" style="position:absolute;left:0;text-align:left;margin-left:93.45pt;margin-top:-269.4pt;width:232.1pt;height:208.9pt;z-index:-251543040;mso-wrap-style:none;mso-height-percent:200;mso-position-horizontal-relative:text;mso-position-vertical-relative:text;mso-height-percent:200;mso-width-relative:margin;mso-height-relative:margin" filled="f" stroked="f">
            <v:textbox style="mso-fit-shape-to-text:t">
              <w:txbxContent>
                <w:p w:rsidR="0080735B" w:rsidRDefault="0080735B" w:rsidP="00A165A2"/>
              </w:txbxContent>
            </v:textbox>
          </v:shape>
        </w:pict>
      </w:r>
      <w:r w:rsidR="00AF0F8D">
        <w:rPr>
          <w:noProof/>
          <w:lang w:val="en-US"/>
        </w:rPr>
        <w:pict>
          <v:shape id="_x0000_s1538" type="#_x0000_t202" style="position:absolute;left:0;text-align:left;margin-left:82.6pt;margin-top:-286.5pt;width:246.65pt;height:239.4pt;z-index:251768320;mso-wrap-style:none;mso-position-horizontal-relative:text;mso-position-vertical-relative:text" filled="f" stroked="f">
            <v:textbox style="mso-fit-shape-to-text:t">
              <w:txbxContent>
                <w:p w:rsidR="0080735B" w:rsidRDefault="0080735B" w:rsidP="00517677"/>
              </w:txbxContent>
            </v:textbox>
            <w10:wrap type="square"/>
          </v:shape>
        </w:pict>
      </w:r>
      <w:r w:rsidRPr="00012246">
        <w:t>In x=a en x=-a loopt de gr</w:t>
      </w:r>
      <w:r>
        <w:t>afiek even steil.</w:t>
      </w:r>
    </w:p>
    <w:p w:rsidR="00012246" w:rsidRPr="00012246" w:rsidRDefault="00012246" w:rsidP="002D7FFD">
      <w:pPr>
        <w:ind w:left="284" w:hanging="284"/>
        <w:rPr>
          <w:sz w:val="20"/>
          <w:szCs w:val="20"/>
        </w:rPr>
      </w:pPr>
      <w:r>
        <w:t>c.</w:t>
      </w:r>
      <w:r>
        <w:tab/>
        <w:t xml:space="preserve">? </w:t>
      </w:r>
      <w:r w:rsidRPr="00012246">
        <w:rPr>
          <w:sz w:val="20"/>
          <w:szCs w:val="20"/>
        </w:rPr>
        <w:t>[Tip: deel de groeisnelheden door 3; dan krijg je waarden die een mooi verband hebben met x.]</w:t>
      </w:r>
    </w:p>
    <w:p w:rsidR="00012246" w:rsidRDefault="00012246" w:rsidP="002D7FFD">
      <w:pPr>
        <w:ind w:left="284" w:hanging="284"/>
      </w:pPr>
    </w:p>
    <w:p w:rsidR="00012246" w:rsidRDefault="00AF0F8D" w:rsidP="002D7FFD">
      <w:pPr>
        <w:ind w:left="284" w:hanging="284"/>
      </w:pPr>
      <w:r>
        <w:rPr>
          <w:noProof/>
          <w:lang w:val="en-US"/>
        </w:rPr>
        <w:pict>
          <v:group id="_x0000_s1580" style="position:absolute;left:0;text-align:left;margin-left:-21.45pt;margin-top:21.3pt;width:514.15pt;height:213.75pt;z-index:251785728" coordorigin="1191,2837" coordsize="10283,4260">
            <v:shape id="_x0000_s1581" type="#_x0000_t202" style="position:absolute;left:1191;top:2837;width:10260;height:4260" fillcolor="#eaeaea" strokeweight=".5pt">
              <v:textbox style="mso-next-textbox:#_x0000_s1581">
                <w:txbxContent>
                  <w:p w:rsidR="0080735B" w:rsidRDefault="0080735B" w:rsidP="00012246">
                    <w:pPr>
                      <w:ind w:right="-18"/>
                    </w:pPr>
                    <w:r>
                      <w:sym w:font="Wingdings" w:char="F081"/>
                    </w:r>
                    <w:r>
                      <w:tab/>
                      <w:t xml:space="preserve">Als </w:t>
                    </w:r>
                    <w:r>
                      <w:rPr>
                        <w:i/>
                      </w:rPr>
                      <w:t>x</w:t>
                    </w:r>
                    <w:r>
                      <w:t xml:space="preserve"> tussen 4 en 6 ligt, </w:t>
                    </w:r>
                    <w:r>
                      <w:tab/>
                    </w:r>
                    <w:r>
                      <w:tab/>
                    </w:r>
                    <w:r>
                      <w:tab/>
                    </w:r>
                    <w:r>
                      <w:tab/>
                    </w:r>
                    <w:r>
                      <w:tab/>
                    </w:r>
                    <w:r>
                      <w:tab/>
                    </w:r>
                    <w:r>
                      <w:tab/>
                    </w:r>
                    <w:r>
                      <w:tab/>
                    </w:r>
                    <w:r>
                      <w:tab/>
                      <w:t xml:space="preserve">0 </w:t>
                    </w:r>
                    <w:r>
                      <w:sym w:font="Symbol" w:char="F0A3"/>
                    </w:r>
                    <w:r>
                      <w:t xml:space="preserve"> </w:t>
                    </w:r>
                    <w:r>
                      <w:rPr>
                        <w:i/>
                      </w:rPr>
                      <w:t>x</w:t>
                    </w:r>
                    <w:r>
                      <w:t>(</w:t>
                    </w:r>
                    <w:r>
                      <w:rPr>
                        <w:i/>
                      </w:rPr>
                      <w:t>x</w:t>
                    </w:r>
                    <w:r>
                      <w:t>−5)</w:t>
                    </w:r>
                    <w:r>
                      <w:rPr>
                        <w:vertAlign w:val="superscript"/>
                      </w:rPr>
                      <w:t>2</w:t>
                    </w:r>
                    <w:r>
                      <w:t xml:space="preserve"> omdat x ≥ 0 en (x−5)</w:t>
                    </w:r>
                    <w:r>
                      <w:rPr>
                        <w:vertAlign w:val="superscript"/>
                      </w:rPr>
                      <w:t>2</w:t>
                    </w:r>
                    <w:r>
                      <w:t xml:space="preserve"> ≥ 0.</w:t>
                    </w:r>
                  </w:p>
                  <w:p w:rsidR="0080735B" w:rsidRDefault="0080735B" w:rsidP="00012246">
                    <w:pPr>
                      <w:ind w:right="-18"/>
                    </w:pPr>
                    <w:r>
                      <w:tab/>
                      <w:t xml:space="preserve">is 0 </w:t>
                    </w:r>
                    <w:r>
                      <w:sym w:font="Symbol" w:char="F0A3"/>
                    </w:r>
                    <w:r>
                      <w:t xml:space="preserve">  </w:t>
                    </w:r>
                    <w:r>
                      <w:rPr>
                        <w:i/>
                      </w:rPr>
                      <w:t>x</w:t>
                    </w:r>
                    <w:r>
                      <w:t>(</w:t>
                    </w:r>
                    <w:r>
                      <w:rPr>
                        <w:i/>
                      </w:rPr>
                      <w:t>x</w:t>
                    </w:r>
                    <w:r>
                      <w:t>−5)</w:t>
                    </w:r>
                    <w:r>
                      <w:rPr>
                        <w:vertAlign w:val="superscript"/>
                      </w:rPr>
                      <w:t>2</w:t>
                    </w:r>
                    <w:r>
                      <w:t xml:space="preserve"> </w:t>
                    </w:r>
                    <w:r>
                      <w:sym w:font="Symbol" w:char="F0A3"/>
                    </w:r>
                    <w:r>
                      <w:t xml:space="preserve">  6(</w:t>
                    </w:r>
                    <w:r>
                      <w:rPr>
                        <w:i/>
                      </w:rPr>
                      <w:t>x</w:t>
                    </w:r>
                    <w:r>
                      <w:t>−5)</w:t>
                    </w:r>
                    <w:r>
                      <w:rPr>
                        <w:vertAlign w:val="superscript"/>
                      </w:rPr>
                      <w:t>2</w:t>
                    </w:r>
                    <w:r>
                      <w:t>.</w:t>
                    </w:r>
                    <w:r>
                      <w:tab/>
                    </w:r>
                    <w:r>
                      <w:tab/>
                    </w:r>
                    <w:r>
                      <w:tab/>
                    </w:r>
                    <w:r>
                      <w:tab/>
                    </w:r>
                    <w:r>
                      <w:tab/>
                    </w:r>
                    <w:r>
                      <w:tab/>
                    </w:r>
                    <w:r>
                      <w:tab/>
                    </w:r>
                    <w:r>
                      <w:tab/>
                    </w:r>
                    <w:r>
                      <w:tab/>
                    </w:r>
                    <w:r>
                      <w:rPr>
                        <w:i/>
                      </w:rPr>
                      <w:t>x</w:t>
                    </w:r>
                    <w:r>
                      <w:t>(</w:t>
                    </w:r>
                    <w:r>
                      <w:rPr>
                        <w:i/>
                      </w:rPr>
                      <w:t>x</w:t>
                    </w:r>
                    <w:r>
                      <w:t>−5)</w:t>
                    </w:r>
                    <w:r>
                      <w:rPr>
                        <w:vertAlign w:val="superscript"/>
                      </w:rPr>
                      <w:t>2</w:t>
                    </w:r>
                    <w:r>
                      <w:t xml:space="preserve"> </w:t>
                    </w:r>
                    <w:r>
                      <w:sym w:font="Symbol" w:char="F0A3"/>
                    </w:r>
                    <w:r>
                      <w:t xml:space="preserve">  6(</w:t>
                    </w:r>
                    <w:r>
                      <w:rPr>
                        <w:i/>
                      </w:rPr>
                      <w:t>x</w:t>
                    </w:r>
                    <w:r>
                      <w:t>−5)</w:t>
                    </w:r>
                    <w:r>
                      <w:rPr>
                        <w:vertAlign w:val="superscript"/>
                      </w:rPr>
                      <w:t>2</w:t>
                    </w:r>
                    <w:r>
                      <w:t xml:space="preserve"> omdat x &lt; 6 en (x−5)</w:t>
                    </w:r>
                    <w:r>
                      <w:rPr>
                        <w:vertAlign w:val="superscript"/>
                      </w:rPr>
                      <w:t>2</w:t>
                    </w:r>
                    <w:r>
                      <w:t xml:space="preserve"> ≥ 0.</w:t>
                    </w:r>
                  </w:p>
                  <w:p w:rsidR="0080735B" w:rsidRDefault="0080735B" w:rsidP="00012246">
                    <w:pPr>
                      <w:spacing w:line="120" w:lineRule="auto"/>
                      <w:ind w:right="-18"/>
                    </w:pPr>
                  </w:p>
                  <w:p w:rsidR="0080735B" w:rsidRDefault="0080735B" w:rsidP="00012246">
                    <w:pPr>
                      <w:spacing w:line="120" w:lineRule="auto"/>
                      <w:ind w:right="-18"/>
                    </w:pPr>
                  </w:p>
                  <w:p w:rsidR="0080735B" w:rsidRDefault="0080735B" w:rsidP="00012246">
                    <w:pPr>
                      <w:ind w:right="-18"/>
                    </w:pPr>
                    <w:r>
                      <w:sym w:font="Wingdings" w:char="F082"/>
                    </w:r>
                    <w:r>
                      <w:tab/>
                      <w:t xml:space="preserve">De grafiek van </w:t>
                    </w:r>
                    <w:r>
                      <w:rPr>
                        <w:i/>
                      </w:rPr>
                      <w:t>y</w:t>
                    </w:r>
                    <w:r>
                      <w:t xml:space="preserve"> = </w:t>
                    </w:r>
                    <w:r>
                      <w:rPr>
                        <w:i/>
                      </w:rPr>
                      <w:t>x</w:t>
                    </w:r>
                    <w:r>
                      <w:t>(</w:t>
                    </w:r>
                    <w:r>
                      <w:rPr>
                        <w:i/>
                      </w:rPr>
                      <w:t>x</w:t>
                    </w:r>
                    <w:r>
                      <w:t>−5)</w:t>
                    </w:r>
                    <w:r>
                      <w:rPr>
                        <w:vertAlign w:val="superscript"/>
                      </w:rPr>
                      <w:t>2</w:t>
                    </w:r>
                    <w:r>
                      <w:t xml:space="preserve"> ligt tussen de x-as </w:t>
                    </w:r>
                    <w:r>
                      <w:tab/>
                    </w:r>
                    <w:r>
                      <w:tab/>
                      <w:t xml:space="preserve">Dat volgt onmiddellijk uit </w:t>
                    </w:r>
                    <w:r>
                      <w:sym w:font="Wingdings" w:char="F081"/>
                    </w:r>
                  </w:p>
                  <w:p w:rsidR="0080735B" w:rsidRDefault="0080735B" w:rsidP="00012246">
                    <w:pPr>
                      <w:ind w:right="-18"/>
                    </w:pPr>
                    <w:r>
                      <w:tab/>
                      <w:t xml:space="preserve">en de grafiek van </w:t>
                    </w:r>
                    <w:r>
                      <w:rPr>
                        <w:i/>
                      </w:rPr>
                      <w:t xml:space="preserve">y </w:t>
                    </w:r>
                    <w:r>
                      <w:t>= 6(</w:t>
                    </w:r>
                    <w:r>
                      <w:rPr>
                        <w:i/>
                      </w:rPr>
                      <w:t>x</w:t>
                    </w:r>
                    <w:r>
                      <w:t>−5)</w:t>
                    </w:r>
                    <w:r>
                      <w:rPr>
                        <w:vertAlign w:val="superscript"/>
                      </w:rPr>
                      <w:t>2</w:t>
                    </w:r>
                    <w:r>
                      <w:t>.</w:t>
                    </w:r>
                  </w:p>
                  <w:p w:rsidR="0080735B" w:rsidRDefault="0080735B" w:rsidP="00012246">
                    <w:pPr>
                      <w:spacing w:line="120" w:lineRule="auto"/>
                      <w:ind w:right="-18"/>
                    </w:pPr>
                  </w:p>
                  <w:p w:rsidR="0080735B" w:rsidRDefault="0080735B" w:rsidP="00012246">
                    <w:pPr>
                      <w:spacing w:line="168" w:lineRule="auto"/>
                      <w:ind w:right="-17"/>
                    </w:pPr>
                  </w:p>
                  <w:p w:rsidR="0080735B" w:rsidRPr="00012246" w:rsidRDefault="0080735B" w:rsidP="00012246">
                    <w:pPr>
                      <w:ind w:right="-18"/>
                    </w:pPr>
                    <w:r>
                      <w:sym w:font="Wingdings" w:char="F083"/>
                    </w:r>
                    <w:r>
                      <w:tab/>
                      <w:t xml:space="preserve">De grafiek van </w:t>
                    </w:r>
                    <w:r>
                      <w:rPr>
                        <w:i/>
                      </w:rPr>
                      <w:t>y</w:t>
                    </w:r>
                    <w:r>
                      <w:t xml:space="preserve"> = 6(</w:t>
                    </w:r>
                    <w:r>
                      <w:rPr>
                        <w:i/>
                      </w:rPr>
                      <w:t>x</w:t>
                    </w:r>
                    <w:r>
                      <w:t>−5)</w:t>
                    </w:r>
                    <w:r>
                      <w:rPr>
                        <w:vertAlign w:val="superscript"/>
                      </w:rPr>
                      <w:t>2</w:t>
                    </w:r>
                    <w:r>
                      <w:t xml:space="preserve"> raakt aan de </w:t>
                    </w:r>
                    <w:r>
                      <w:rPr>
                        <w:i/>
                      </w:rPr>
                      <w:t>x</w:t>
                    </w:r>
                    <w:r>
                      <w:t xml:space="preserve">-as </w:t>
                    </w:r>
                    <w:r>
                      <w:tab/>
                    </w:r>
                    <w:r>
                      <w:tab/>
                      <w:t>In x = 5 is 6(</w:t>
                    </w:r>
                    <w:r>
                      <w:rPr>
                        <w:i/>
                      </w:rPr>
                      <w:t>x</w:t>
                    </w:r>
                    <w:r>
                      <w:t>−5)</w:t>
                    </w:r>
                    <w:r>
                      <w:rPr>
                        <w:vertAlign w:val="superscript"/>
                      </w:rPr>
                      <w:t>2</w:t>
                    </w:r>
                    <w:r>
                      <w:t xml:space="preserve"> = 0 en als x ≠ 5 is 6(</w:t>
                    </w:r>
                    <w:r>
                      <w:rPr>
                        <w:i/>
                      </w:rPr>
                      <w:t>x</w:t>
                    </w:r>
                    <w:r>
                      <w:t>−5)</w:t>
                    </w:r>
                    <w:r>
                      <w:rPr>
                        <w:vertAlign w:val="superscript"/>
                      </w:rPr>
                      <w:t>2</w:t>
                    </w:r>
                    <w:r>
                      <w:t xml:space="preserve"> &gt; 0.</w:t>
                    </w:r>
                  </w:p>
                  <w:p w:rsidR="0080735B" w:rsidRPr="004B3D4E" w:rsidRDefault="0080735B" w:rsidP="00012246">
                    <w:pPr>
                      <w:ind w:right="-18"/>
                    </w:pPr>
                    <w:r>
                      <w:tab/>
                      <w:t>in (5,0).</w:t>
                    </w:r>
                    <w:r>
                      <w:tab/>
                    </w:r>
                    <w:r>
                      <w:tab/>
                    </w:r>
                    <w:r>
                      <w:tab/>
                    </w:r>
                    <w:r>
                      <w:tab/>
                    </w:r>
                    <w:r>
                      <w:tab/>
                    </w:r>
                    <w:r>
                      <w:tab/>
                    </w:r>
                    <w:r>
                      <w:tab/>
                    </w:r>
                    <w:r>
                      <w:tab/>
                    </w:r>
                    <w:r>
                      <w:tab/>
                    </w:r>
                    <w:r>
                      <w:tab/>
                    </w:r>
                    <w:r>
                      <w:tab/>
                    </w:r>
                    <w:r>
                      <w:tab/>
                    </w:r>
                    <w:r>
                      <w:tab/>
                    </w:r>
                    <w:r>
                      <w:tab/>
                    </w:r>
                    <w:r>
                      <w:tab/>
                      <w:t>Of: de parabool y = 6(</w:t>
                    </w:r>
                    <w:r>
                      <w:rPr>
                        <w:i/>
                      </w:rPr>
                      <w:t>x</w:t>
                    </w:r>
                    <w:r>
                      <w:t>−5)</w:t>
                    </w:r>
                    <w:r>
                      <w:rPr>
                        <w:vertAlign w:val="superscript"/>
                      </w:rPr>
                      <w:t xml:space="preserve">2 </w:t>
                    </w:r>
                    <w:r>
                      <w:t>heeft top (5,0)</w:t>
                    </w:r>
                  </w:p>
                  <w:p w:rsidR="0080735B" w:rsidRDefault="0080735B" w:rsidP="00012246">
                    <w:pPr>
                      <w:spacing w:line="120" w:lineRule="auto"/>
                      <w:ind w:right="-17"/>
                    </w:pPr>
                  </w:p>
                  <w:p w:rsidR="0080735B" w:rsidRDefault="0080735B" w:rsidP="00012246">
                    <w:pPr>
                      <w:spacing w:line="120" w:lineRule="auto"/>
                      <w:ind w:right="-17"/>
                    </w:pPr>
                    <w:r>
                      <w:tab/>
                    </w:r>
                  </w:p>
                  <w:p w:rsidR="0080735B" w:rsidRDefault="0080735B" w:rsidP="00012246">
                    <w:pPr>
                      <w:ind w:right="-18"/>
                    </w:pPr>
                    <w:r>
                      <w:sym w:font="Wingdings" w:char="F084"/>
                    </w:r>
                    <w:r>
                      <w:tab/>
                      <w:t xml:space="preserve">De grafiek van </w:t>
                    </w:r>
                    <w:r>
                      <w:rPr>
                        <w:i/>
                      </w:rPr>
                      <w:t>y</w:t>
                    </w:r>
                    <w:r>
                      <w:t xml:space="preserve"> = </w:t>
                    </w:r>
                    <w:r>
                      <w:rPr>
                        <w:i/>
                      </w:rPr>
                      <w:t>x</w:t>
                    </w:r>
                    <w:r>
                      <w:t>(</w:t>
                    </w:r>
                    <w:r>
                      <w:rPr>
                        <w:i/>
                      </w:rPr>
                      <w:t>x</w:t>
                    </w:r>
                    <w:r>
                      <w:t>−5)</w:t>
                    </w:r>
                    <w:r>
                      <w:rPr>
                        <w:vertAlign w:val="superscript"/>
                      </w:rPr>
                      <w:t>2</w:t>
                    </w:r>
                    <w:r>
                      <w:t xml:space="preserve"> raakt aan de </w:t>
                    </w:r>
                    <w:r>
                      <w:rPr>
                        <w:i/>
                      </w:rPr>
                      <w:t>x</w:t>
                    </w:r>
                    <w:r>
                      <w:t xml:space="preserve">-as </w:t>
                    </w:r>
                    <w:r>
                      <w:tab/>
                    </w:r>
                    <w:r>
                      <w:tab/>
                      <w:t xml:space="preserve">Dat volgt onmiddellijk uit </w:t>
                    </w:r>
                    <w:r>
                      <w:sym w:font="Wingdings" w:char="F082"/>
                    </w:r>
                    <w:r>
                      <w:t xml:space="preserve"> en </w:t>
                    </w:r>
                    <w:r>
                      <w:sym w:font="Wingdings" w:char="F083"/>
                    </w:r>
                    <w:r>
                      <w:t>.</w:t>
                    </w:r>
                  </w:p>
                  <w:p w:rsidR="0080735B" w:rsidRDefault="0080735B" w:rsidP="00012246">
                    <w:pPr>
                      <w:ind w:right="-18"/>
                    </w:pPr>
                    <w:r>
                      <w:tab/>
                      <w:t>in (5,0).</w:t>
                    </w:r>
                  </w:p>
                  <w:p w:rsidR="0080735B" w:rsidRDefault="0080735B" w:rsidP="00012246">
                    <w:pPr>
                      <w:ind w:right="-18"/>
                    </w:pPr>
                  </w:p>
                  <w:p w:rsidR="0080735B" w:rsidRDefault="0080735B" w:rsidP="00012246">
                    <w:pPr>
                      <w:ind w:right="-18"/>
                    </w:pPr>
                    <w:r>
                      <w:sym w:font="Wingdings" w:char="F085"/>
                    </w:r>
                    <w:r>
                      <w:tab/>
                      <w:t xml:space="preserve">De groeisnelheid bij </w:t>
                    </w:r>
                    <w:r>
                      <w:rPr>
                        <w:i/>
                      </w:rPr>
                      <w:t>x</w:t>
                    </w:r>
                    <w:r>
                      <w:rPr>
                        <w:i/>
                        <w:sz w:val="16"/>
                        <w:szCs w:val="16"/>
                      </w:rPr>
                      <w:t xml:space="preserve"> </w:t>
                    </w:r>
                    <w:r>
                      <w:t>=</w:t>
                    </w:r>
                    <w:r>
                      <w:rPr>
                        <w:sz w:val="16"/>
                        <w:szCs w:val="16"/>
                      </w:rPr>
                      <w:t xml:space="preserve"> </w:t>
                    </w:r>
                    <w:r>
                      <w:t xml:space="preserve">5 van </w:t>
                    </w:r>
                    <w:r>
                      <w:rPr>
                        <w:i/>
                      </w:rPr>
                      <w:t>y = x</w:t>
                    </w:r>
                    <w:r>
                      <w:t>(</w:t>
                    </w:r>
                    <w:r>
                      <w:rPr>
                        <w:i/>
                      </w:rPr>
                      <w:t>x</w:t>
                    </w:r>
                    <w:r>
                      <w:t>−5)</w:t>
                    </w:r>
                    <w:r>
                      <w:rPr>
                        <w:vertAlign w:val="superscript"/>
                      </w:rPr>
                      <w:t>2</w:t>
                    </w:r>
                    <w:r>
                      <w:t xml:space="preserve"> is </w:t>
                    </w:r>
                    <w:r>
                      <w:tab/>
                    </w:r>
                    <w:r>
                      <w:tab/>
                      <w:t xml:space="preserve">De raaklijn aan de grafiek in x=5 is de x-as, en die </w:t>
                    </w:r>
                  </w:p>
                  <w:p w:rsidR="0080735B" w:rsidRDefault="0080735B" w:rsidP="00012246">
                    <w:pPr>
                      <w:ind w:right="-18"/>
                    </w:pPr>
                    <w:r>
                      <w:tab/>
                      <w:t>gelijk aan 0.</w:t>
                    </w:r>
                    <w:r>
                      <w:tab/>
                    </w:r>
                    <w:r>
                      <w:tab/>
                    </w:r>
                    <w:r>
                      <w:tab/>
                    </w:r>
                    <w:r>
                      <w:tab/>
                    </w:r>
                    <w:r>
                      <w:tab/>
                    </w:r>
                    <w:r>
                      <w:tab/>
                    </w:r>
                    <w:r>
                      <w:tab/>
                    </w:r>
                    <w:r>
                      <w:tab/>
                    </w:r>
                    <w:r>
                      <w:tab/>
                    </w:r>
                    <w:r>
                      <w:tab/>
                    </w:r>
                    <w:r>
                      <w:tab/>
                    </w:r>
                    <w:r>
                      <w:tab/>
                    </w:r>
                    <w:r>
                      <w:tab/>
                      <w:t>heeft rc 0.</w:t>
                    </w:r>
                  </w:p>
                  <w:p w:rsidR="0080735B" w:rsidRDefault="0080735B" w:rsidP="00012246"/>
                </w:txbxContent>
              </v:textbox>
            </v:shape>
            <v:line id="_x0000_s1582" style="position:absolute" from="1191,3689" to="11451,3689"/>
            <v:line id="_x0000_s1583" style="position:absolute" from="1214,4541" to="11474,4541"/>
            <v:line id="_x0000_s1584" style="position:absolute" from="1214,5393" to="11474,5393"/>
            <v:line id="_x0000_s1585" style="position:absolute" from="1191,6245" to="11451,6245"/>
            <v:line id="_x0000_s1586" style="position:absolute" from="6276,2837" to="6276,7097"/>
            <w10:wrap type="square"/>
          </v:group>
        </w:pict>
      </w:r>
      <w:r w:rsidR="00012246">
        <w:t>Opgave blz. 48</w:t>
      </w:r>
    </w:p>
    <w:p w:rsidR="000A3121" w:rsidRDefault="000A3121"/>
    <w:p w:rsidR="00012246" w:rsidRPr="00977EA2" w:rsidRDefault="00AF0F8D" w:rsidP="002D7FFD">
      <w:pPr>
        <w:ind w:left="284" w:hanging="284"/>
      </w:pPr>
      <w:r>
        <w:rPr>
          <w:noProof/>
          <w:lang w:val="en-US"/>
        </w:rPr>
        <w:pict>
          <v:group id="_x0000_s1587" style="position:absolute;left:0;text-align:left;margin-left:-27.7pt;margin-top:25.75pt;width:514.15pt;height:133.95pt;z-index:251786752" coordorigin="1191,11962" coordsize="10283,2679">
            <v:shape id="_x0000_s1588" type="#_x0000_t202" style="position:absolute;left:1191;top:11962;width:10260;height:2679" fillcolor="#eaeaea" strokeweight=".5pt">
              <v:textbox style="mso-next-textbox:#_x0000_s1588">
                <w:txbxContent>
                  <w:p w:rsidR="0080735B" w:rsidRPr="004B3D4E" w:rsidRDefault="0080735B" w:rsidP="004B3D4E">
                    <w:pPr>
                      <w:ind w:right="179"/>
                    </w:pPr>
                    <w:r>
                      <w:sym w:font="Wingdings" w:char="F086"/>
                    </w:r>
                    <w:r>
                      <w:tab/>
                      <w:t xml:space="preserve">De formule </w:t>
                    </w:r>
                    <w:r>
                      <w:rPr>
                        <w:i/>
                      </w:rPr>
                      <w:t>y</w:t>
                    </w:r>
                    <w:r>
                      <w:t xml:space="preserve"> = </w:t>
                    </w:r>
                    <w:r w:rsidRPr="004B3D4E">
                      <w:rPr>
                        <w:i/>
                      </w:rPr>
                      <w:t>x</w:t>
                    </w:r>
                    <w:r>
                      <w:t>(</w:t>
                    </w:r>
                    <w:r>
                      <w:rPr>
                        <w:i/>
                      </w:rPr>
                      <w:t>x</w:t>
                    </w:r>
                    <w:r>
                      <w:t>−5)</w:t>
                    </w:r>
                    <w:r>
                      <w:rPr>
                        <w:vertAlign w:val="superscript"/>
                      </w:rPr>
                      <w:t>2</w:t>
                    </w:r>
                    <w:r>
                      <w:t xml:space="preserve"> kun je ook schrijven </w:t>
                    </w:r>
                    <w:r>
                      <w:tab/>
                    </w:r>
                    <w:r>
                      <w:tab/>
                      <w:t xml:space="preserve"> </w:t>
                    </w:r>
                    <w:r w:rsidRPr="004B3D4E">
                      <w:rPr>
                        <w:i/>
                      </w:rPr>
                      <w:t>x</w:t>
                    </w:r>
                    <w:r>
                      <w:t>(</w:t>
                    </w:r>
                    <w:r>
                      <w:rPr>
                        <w:i/>
                      </w:rPr>
                      <w:t>x</w:t>
                    </w:r>
                    <w:r>
                      <w:t>−5)</w:t>
                    </w:r>
                    <w:r>
                      <w:rPr>
                        <w:vertAlign w:val="superscript"/>
                      </w:rPr>
                      <w:t>2</w:t>
                    </w:r>
                    <w:r>
                      <w:t xml:space="preserve"> = x (x</w:t>
                    </w:r>
                    <w:r>
                      <w:rPr>
                        <w:vertAlign w:val="superscript"/>
                      </w:rPr>
                      <w:t>2</w:t>
                    </w:r>
                    <w:r>
                      <w:t xml:space="preserve"> – 10x + 25) = </w:t>
                    </w:r>
                    <w:r>
                      <w:rPr>
                        <w:i/>
                      </w:rPr>
                      <w:t>x</w:t>
                    </w:r>
                    <w:r>
                      <w:rPr>
                        <w:vertAlign w:val="superscript"/>
                      </w:rPr>
                      <w:t>3</w:t>
                    </w:r>
                    <w:r>
                      <w:t xml:space="preserve"> − 10</w:t>
                    </w:r>
                    <w:r>
                      <w:rPr>
                        <w:i/>
                      </w:rPr>
                      <w:t>x</w:t>
                    </w:r>
                    <w:r>
                      <w:rPr>
                        <w:vertAlign w:val="superscript"/>
                      </w:rPr>
                      <w:t xml:space="preserve">2 </w:t>
                    </w:r>
                    <w:r>
                      <w:t>+ 25</w:t>
                    </w:r>
                    <w:r>
                      <w:rPr>
                        <w:i/>
                      </w:rPr>
                      <w:t>x</w:t>
                    </w:r>
                    <w:r>
                      <w:t>.</w:t>
                    </w:r>
                  </w:p>
                  <w:p w:rsidR="0080735B" w:rsidRDefault="0080735B" w:rsidP="004B3D4E">
                    <w:pPr>
                      <w:ind w:right="1740"/>
                    </w:pPr>
                    <w:r>
                      <w:tab/>
                      <w:t xml:space="preserve">als </w:t>
                    </w:r>
                    <w:r>
                      <w:rPr>
                        <w:i/>
                      </w:rPr>
                      <w:t>y = x</w:t>
                    </w:r>
                    <w:r>
                      <w:rPr>
                        <w:vertAlign w:val="superscript"/>
                      </w:rPr>
                      <w:t>3</w:t>
                    </w:r>
                    <w:r>
                      <w:t xml:space="preserve"> − 10</w:t>
                    </w:r>
                    <w:r>
                      <w:rPr>
                        <w:i/>
                      </w:rPr>
                      <w:t>x</w:t>
                    </w:r>
                    <w:r>
                      <w:rPr>
                        <w:vertAlign w:val="superscript"/>
                      </w:rPr>
                      <w:t xml:space="preserve">2 </w:t>
                    </w:r>
                    <w:r>
                      <w:t>+ 25</w:t>
                    </w:r>
                    <w:r>
                      <w:rPr>
                        <w:i/>
                      </w:rPr>
                      <w:t>x</w:t>
                    </w:r>
                    <w:r>
                      <w:t>.</w:t>
                    </w:r>
                  </w:p>
                  <w:p w:rsidR="0080735B" w:rsidRDefault="0080735B" w:rsidP="004B3D4E">
                    <w:pPr>
                      <w:spacing w:line="120" w:lineRule="auto"/>
                      <w:ind w:right="4683"/>
                    </w:pPr>
                  </w:p>
                  <w:p w:rsidR="0080735B" w:rsidRDefault="0080735B" w:rsidP="004B3D4E">
                    <w:pPr>
                      <w:spacing w:line="120" w:lineRule="auto"/>
                      <w:ind w:right="4683"/>
                    </w:pPr>
                  </w:p>
                  <w:p w:rsidR="0080735B" w:rsidRDefault="0080735B" w:rsidP="004B3D4E">
                    <w:pPr>
                      <w:ind w:right="30"/>
                    </w:pPr>
                    <w:r>
                      <w:sym w:font="Wingdings" w:char="F087"/>
                    </w:r>
                    <w:r>
                      <w:tab/>
                      <w:t>De groeisnelheid van -10</w:t>
                    </w:r>
                    <w:r>
                      <w:rPr>
                        <w:i/>
                      </w:rPr>
                      <w:t>x</w:t>
                    </w:r>
                    <w:r>
                      <w:rPr>
                        <w:vertAlign w:val="superscript"/>
                      </w:rPr>
                      <w:t xml:space="preserve">2 </w:t>
                    </w:r>
                    <w:r>
                      <w:t>+ 25</w:t>
                    </w:r>
                    <w:r>
                      <w:rPr>
                        <w:i/>
                      </w:rPr>
                      <w:t xml:space="preserve">x </w:t>
                    </w:r>
                    <w:r>
                      <w:t xml:space="preserve">bij </w:t>
                    </w:r>
                    <w:r>
                      <w:rPr>
                        <w:i/>
                      </w:rPr>
                      <w:t>x</w:t>
                    </w:r>
                    <w:r>
                      <w:rPr>
                        <w:i/>
                        <w:sz w:val="16"/>
                        <w:szCs w:val="16"/>
                      </w:rPr>
                      <w:t xml:space="preserve"> </w:t>
                    </w:r>
                    <w:r>
                      <w:t>=</w:t>
                    </w:r>
                    <w:r>
                      <w:rPr>
                        <w:sz w:val="16"/>
                        <w:szCs w:val="16"/>
                      </w:rPr>
                      <w:t xml:space="preserve"> </w:t>
                    </w:r>
                    <w:r>
                      <w:t xml:space="preserve">5 </w:t>
                    </w:r>
                    <w:r>
                      <w:tab/>
                    </w:r>
                    <w:r>
                      <w:tab/>
                    </w:r>
                    <w:r>
                      <w:tab/>
                      <w:t xml:space="preserve">Die groeisnelheid is -10 </w:t>
                    </w:r>
                    <w:r>
                      <w:rPr>
                        <w:rFonts w:ascii="Cambria Math" w:hAnsi="Cambria Math" w:cs="Cambria Math"/>
                      </w:rPr>
                      <w:t>⋅ 2⋅5 + 25 = -75</w:t>
                    </w:r>
                  </w:p>
                  <w:p w:rsidR="0080735B" w:rsidRDefault="0080735B" w:rsidP="004B3D4E">
                    <w:pPr>
                      <w:ind w:right="30"/>
                    </w:pPr>
                    <w:r>
                      <w:tab/>
                      <w:t xml:space="preserve">is -75. </w:t>
                    </w:r>
                  </w:p>
                  <w:p w:rsidR="0080735B" w:rsidRDefault="0080735B" w:rsidP="004B3D4E">
                    <w:pPr>
                      <w:spacing w:line="120" w:lineRule="auto"/>
                      <w:ind w:right="4683"/>
                    </w:pPr>
                    <w:r>
                      <w:tab/>
                    </w:r>
                  </w:p>
                  <w:p w:rsidR="0080735B" w:rsidRDefault="0080735B" w:rsidP="004B3D4E">
                    <w:pPr>
                      <w:spacing w:line="120" w:lineRule="auto"/>
                      <w:ind w:right="4683"/>
                    </w:pPr>
                  </w:p>
                  <w:p w:rsidR="0080735B" w:rsidRDefault="0080735B" w:rsidP="004B3D4E">
                    <w:pPr>
                      <w:ind w:right="37"/>
                    </w:pPr>
                    <w:r>
                      <w:sym w:font="Wingdings" w:char="F088"/>
                    </w:r>
                    <w:r>
                      <w:tab/>
                      <w:t xml:space="preserve">De groeisnelheid van </w:t>
                    </w:r>
                    <w:r>
                      <w:rPr>
                        <w:i/>
                      </w:rPr>
                      <w:t>y</w:t>
                    </w:r>
                    <w:r>
                      <w:t xml:space="preserve"> = </w:t>
                    </w:r>
                    <w:r>
                      <w:rPr>
                        <w:i/>
                      </w:rPr>
                      <w:t>x</w:t>
                    </w:r>
                    <w:r>
                      <w:rPr>
                        <w:vertAlign w:val="superscript"/>
                      </w:rPr>
                      <w:t>3</w:t>
                    </w:r>
                    <w:r>
                      <w:t xml:space="preserve"> bij </w:t>
                    </w:r>
                    <w:r>
                      <w:rPr>
                        <w:i/>
                      </w:rPr>
                      <w:t>x</w:t>
                    </w:r>
                    <w:r>
                      <w:rPr>
                        <w:i/>
                        <w:sz w:val="16"/>
                        <w:szCs w:val="16"/>
                      </w:rPr>
                      <w:t xml:space="preserve"> </w:t>
                    </w:r>
                    <w:r>
                      <w:t>=</w:t>
                    </w:r>
                    <w:r>
                      <w:rPr>
                        <w:sz w:val="16"/>
                        <w:szCs w:val="16"/>
                      </w:rPr>
                      <w:t xml:space="preserve"> </w:t>
                    </w:r>
                    <w:r>
                      <w:t>5 is 75.</w:t>
                    </w:r>
                    <w:r>
                      <w:tab/>
                    </w:r>
                    <w:r>
                      <w:tab/>
                    </w:r>
                    <w:r>
                      <w:tab/>
                      <w:t xml:space="preserve">De groeisnelheid van </w:t>
                    </w:r>
                    <w:r>
                      <w:rPr>
                        <w:i/>
                      </w:rPr>
                      <w:t>x</w:t>
                    </w:r>
                    <w:r>
                      <w:rPr>
                        <w:vertAlign w:val="superscript"/>
                      </w:rPr>
                      <w:t xml:space="preserve">3 </w:t>
                    </w:r>
                    <w:r>
                      <w:t xml:space="preserve">en de groeisnelheid van </w:t>
                    </w:r>
                  </w:p>
                  <w:p w:rsidR="0080735B" w:rsidRPr="004B3D4E" w:rsidRDefault="0080735B" w:rsidP="004B3D4E">
                    <w:pPr>
                      <w:ind w:left="4828" w:right="37" w:firstLine="284"/>
                    </w:pPr>
                    <w:r>
                      <w:t>-10</w:t>
                    </w:r>
                    <w:r>
                      <w:rPr>
                        <w:i/>
                      </w:rPr>
                      <w:t>x</w:t>
                    </w:r>
                    <w:r>
                      <w:rPr>
                        <w:vertAlign w:val="superscript"/>
                      </w:rPr>
                      <w:t xml:space="preserve">2 </w:t>
                    </w:r>
                    <w:r>
                      <w:t>+ 25</w:t>
                    </w:r>
                    <w:r>
                      <w:rPr>
                        <w:i/>
                      </w:rPr>
                      <w:t>x</w:t>
                    </w:r>
                    <w:r>
                      <w:t xml:space="preserve"> moeten samen 0 zijn. </w:t>
                    </w:r>
                  </w:p>
                  <w:p w:rsidR="0080735B" w:rsidRDefault="0080735B" w:rsidP="004B3D4E">
                    <w:pPr>
                      <w:ind w:right="4686"/>
                    </w:pPr>
                  </w:p>
                  <w:p w:rsidR="0080735B" w:rsidRDefault="0080735B" w:rsidP="004B3D4E">
                    <w:pPr>
                      <w:ind w:right="822"/>
                    </w:pPr>
                  </w:p>
                  <w:p w:rsidR="0080735B" w:rsidRDefault="0080735B" w:rsidP="004B3D4E"/>
                </w:txbxContent>
              </v:textbox>
            </v:shape>
            <v:line id="_x0000_s1589" style="position:absolute" from="1191,12814" to="11451,12814"/>
            <v:line id="_x0000_s1590" style="position:absolute" from="1214,13666" to="11474,13666"/>
            <v:line id="_x0000_s1591" style="position:absolute" from="6276,11962" to="6276,14641"/>
            <w10:wrap type="square"/>
          </v:group>
        </w:pict>
      </w:r>
      <w:r w:rsidR="004B3D4E" w:rsidRPr="00977EA2">
        <w:t>Opgave blz. 49</w:t>
      </w:r>
    </w:p>
    <w:p w:rsidR="004B3D4E" w:rsidRPr="00977EA2" w:rsidRDefault="004B3D4E" w:rsidP="002D7FFD">
      <w:pPr>
        <w:ind w:left="284" w:hanging="284"/>
      </w:pPr>
    </w:p>
    <w:p w:rsidR="004B3D4E" w:rsidRPr="00977EA2" w:rsidRDefault="004B3D4E" w:rsidP="002D7FFD">
      <w:pPr>
        <w:ind w:left="284" w:hanging="284"/>
      </w:pPr>
    </w:p>
    <w:p w:rsidR="00012246" w:rsidRPr="00977EA2" w:rsidRDefault="00AF0F8D" w:rsidP="002D7FFD">
      <w:pPr>
        <w:ind w:left="284" w:hanging="284"/>
      </w:pPr>
      <w:r>
        <w:rPr>
          <w:noProof/>
          <w:lang w:val="en-US"/>
        </w:rPr>
        <w:pict>
          <v:group id="_x0000_s1592" style="position:absolute;left:0;text-align:left;margin-left:-28.95pt;margin-top:22.85pt;width:514.15pt;height:184.6pt;z-index:251787776" coordorigin="1191,7949" coordsize="10283,3692">
            <v:shape id="_x0000_s1593" type="#_x0000_t202" style="position:absolute;left:1191;top:7949;width:10260;height:3692" fillcolor="#eaeaea" strokeweight=".5pt">
              <v:textbox style="mso-next-textbox:#_x0000_s1593">
                <w:txbxContent>
                  <w:p w:rsidR="0080735B" w:rsidRPr="004B3D4E" w:rsidRDefault="0080735B" w:rsidP="004B3D4E">
                    <w:pPr>
                      <w:ind w:right="-198"/>
                    </w:pPr>
                    <w:r>
                      <w:sym w:font="Wingdings" w:char="F081"/>
                    </w:r>
                    <w:r>
                      <w:tab/>
                      <w:t>Het beginpunt is</w:t>
                    </w:r>
                    <w:r w:rsidRPr="000C5870">
                      <w:rPr>
                        <w:sz w:val="12"/>
                        <w:szCs w:val="12"/>
                      </w:rPr>
                      <w:t xml:space="preserve"> </w:t>
                    </w:r>
                    <w:r w:rsidRPr="000F1676">
                      <w:rPr>
                        <w:position w:val="-6"/>
                      </w:rPr>
                      <w:object w:dxaOrig="540" w:dyaOrig="279">
                        <v:shape id="_x0000_i1062" type="#_x0000_t75" style="width:27pt;height:14.25pt" o:ole="">
                          <v:imagedata r:id="rId55" o:title=""/>
                        </v:shape>
                        <o:OLEObject Type="Embed" ProgID="Equation.DSMT4" ShapeID="_x0000_i1062" DrawAspect="Content" ObjectID="_1357363868" r:id="rId56"/>
                      </w:object>
                    </w:r>
                    <w:r w:rsidRPr="000C5870">
                      <w:rPr>
                        <w:sz w:val="16"/>
                        <w:szCs w:val="16"/>
                      </w:rPr>
                      <w:t xml:space="preserve"> </w:t>
                    </w:r>
                    <w:r w:rsidRPr="000C5870">
                      <w:t>en</w:t>
                    </w:r>
                    <w:r w:rsidRPr="000C5870">
                      <w:rPr>
                        <w:sz w:val="12"/>
                        <w:szCs w:val="12"/>
                      </w:rPr>
                      <w:t xml:space="preserve"> </w:t>
                    </w:r>
                    <w:r w:rsidRPr="000F1676">
                      <w:rPr>
                        <w:position w:val="-10"/>
                      </w:rPr>
                      <w:object w:dxaOrig="780" w:dyaOrig="320">
                        <v:shape id="_x0000_i1064" type="#_x0000_t75" style="width:39pt;height:15.75pt" o:ole="">
                          <v:imagedata r:id="rId57" o:title=""/>
                        </v:shape>
                        <o:OLEObject Type="Embed" ProgID="Equation.DSMT4" ShapeID="_x0000_i1064" DrawAspect="Content" ObjectID="_1357363869" r:id="rId58"/>
                      </w:object>
                    </w:r>
                    <w:r w:rsidRPr="000C5870">
                      <w:t xml:space="preserve">; </w:t>
                    </w:r>
                    <w:r>
                      <w:t>het</w:t>
                    </w:r>
                    <w:r w:rsidRPr="000C5870">
                      <w:t xml:space="preserve"> eindpunt </w:t>
                    </w:r>
                    <w:r>
                      <w:tab/>
                      <w:t>5</w:t>
                    </w:r>
                    <w:r>
                      <w:rPr>
                        <w:vertAlign w:val="superscript"/>
                      </w:rPr>
                      <w:t>3</w:t>
                    </w:r>
                    <w:r>
                      <w:t xml:space="preserve"> = 125 en (5+Δx)</w:t>
                    </w:r>
                    <w:r>
                      <w:rPr>
                        <w:vertAlign w:val="superscript"/>
                      </w:rPr>
                      <w:t>3</w:t>
                    </w:r>
                    <w:r>
                      <w:t xml:space="preserve"> = (5+Δx) </w:t>
                    </w:r>
                    <w:r>
                      <w:rPr>
                        <w:rFonts w:ascii="Cambria Math" w:hAnsi="Cambria Math" w:cs="Cambria Math"/>
                      </w:rPr>
                      <w:t>⋅ (25+10Δx +(Δx)</w:t>
                    </w:r>
                    <w:r>
                      <w:rPr>
                        <w:rFonts w:ascii="Cambria Math" w:hAnsi="Cambria Math" w:cs="Cambria Math"/>
                        <w:vertAlign w:val="superscript"/>
                      </w:rPr>
                      <w:t>2</w:t>
                    </w:r>
                    <w:r>
                      <w:rPr>
                        <w:rFonts w:ascii="Cambria Math" w:hAnsi="Cambria Math" w:cs="Cambria Math"/>
                      </w:rPr>
                      <w:t>)</w:t>
                    </w:r>
                  </w:p>
                  <w:p w:rsidR="0080735B" w:rsidRPr="006B1D2E" w:rsidRDefault="0080735B" w:rsidP="004B3D4E">
                    <w:pPr>
                      <w:ind w:right="-198"/>
                      <w:rPr>
                        <w:lang w:val="fr-FR"/>
                      </w:rPr>
                    </w:pPr>
                    <w:r>
                      <w:tab/>
                    </w:r>
                    <w:r w:rsidRPr="006B1D2E">
                      <w:rPr>
                        <w:lang w:val="fr-FR"/>
                      </w:rPr>
                      <w:t>is:</w:t>
                    </w:r>
                    <w:r w:rsidRPr="006B1D2E">
                      <w:rPr>
                        <w:sz w:val="12"/>
                        <w:szCs w:val="12"/>
                        <w:lang w:val="fr-FR"/>
                      </w:rPr>
                      <w:t xml:space="preserve"> </w:t>
                    </w:r>
                    <w:r w:rsidRPr="000F1676">
                      <w:rPr>
                        <w:position w:val="-6"/>
                      </w:rPr>
                      <w:object w:dxaOrig="1020" w:dyaOrig="279">
                        <v:shape id="_x0000_i1066" type="#_x0000_t75" style="width:51pt;height:14.25pt" o:ole="">
                          <v:imagedata r:id="rId59" o:title=""/>
                        </v:shape>
                        <o:OLEObject Type="Embed" ProgID="Equation.DSMT4" ShapeID="_x0000_i1066" DrawAspect="Content" ObjectID="_1357363870" r:id="rId60"/>
                      </w:object>
                    </w:r>
                    <w:r w:rsidRPr="006B1D2E">
                      <w:rPr>
                        <w:lang w:val="fr-FR"/>
                      </w:rPr>
                      <w:t xml:space="preserve"> en </w:t>
                    </w:r>
                    <w:r w:rsidRPr="006B1D2E">
                      <w:rPr>
                        <w:i/>
                        <w:lang w:val="fr-FR"/>
                      </w:rPr>
                      <w:t xml:space="preserve">y </w:t>
                    </w:r>
                    <w:r w:rsidRPr="006B1D2E">
                      <w:rPr>
                        <w:lang w:val="fr-FR"/>
                      </w:rPr>
                      <w:t>=</w:t>
                    </w:r>
                    <w:r w:rsidRPr="006B1D2E">
                      <w:rPr>
                        <w:sz w:val="12"/>
                        <w:szCs w:val="12"/>
                        <w:lang w:val="fr-FR"/>
                      </w:rPr>
                      <w:t xml:space="preserve"> </w:t>
                    </w:r>
                    <w:r w:rsidRPr="006B1D2E">
                      <w:rPr>
                        <w:lang w:val="fr-FR"/>
                      </w:rPr>
                      <w:t>125</w:t>
                    </w:r>
                    <w:r w:rsidRPr="006B1D2E">
                      <w:rPr>
                        <w:sz w:val="16"/>
                        <w:szCs w:val="16"/>
                        <w:vertAlign w:val="superscript"/>
                        <w:lang w:val="fr-FR"/>
                      </w:rPr>
                      <w:t xml:space="preserve"> </w:t>
                    </w:r>
                    <w:r w:rsidRPr="006B1D2E">
                      <w:rPr>
                        <w:lang w:val="fr-FR"/>
                      </w:rPr>
                      <w:t>+</w:t>
                    </w:r>
                    <w:r w:rsidRPr="006B1D2E">
                      <w:rPr>
                        <w:sz w:val="12"/>
                        <w:szCs w:val="12"/>
                        <w:lang w:val="fr-FR"/>
                      </w:rPr>
                      <w:t xml:space="preserve"> </w:t>
                    </w:r>
                    <w:r w:rsidRPr="006B1D2E">
                      <w:rPr>
                        <w:lang w:val="fr-FR"/>
                      </w:rPr>
                      <w:t>75</w:t>
                    </w:r>
                    <w:r>
                      <w:sym w:font="Symbol" w:char="F044"/>
                    </w:r>
                    <w:r w:rsidRPr="006B1D2E">
                      <w:rPr>
                        <w:i/>
                        <w:lang w:val="fr-FR"/>
                      </w:rPr>
                      <w:t>x</w:t>
                    </w:r>
                    <w:r w:rsidRPr="006B1D2E">
                      <w:rPr>
                        <w:sz w:val="16"/>
                        <w:szCs w:val="16"/>
                        <w:vertAlign w:val="superscript"/>
                        <w:lang w:val="fr-FR"/>
                      </w:rPr>
                      <w:t xml:space="preserve"> </w:t>
                    </w:r>
                    <w:r w:rsidRPr="006B1D2E">
                      <w:rPr>
                        <w:lang w:val="fr-FR"/>
                      </w:rPr>
                      <w:t>+</w:t>
                    </w:r>
                    <w:r w:rsidRPr="006B1D2E">
                      <w:rPr>
                        <w:sz w:val="12"/>
                        <w:szCs w:val="12"/>
                        <w:lang w:val="fr-FR"/>
                      </w:rPr>
                      <w:t xml:space="preserve"> </w:t>
                    </w:r>
                    <w:r w:rsidRPr="006B1D2E">
                      <w:rPr>
                        <w:lang w:val="fr-FR"/>
                      </w:rPr>
                      <w:t>15(</w:t>
                    </w:r>
                    <w:r>
                      <w:sym w:font="Symbol" w:char="F044"/>
                    </w:r>
                    <w:r w:rsidRPr="006B1D2E">
                      <w:rPr>
                        <w:i/>
                        <w:lang w:val="fr-FR"/>
                      </w:rPr>
                      <w:t>x</w:t>
                    </w:r>
                    <w:r w:rsidRPr="006B1D2E">
                      <w:rPr>
                        <w:lang w:val="fr-FR"/>
                      </w:rPr>
                      <w:t>)</w:t>
                    </w:r>
                    <w:r w:rsidRPr="006B1D2E">
                      <w:rPr>
                        <w:vertAlign w:val="superscript"/>
                        <w:lang w:val="fr-FR"/>
                      </w:rPr>
                      <w:t>2</w:t>
                    </w:r>
                    <w:r w:rsidRPr="006B1D2E">
                      <w:rPr>
                        <w:sz w:val="16"/>
                        <w:szCs w:val="16"/>
                        <w:vertAlign w:val="superscript"/>
                        <w:lang w:val="fr-FR"/>
                      </w:rPr>
                      <w:t xml:space="preserve"> </w:t>
                    </w:r>
                    <w:r w:rsidRPr="006B1D2E">
                      <w:rPr>
                        <w:lang w:val="fr-FR"/>
                      </w:rPr>
                      <w:t>+</w:t>
                    </w:r>
                    <w:r w:rsidRPr="006B1D2E">
                      <w:rPr>
                        <w:sz w:val="12"/>
                        <w:szCs w:val="12"/>
                        <w:lang w:val="fr-FR"/>
                      </w:rPr>
                      <w:t xml:space="preserve"> </w:t>
                    </w:r>
                    <w:r w:rsidRPr="006B1D2E">
                      <w:rPr>
                        <w:lang w:val="fr-FR"/>
                      </w:rPr>
                      <w:t>(</w:t>
                    </w:r>
                    <w:r>
                      <w:sym w:font="Symbol" w:char="F044"/>
                    </w:r>
                    <w:r w:rsidRPr="006B1D2E">
                      <w:rPr>
                        <w:i/>
                        <w:lang w:val="fr-FR"/>
                      </w:rPr>
                      <w:t>x</w:t>
                    </w:r>
                    <w:r w:rsidRPr="006B1D2E">
                      <w:rPr>
                        <w:lang w:val="fr-FR"/>
                      </w:rPr>
                      <w:t>)</w:t>
                    </w:r>
                    <w:r w:rsidRPr="006B1D2E">
                      <w:rPr>
                        <w:vertAlign w:val="superscript"/>
                        <w:lang w:val="fr-FR"/>
                      </w:rPr>
                      <w:t>3</w:t>
                    </w:r>
                    <w:r w:rsidRPr="006B1D2E">
                      <w:rPr>
                        <w:vertAlign w:val="superscript"/>
                        <w:lang w:val="fr-FR"/>
                      </w:rPr>
                      <w:tab/>
                    </w:r>
                    <w:r w:rsidRPr="006B1D2E">
                      <w:rPr>
                        <w:lang w:val="fr-FR"/>
                      </w:rPr>
                      <w:t>= 125+50</w:t>
                    </w:r>
                    <w:r>
                      <w:t>Δ</w:t>
                    </w:r>
                    <w:r w:rsidRPr="006B1D2E">
                      <w:rPr>
                        <w:lang w:val="fr-FR"/>
                      </w:rPr>
                      <w:t>x+ 5(</w:t>
                    </w:r>
                    <w:r>
                      <w:rPr>
                        <w:lang w:val="fr-FR"/>
                      </w:rPr>
                      <w:t>Δx)</w:t>
                    </w:r>
                    <w:r>
                      <w:rPr>
                        <w:vertAlign w:val="superscript"/>
                        <w:lang w:val="fr-FR"/>
                      </w:rPr>
                      <w:t>2</w:t>
                    </w:r>
                    <w:r>
                      <w:rPr>
                        <w:lang w:val="fr-FR"/>
                      </w:rPr>
                      <w:t xml:space="preserve"> + 25Δx+10</w:t>
                    </w:r>
                    <w:r w:rsidRPr="006B1D2E">
                      <w:rPr>
                        <w:rFonts w:ascii="Cambria Math" w:hAnsi="Cambria Math" w:cs="Cambria Math"/>
                        <w:lang w:val="fr-FR"/>
                      </w:rPr>
                      <w:t>+(</w:t>
                    </w:r>
                    <w:r>
                      <w:rPr>
                        <w:rFonts w:ascii="Cambria Math" w:hAnsi="Cambria Math" w:cs="Cambria Math"/>
                      </w:rPr>
                      <w:t>Δ</w:t>
                    </w:r>
                    <w:r w:rsidRPr="006B1D2E">
                      <w:rPr>
                        <w:rFonts w:ascii="Cambria Math" w:hAnsi="Cambria Math" w:cs="Cambria Math"/>
                        <w:lang w:val="fr-FR"/>
                      </w:rPr>
                      <w:t>x)</w:t>
                    </w:r>
                    <w:r w:rsidRPr="006B1D2E">
                      <w:rPr>
                        <w:rFonts w:ascii="Cambria Math" w:hAnsi="Cambria Math" w:cs="Cambria Math"/>
                        <w:vertAlign w:val="superscript"/>
                        <w:lang w:val="fr-FR"/>
                      </w:rPr>
                      <w:t>2</w:t>
                    </w:r>
                    <w:r>
                      <w:rPr>
                        <w:rFonts w:ascii="Cambria Math" w:hAnsi="Cambria Math" w:cs="Cambria Math"/>
                        <w:lang w:val="fr-FR"/>
                      </w:rPr>
                      <w:t>+</w:t>
                    </w:r>
                    <w:r w:rsidRPr="006B1D2E">
                      <w:rPr>
                        <w:rFonts w:ascii="Cambria Math" w:hAnsi="Cambria Math" w:cs="Cambria Math"/>
                        <w:lang w:val="fr-FR"/>
                      </w:rPr>
                      <w:t>+(</w:t>
                    </w:r>
                    <w:r>
                      <w:rPr>
                        <w:rFonts w:ascii="Cambria Math" w:hAnsi="Cambria Math" w:cs="Cambria Math"/>
                      </w:rPr>
                      <w:t>Δ</w:t>
                    </w:r>
                    <w:r w:rsidRPr="006B1D2E">
                      <w:rPr>
                        <w:rFonts w:ascii="Cambria Math" w:hAnsi="Cambria Math" w:cs="Cambria Math"/>
                        <w:lang w:val="fr-FR"/>
                      </w:rPr>
                      <w:t>x)</w:t>
                    </w:r>
                    <w:r>
                      <w:rPr>
                        <w:rFonts w:ascii="Cambria Math" w:hAnsi="Cambria Math" w:cs="Cambria Math"/>
                        <w:vertAlign w:val="superscript"/>
                        <w:lang w:val="fr-FR"/>
                      </w:rPr>
                      <w:t>3</w:t>
                    </w:r>
                  </w:p>
                  <w:p w:rsidR="0080735B" w:rsidRPr="006B1D2E" w:rsidRDefault="0080735B" w:rsidP="004B3D4E">
                    <w:pPr>
                      <w:ind w:right="-198"/>
                      <w:rPr>
                        <w:lang w:val="fr-FR"/>
                      </w:rPr>
                    </w:pPr>
                  </w:p>
                  <w:p w:rsidR="0080735B" w:rsidRPr="006B1D2E" w:rsidRDefault="0080735B" w:rsidP="004B3D4E">
                    <w:pPr>
                      <w:ind w:right="6"/>
                    </w:pPr>
                    <w:r>
                      <w:sym w:font="Wingdings" w:char="F082"/>
                    </w:r>
                    <w:r>
                      <w:tab/>
                    </w:r>
                    <w:r w:rsidRPr="000F1676">
                      <w:rPr>
                        <w:position w:val="-14"/>
                      </w:rPr>
                      <w:object w:dxaOrig="2880" w:dyaOrig="440">
                        <v:shape id="_x0000_i1068" type="#_x0000_t75" style="width:2in;height:21.75pt" o:ole="">
                          <v:imagedata r:id="rId61" o:title=""/>
                        </v:shape>
                        <o:OLEObject Type="Embed" ProgID="Equation.DSMT4" ShapeID="_x0000_i1068" DrawAspect="Content" ObjectID="_1357363871" r:id="rId62"/>
                      </w:object>
                    </w:r>
                    <w:r>
                      <w:tab/>
                    </w:r>
                    <w:r>
                      <w:tab/>
                    </w:r>
                    <w:r>
                      <w:tab/>
                    </w:r>
                    <w:r>
                      <w:tab/>
                    </w:r>
                    <w:r>
                      <w:tab/>
                    </w:r>
                    <w:r>
                      <w:tab/>
                    </w:r>
                    <w:r>
                      <w:tab/>
                    </w:r>
                    <w:r w:rsidRPr="006B1D2E">
                      <w:t>125</w:t>
                    </w:r>
                    <w:r w:rsidRPr="006B1D2E">
                      <w:rPr>
                        <w:sz w:val="16"/>
                        <w:szCs w:val="16"/>
                        <w:vertAlign w:val="superscript"/>
                      </w:rPr>
                      <w:t xml:space="preserve"> </w:t>
                    </w:r>
                    <w:r w:rsidRPr="006B1D2E">
                      <w:t>+</w:t>
                    </w:r>
                    <w:r w:rsidRPr="006B1D2E">
                      <w:rPr>
                        <w:sz w:val="12"/>
                        <w:szCs w:val="12"/>
                      </w:rPr>
                      <w:t xml:space="preserve"> </w:t>
                    </w:r>
                    <w:r w:rsidRPr="006B1D2E">
                      <w:t>75</w:t>
                    </w:r>
                    <w:r>
                      <w:sym w:font="Symbol" w:char="F044"/>
                    </w:r>
                    <w:r w:rsidRPr="006B1D2E">
                      <w:rPr>
                        <w:i/>
                      </w:rPr>
                      <w:t>x</w:t>
                    </w:r>
                    <w:r w:rsidRPr="006B1D2E">
                      <w:rPr>
                        <w:sz w:val="16"/>
                        <w:szCs w:val="16"/>
                        <w:vertAlign w:val="superscript"/>
                      </w:rPr>
                      <w:t xml:space="preserve"> </w:t>
                    </w:r>
                    <w:r w:rsidRPr="006B1D2E">
                      <w:t>+</w:t>
                    </w:r>
                    <w:r w:rsidRPr="006B1D2E">
                      <w:rPr>
                        <w:sz w:val="12"/>
                        <w:szCs w:val="12"/>
                      </w:rPr>
                      <w:t xml:space="preserve"> </w:t>
                    </w:r>
                    <w:r w:rsidRPr="006B1D2E">
                      <w:t>15(</w:t>
                    </w:r>
                    <w:r>
                      <w:sym w:font="Symbol" w:char="F044"/>
                    </w:r>
                    <w:r w:rsidRPr="006B1D2E">
                      <w:rPr>
                        <w:i/>
                      </w:rPr>
                      <w:t>x</w:t>
                    </w:r>
                    <w:r w:rsidRPr="006B1D2E">
                      <w:t>)</w:t>
                    </w:r>
                    <w:r w:rsidRPr="006B1D2E">
                      <w:rPr>
                        <w:vertAlign w:val="superscript"/>
                      </w:rPr>
                      <w:t>2</w:t>
                    </w:r>
                    <w:r w:rsidRPr="006B1D2E">
                      <w:rPr>
                        <w:sz w:val="16"/>
                        <w:szCs w:val="16"/>
                        <w:vertAlign w:val="superscript"/>
                      </w:rPr>
                      <w:t xml:space="preserve"> </w:t>
                    </w:r>
                    <w:r w:rsidRPr="006B1D2E">
                      <w:t>+</w:t>
                    </w:r>
                    <w:r w:rsidRPr="006B1D2E">
                      <w:rPr>
                        <w:sz w:val="12"/>
                        <w:szCs w:val="12"/>
                      </w:rPr>
                      <w:t xml:space="preserve"> </w:t>
                    </w:r>
                    <w:r w:rsidRPr="006B1D2E">
                      <w:t>(</w:t>
                    </w:r>
                    <w:r>
                      <w:sym w:font="Symbol" w:char="F044"/>
                    </w:r>
                    <w:r w:rsidRPr="006B1D2E">
                      <w:rPr>
                        <w:i/>
                      </w:rPr>
                      <w:t>x</w:t>
                    </w:r>
                    <w:r w:rsidRPr="006B1D2E">
                      <w:t>)</w:t>
                    </w:r>
                    <w:r w:rsidRPr="006B1D2E">
                      <w:rPr>
                        <w:vertAlign w:val="superscript"/>
                      </w:rPr>
                      <w:t>3</w:t>
                    </w:r>
                    <w:r w:rsidRPr="006B1D2E">
                      <w:t xml:space="preserve"> –  125</w:t>
                    </w:r>
                  </w:p>
                  <w:p w:rsidR="0080735B" w:rsidRDefault="0080735B" w:rsidP="004B3D4E">
                    <w:pPr>
                      <w:ind w:right="822"/>
                    </w:pPr>
                  </w:p>
                  <w:p w:rsidR="0080735B" w:rsidRDefault="0080735B" w:rsidP="004B3D4E">
                    <w:pPr>
                      <w:spacing w:line="72" w:lineRule="auto"/>
                      <w:ind w:right="822"/>
                    </w:pPr>
                  </w:p>
                  <w:p w:rsidR="0080735B" w:rsidRPr="006B1D2E" w:rsidRDefault="0080735B" w:rsidP="006B1D2E">
                    <w:pPr>
                      <w:ind w:right="37"/>
                    </w:pPr>
                    <w:r>
                      <w:sym w:font="Wingdings" w:char="F083"/>
                    </w:r>
                    <w:r>
                      <w:tab/>
                    </w:r>
                    <w:r w:rsidRPr="000C5870">
                      <w:t xml:space="preserve">De gemiddelde verandering op het kleine </w:t>
                    </w:r>
                    <w:r>
                      <w:tab/>
                    </w:r>
                    <w:r>
                      <w:tab/>
                    </w:r>
                    <w:r>
                      <w:tab/>
                      <w:t xml:space="preserve">Als je </w:t>
                    </w:r>
                    <w:r w:rsidRPr="006B1D2E">
                      <w:t>75</w:t>
                    </w:r>
                    <w:r>
                      <w:sym w:font="Symbol" w:char="F044"/>
                    </w:r>
                    <w:r w:rsidRPr="006B1D2E">
                      <w:rPr>
                        <w:i/>
                      </w:rPr>
                      <w:t>x</w:t>
                    </w:r>
                    <w:r w:rsidRPr="006B1D2E">
                      <w:rPr>
                        <w:sz w:val="16"/>
                        <w:szCs w:val="16"/>
                        <w:vertAlign w:val="superscript"/>
                      </w:rPr>
                      <w:t xml:space="preserve"> </w:t>
                    </w:r>
                    <w:r w:rsidRPr="006B1D2E">
                      <w:t>+</w:t>
                    </w:r>
                    <w:r w:rsidRPr="006B1D2E">
                      <w:rPr>
                        <w:sz w:val="12"/>
                        <w:szCs w:val="12"/>
                      </w:rPr>
                      <w:t xml:space="preserve"> </w:t>
                    </w:r>
                    <w:r w:rsidRPr="006B1D2E">
                      <w:t>15(</w:t>
                    </w:r>
                    <w:r>
                      <w:sym w:font="Symbol" w:char="F044"/>
                    </w:r>
                    <w:r w:rsidRPr="006B1D2E">
                      <w:rPr>
                        <w:i/>
                      </w:rPr>
                      <w:t>x</w:t>
                    </w:r>
                    <w:r w:rsidRPr="006B1D2E">
                      <w:t>)</w:t>
                    </w:r>
                    <w:r w:rsidRPr="006B1D2E">
                      <w:rPr>
                        <w:vertAlign w:val="superscript"/>
                      </w:rPr>
                      <w:t>2</w:t>
                    </w:r>
                    <w:r w:rsidRPr="006B1D2E">
                      <w:rPr>
                        <w:sz w:val="16"/>
                        <w:szCs w:val="16"/>
                        <w:vertAlign w:val="superscript"/>
                      </w:rPr>
                      <w:t xml:space="preserve"> </w:t>
                    </w:r>
                    <w:r w:rsidRPr="006B1D2E">
                      <w:t>+</w:t>
                    </w:r>
                    <w:r w:rsidRPr="006B1D2E">
                      <w:rPr>
                        <w:sz w:val="12"/>
                        <w:szCs w:val="12"/>
                      </w:rPr>
                      <w:t xml:space="preserve"> </w:t>
                    </w:r>
                    <w:r w:rsidRPr="006B1D2E">
                      <w:t>(</w:t>
                    </w:r>
                    <w:r>
                      <w:sym w:font="Symbol" w:char="F044"/>
                    </w:r>
                    <w:r w:rsidRPr="006B1D2E">
                      <w:rPr>
                        <w:i/>
                      </w:rPr>
                      <w:t>x</w:t>
                    </w:r>
                    <w:r w:rsidRPr="006B1D2E">
                      <w:t>)</w:t>
                    </w:r>
                    <w:r w:rsidRPr="006B1D2E">
                      <w:rPr>
                        <w:vertAlign w:val="superscript"/>
                      </w:rPr>
                      <w:t>3</w:t>
                    </w:r>
                    <w:r>
                      <w:t xml:space="preserve"> moet delen door </w:t>
                    </w:r>
                    <w:r>
                      <w:sym w:font="Symbol" w:char="F044"/>
                    </w:r>
                    <w:r w:rsidRPr="006B1D2E">
                      <w:rPr>
                        <w:i/>
                      </w:rPr>
                      <w:t>x</w:t>
                    </w:r>
                    <w:r>
                      <w:rPr>
                        <w:i/>
                      </w:rPr>
                      <w:t>,</w:t>
                    </w:r>
                  </w:p>
                  <w:p w:rsidR="0080735B" w:rsidRPr="006B1D2E" w:rsidRDefault="0080735B" w:rsidP="006B1D2E">
                    <w:pPr>
                      <w:ind w:right="37"/>
                    </w:pPr>
                    <w:r>
                      <w:tab/>
                    </w:r>
                    <w:r w:rsidRPr="000C5870">
                      <w:t xml:space="preserve">interval is: </w:t>
                    </w:r>
                    <w:r w:rsidRPr="000F1676">
                      <w:rPr>
                        <w:position w:val="-24"/>
                      </w:rPr>
                      <w:object w:dxaOrig="2439" w:dyaOrig="620">
                        <v:shape id="_x0000_i1070" type="#_x0000_t75" style="width:122.25pt;height:30.75pt" o:ole="">
                          <v:imagedata r:id="rId63" o:title=""/>
                        </v:shape>
                        <o:OLEObject Type="Embed" ProgID="Equation.DSMT4" ShapeID="_x0000_i1070" DrawAspect="Content" ObjectID="_1357363872" r:id="rId64"/>
                      </w:object>
                    </w:r>
                    <w:r w:rsidRPr="000C5870">
                      <w:rPr>
                        <w:i/>
                      </w:rPr>
                      <w:t>.</w:t>
                    </w:r>
                    <w:r>
                      <w:rPr>
                        <w:i/>
                      </w:rPr>
                      <w:tab/>
                    </w:r>
                    <w:r>
                      <w:rPr>
                        <w:i/>
                      </w:rPr>
                      <w:tab/>
                    </w:r>
                    <w:r>
                      <w:rPr>
                        <w:i/>
                      </w:rPr>
                      <w:tab/>
                    </w:r>
                    <w:r>
                      <w:rPr>
                        <w:i/>
                      </w:rPr>
                      <w:tab/>
                    </w:r>
                    <w:r>
                      <w:rPr>
                        <w:i/>
                      </w:rPr>
                      <w:tab/>
                    </w:r>
                    <w:r>
                      <w:t xml:space="preserve">moet je elk van de drie termen delen door </w:t>
                    </w:r>
                    <w:r>
                      <w:sym w:font="Symbol" w:char="F044"/>
                    </w:r>
                    <w:r>
                      <w:rPr>
                        <w:i/>
                      </w:rPr>
                      <w:t>.</w:t>
                    </w:r>
                  </w:p>
                  <w:p w:rsidR="0080735B" w:rsidRDefault="0080735B" w:rsidP="004B3D4E">
                    <w:pPr>
                      <w:spacing w:line="120" w:lineRule="auto"/>
                      <w:ind w:right="2024"/>
                    </w:pPr>
                  </w:p>
                  <w:p w:rsidR="0080735B" w:rsidRDefault="0080735B" w:rsidP="006B1D2E">
                    <w:pPr>
                      <w:ind w:right="37"/>
                      <w:rPr>
                        <w:vertAlign w:val="superscript"/>
                      </w:rPr>
                    </w:pPr>
                    <w:r>
                      <w:sym w:font="Wingdings" w:char="F084"/>
                    </w:r>
                    <w:r>
                      <w:tab/>
                    </w:r>
                    <w:r w:rsidRPr="000C5870">
                      <w:t xml:space="preserve">De groeisnelheid op </w:t>
                    </w:r>
                    <w:r w:rsidRPr="000F1676">
                      <w:rPr>
                        <w:position w:val="-6"/>
                      </w:rPr>
                      <w:object w:dxaOrig="540" w:dyaOrig="279">
                        <v:shape id="_x0000_i1072" type="#_x0000_t75" style="width:27pt;height:14.25pt" o:ole="">
                          <v:imagedata r:id="rId65" o:title=""/>
                        </v:shape>
                        <o:OLEObject Type="Embed" ProgID="Equation.DSMT4" ShapeID="_x0000_i1072" DrawAspect="Content" ObjectID="_1357363873" r:id="rId66"/>
                      </w:object>
                    </w:r>
                    <w:r w:rsidRPr="000C5870">
                      <w:t xml:space="preserve"> is gelijk aan 75.</w:t>
                    </w:r>
                    <w:r>
                      <w:tab/>
                    </w:r>
                    <w:r>
                      <w:tab/>
                    </w:r>
                    <w:r>
                      <w:tab/>
                      <w:t xml:space="preserve">Laat </w:t>
                    </w:r>
                    <w:r>
                      <w:sym w:font="Symbol" w:char="F044"/>
                    </w:r>
                    <w:r w:rsidRPr="006B1D2E">
                      <w:rPr>
                        <w:i/>
                      </w:rPr>
                      <w:t>x</w:t>
                    </w:r>
                    <w:r>
                      <w:rPr>
                        <w:i/>
                      </w:rPr>
                      <w:t xml:space="preserve"> </w:t>
                    </w:r>
                    <w:r>
                      <w:t xml:space="preserve">tot 0 naderen. Dan naderen </w:t>
                    </w:r>
                    <w:r w:rsidRPr="006B1D2E">
                      <w:t>15</w:t>
                    </w:r>
                    <w:r>
                      <w:sym w:font="Symbol" w:char="F044"/>
                    </w:r>
                    <w:r w:rsidRPr="006B1D2E">
                      <w:rPr>
                        <w:i/>
                      </w:rPr>
                      <w:t>x</w:t>
                    </w:r>
                    <w:r w:rsidRPr="006B1D2E">
                      <w:rPr>
                        <w:sz w:val="16"/>
                        <w:szCs w:val="16"/>
                        <w:vertAlign w:val="superscript"/>
                      </w:rPr>
                      <w:t xml:space="preserve"> </w:t>
                    </w:r>
                    <w:r w:rsidRPr="006B1D2E">
                      <w:rPr>
                        <w:sz w:val="12"/>
                        <w:szCs w:val="12"/>
                      </w:rPr>
                      <w:t xml:space="preserve"> </w:t>
                    </w:r>
                    <w:r>
                      <w:t>en (</w:t>
                    </w:r>
                    <w:r>
                      <w:sym w:font="Symbol" w:char="F044"/>
                    </w:r>
                    <w:r w:rsidRPr="006B1D2E">
                      <w:rPr>
                        <w:i/>
                      </w:rPr>
                      <w:t>x</w:t>
                    </w:r>
                    <w:r w:rsidRPr="006B1D2E">
                      <w:t>)</w:t>
                    </w:r>
                    <w:r>
                      <w:rPr>
                        <w:vertAlign w:val="superscript"/>
                      </w:rPr>
                      <w:t>2</w:t>
                    </w:r>
                  </w:p>
                  <w:p w:rsidR="0080735B" w:rsidRPr="006B1D2E" w:rsidRDefault="0080735B" w:rsidP="006B1D2E">
                    <w:pPr>
                      <w:ind w:right="37"/>
                    </w:pP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sidRPr="006B1D2E">
                      <w:t>beide tot 0 en houd je dus 75 over.</w:t>
                    </w:r>
                  </w:p>
                  <w:p w:rsidR="0080735B" w:rsidRPr="000C5870" w:rsidRDefault="0080735B" w:rsidP="004B3D4E"/>
                </w:txbxContent>
              </v:textbox>
            </v:shape>
            <v:line id="_x0000_s1594" style="position:absolute" from="1191,8801" to="11451,8801"/>
            <v:line id="_x0000_s1595" style="position:absolute" from="1214,9653" to="11474,9653"/>
            <v:line id="_x0000_s1596" style="position:absolute" from="6276,7949" to="6276,11620"/>
            <v:line id="_x0000_s1597" style="position:absolute" from="1191,10594" to="11451,10594"/>
            <w10:wrap type="square"/>
          </v:group>
        </w:pict>
      </w:r>
      <w:r w:rsidR="00012246" w:rsidRPr="00977EA2">
        <w:t>Opgave 59</w:t>
      </w:r>
    </w:p>
    <w:p w:rsidR="00012246" w:rsidRPr="00977EA2" w:rsidRDefault="006B1D2E" w:rsidP="002D7FFD">
      <w:pPr>
        <w:ind w:left="284" w:hanging="284"/>
      </w:pPr>
      <w:r w:rsidRPr="00977EA2">
        <w:lastRenderedPageBreak/>
        <w:t>Opgave 60</w:t>
      </w:r>
    </w:p>
    <w:p w:rsidR="006B1D2E" w:rsidRPr="006B1D2E" w:rsidRDefault="006B1D2E" w:rsidP="002D7FFD">
      <w:pPr>
        <w:ind w:left="284" w:hanging="284"/>
      </w:pPr>
      <w:r w:rsidRPr="006B1D2E">
        <w:t>a.</w:t>
      </w:r>
      <w:r w:rsidRPr="006B1D2E">
        <w:tab/>
        <w:t>3a</w:t>
      </w:r>
      <w:r w:rsidRPr="006B1D2E">
        <w:rPr>
          <w:vertAlign w:val="superscript"/>
        </w:rPr>
        <w:t>2</w:t>
      </w:r>
      <w:r w:rsidRPr="006B1D2E">
        <w:t xml:space="preserve"> en 3a</w:t>
      </w:r>
      <w:r w:rsidRPr="006B1D2E">
        <w:rPr>
          <w:vertAlign w:val="superscript"/>
        </w:rPr>
        <w:t>2</w:t>
      </w:r>
      <w:r w:rsidRPr="006B1D2E">
        <w:t xml:space="preserve">. </w:t>
      </w:r>
      <w:r w:rsidRPr="00012246">
        <w:t>In x=a en x=-a loopt de gr</w:t>
      </w:r>
      <w:r>
        <w:t>afiek even steil.</w:t>
      </w:r>
    </w:p>
    <w:p w:rsidR="006B1D2E" w:rsidRDefault="006B1D2E" w:rsidP="002D7FFD">
      <w:pPr>
        <w:ind w:left="284" w:hanging="284"/>
      </w:pPr>
      <w:r w:rsidRPr="006B1D2E">
        <w:t>b.</w:t>
      </w:r>
      <w:r w:rsidRPr="006B1D2E">
        <w:tab/>
      </w:r>
      <w:r>
        <w:t>3x</w:t>
      </w:r>
      <w:r>
        <w:rPr>
          <w:vertAlign w:val="superscript"/>
        </w:rPr>
        <w:t>2</w:t>
      </w:r>
      <w:r>
        <w:t xml:space="preserve"> = 6 als x=</w:t>
      </w:r>
      <m:oMath>
        <m:rad>
          <m:radPr>
            <m:degHide m:val="on"/>
            <m:ctrlPr>
              <w:rPr>
                <w:rFonts w:ascii="Cambria Math" w:hAnsi="Cambria Math"/>
                <w:i/>
              </w:rPr>
            </m:ctrlPr>
          </m:radPr>
          <m:deg/>
          <m:e>
            <m:r>
              <w:rPr>
                <w:rFonts w:ascii="Cambria Math" w:hAnsi="Cambria Math"/>
              </w:rPr>
              <m:t>2</m:t>
            </m:r>
          </m:e>
        </m:rad>
      </m:oMath>
      <w:r>
        <w:t xml:space="preserve"> en als x=-</w:t>
      </w:r>
      <m:oMath>
        <m:rad>
          <m:radPr>
            <m:degHide m:val="on"/>
            <m:ctrlPr>
              <w:rPr>
                <w:rFonts w:ascii="Cambria Math" w:hAnsi="Cambria Math"/>
                <w:i/>
              </w:rPr>
            </m:ctrlPr>
          </m:radPr>
          <m:deg/>
          <m:e>
            <m:r>
              <w:rPr>
                <w:rFonts w:ascii="Cambria Math" w:hAnsi="Cambria Math"/>
              </w:rPr>
              <m:t>2</m:t>
            </m:r>
          </m:e>
        </m:rad>
      </m:oMath>
      <w:r>
        <w:t xml:space="preserve">. </w:t>
      </w:r>
    </w:p>
    <w:p w:rsidR="006B1D2E" w:rsidRDefault="006B1D2E" w:rsidP="002D7FFD">
      <w:pPr>
        <w:ind w:left="284" w:hanging="284"/>
      </w:pPr>
      <w:r>
        <w:tab/>
        <w:t>3x</w:t>
      </w:r>
      <w:r>
        <w:rPr>
          <w:vertAlign w:val="superscript"/>
        </w:rPr>
        <w:t>2</w:t>
      </w:r>
      <w:r>
        <w:t xml:space="preserve"> = 1,23 als x=</w:t>
      </w:r>
      <m:oMath>
        <m:rad>
          <m:radPr>
            <m:degHide m:val="on"/>
            <m:ctrlPr>
              <w:rPr>
                <w:rFonts w:ascii="Cambria Math" w:hAnsi="Cambria Math"/>
                <w:i/>
              </w:rPr>
            </m:ctrlPr>
          </m:radPr>
          <m:deg/>
          <m:e>
            <m:r>
              <w:rPr>
                <w:rFonts w:ascii="Cambria Math" w:hAnsi="Cambria Math"/>
              </w:rPr>
              <m:t>0,41</m:t>
            </m:r>
          </m:e>
        </m:rad>
      </m:oMath>
      <w:r>
        <w:t xml:space="preserve"> en als x=-</w:t>
      </w:r>
      <m:oMath>
        <m:rad>
          <m:radPr>
            <m:degHide m:val="on"/>
            <m:ctrlPr>
              <w:rPr>
                <w:rFonts w:ascii="Cambria Math" w:hAnsi="Cambria Math"/>
                <w:i/>
              </w:rPr>
            </m:ctrlPr>
          </m:radPr>
          <m:deg/>
          <m:e>
            <m:r>
              <w:rPr>
                <w:rFonts w:ascii="Cambria Math" w:hAnsi="Cambria Math"/>
              </w:rPr>
              <m:t>0,41</m:t>
            </m:r>
          </m:e>
        </m:rad>
      </m:oMath>
      <w:r>
        <w:t>.</w:t>
      </w:r>
    </w:p>
    <w:p w:rsidR="006B1D2E" w:rsidRPr="00977EA2" w:rsidRDefault="006B1D2E" w:rsidP="006B1D2E">
      <w:pPr>
        <w:rPr>
          <w:lang w:val="fr-FR"/>
        </w:rPr>
      </w:pPr>
      <w:r w:rsidRPr="00977EA2">
        <w:rPr>
          <w:lang w:val="fr-FR"/>
        </w:rPr>
        <w:t>c.</w:t>
      </w:r>
      <w:r w:rsidRPr="00977EA2">
        <w:rPr>
          <w:lang w:val="fr-FR"/>
        </w:rPr>
        <w:tab/>
        <w:t>Alle waarden ≥ 0.</w:t>
      </w:r>
    </w:p>
    <w:p w:rsidR="006B1D2E" w:rsidRPr="00977EA2" w:rsidRDefault="006B1D2E" w:rsidP="006B1D2E">
      <w:pPr>
        <w:rPr>
          <w:lang w:val="fr-FR"/>
        </w:rPr>
      </w:pPr>
    </w:p>
    <w:p w:rsidR="006B1D2E" w:rsidRPr="00977EA2" w:rsidRDefault="006B1D2E" w:rsidP="006B1D2E">
      <w:pPr>
        <w:rPr>
          <w:lang w:val="fr-FR"/>
        </w:rPr>
      </w:pPr>
      <w:r w:rsidRPr="00977EA2">
        <w:rPr>
          <w:lang w:val="fr-FR"/>
        </w:rPr>
        <w:t>Opgave 61</w:t>
      </w:r>
    </w:p>
    <w:p w:rsidR="006B1D2E" w:rsidRDefault="00F70548" w:rsidP="006B1D2E">
      <w:pPr>
        <w:rPr>
          <w:lang w:val="fr-FR"/>
        </w:rPr>
      </w:pPr>
      <w:r w:rsidRPr="00977EA2">
        <w:rPr>
          <w:lang w:val="fr-FR"/>
        </w:rPr>
        <w:tab/>
      </w:r>
      <w:r w:rsidRPr="00F70548">
        <w:rPr>
          <w:lang w:val="fr-FR"/>
        </w:rPr>
        <w:t>y’ = -1,5x</w:t>
      </w:r>
      <w:r w:rsidRPr="00F70548">
        <w:rPr>
          <w:vertAlign w:val="superscript"/>
          <w:lang w:val="fr-FR"/>
        </w:rPr>
        <w:t>2</w:t>
      </w:r>
      <w:r w:rsidRPr="00F70548">
        <w:rPr>
          <w:lang w:val="fr-FR"/>
        </w:rPr>
        <w:t xml:space="preserve"> ; y’ = 3x</w:t>
      </w:r>
      <w:r w:rsidRPr="00F70548">
        <w:rPr>
          <w:vertAlign w:val="superscript"/>
          <w:lang w:val="fr-FR"/>
        </w:rPr>
        <w:t xml:space="preserve">2 </w:t>
      </w:r>
      <w:r w:rsidRPr="00F70548">
        <w:rPr>
          <w:lang w:val="fr-FR"/>
        </w:rPr>
        <w:t>; y’ = 30x</w:t>
      </w:r>
      <w:r w:rsidRPr="00F70548">
        <w:rPr>
          <w:vertAlign w:val="superscript"/>
          <w:lang w:val="fr-FR"/>
        </w:rPr>
        <w:t>2</w:t>
      </w:r>
      <w:r w:rsidRPr="00F70548">
        <w:rPr>
          <w:lang w:val="fr-FR"/>
        </w:rPr>
        <w:t xml:space="preserve"> ; y’ = </w:t>
      </w:r>
      <w:r>
        <w:rPr>
          <w:lang w:val="fr-FR"/>
        </w:rPr>
        <w:t>1</w:t>
      </w:r>
      <w:r w:rsidRPr="00F70548">
        <w:rPr>
          <w:lang w:val="fr-FR"/>
        </w:rPr>
        <w:t>5x</w:t>
      </w:r>
      <w:r w:rsidRPr="00F70548">
        <w:rPr>
          <w:vertAlign w:val="superscript"/>
          <w:lang w:val="fr-FR"/>
        </w:rPr>
        <w:t>2</w:t>
      </w:r>
      <w:r>
        <w:rPr>
          <w:lang w:val="fr-FR"/>
        </w:rPr>
        <w:t xml:space="preserve"> ; </w:t>
      </w:r>
      <w:r w:rsidRPr="00F70548">
        <w:rPr>
          <w:lang w:val="fr-FR"/>
        </w:rPr>
        <w:t>y’ = -</w:t>
      </w:r>
      <w:r>
        <w:rPr>
          <w:lang w:val="fr-FR"/>
        </w:rPr>
        <w:t>2+6x+</w:t>
      </w:r>
      <w:r w:rsidRPr="00F70548">
        <w:rPr>
          <w:lang w:val="fr-FR"/>
        </w:rPr>
        <w:t>1,</w:t>
      </w:r>
      <w:r>
        <w:rPr>
          <w:lang w:val="fr-FR"/>
        </w:rPr>
        <w:t>3</w:t>
      </w:r>
      <w:r w:rsidRPr="00F70548">
        <w:rPr>
          <w:lang w:val="fr-FR"/>
        </w:rPr>
        <w:t>x</w:t>
      </w:r>
      <w:r w:rsidRPr="00F70548">
        <w:rPr>
          <w:vertAlign w:val="superscript"/>
          <w:lang w:val="fr-FR"/>
        </w:rPr>
        <w:t>2</w:t>
      </w:r>
      <w:r>
        <w:rPr>
          <w:lang w:val="fr-FR"/>
        </w:rPr>
        <w:t xml:space="preserve"> ; </w:t>
      </w:r>
      <w:r w:rsidRPr="00F70548">
        <w:rPr>
          <w:lang w:val="fr-FR"/>
        </w:rPr>
        <w:t>y’</w:t>
      </w:r>
      <w:r>
        <w:rPr>
          <w:lang w:val="fr-FR"/>
        </w:rPr>
        <w:t xml:space="preserve"> </w:t>
      </w:r>
      <w:r w:rsidRPr="00F70548">
        <w:rPr>
          <w:lang w:val="fr-FR"/>
        </w:rPr>
        <w:t xml:space="preserve">= </w:t>
      </w:r>
      <w:r>
        <w:rPr>
          <w:lang w:val="fr-FR"/>
        </w:rPr>
        <w:t>12</w:t>
      </w:r>
      <w:r w:rsidRPr="00F70548">
        <w:rPr>
          <w:lang w:val="fr-FR"/>
        </w:rPr>
        <w:t>x</w:t>
      </w:r>
      <w:r w:rsidRPr="00F70548">
        <w:rPr>
          <w:vertAlign w:val="superscript"/>
          <w:lang w:val="fr-FR"/>
        </w:rPr>
        <w:t>2</w:t>
      </w:r>
      <w:r>
        <w:rPr>
          <w:lang w:val="fr-FR"/>
        </w:rPr>
        <w:t>+16x–9</w:t>
      </w:r>
    </w:p>
    <w:p w:rsidR="00F70548" w:rsidRDefault="00F70548" w:rsidP="006B1D2E">
      <w:pPr>
        <w:rPr>
          <w:lang w:val="fr-FR"/>
        </w:rPr>
      </w:pPr>
    </w:p>
    <w:p w:rsidR="00F70548" w:rsidRPr="00977EA2" w:rsidRDefault="00F70548" w:rsidP="006B1D2E">
      <w:r w:rsidRPr="00977EA2">
        <w:t>Opgave 62</w:t>
      </w:r>
    </w:p>
    <w:p w:rsidR="00F70548" w:rsidRPr="00F70548" w:rsidRDefault="00F70548" w:rsidP="006B1D2E">
      <w:r w:rsidRPr="00977EA2">
        <w:tab/>
      </w:r>
      <w:r w:rsidRPr="00F70548">
        <w:t>Schrijf eerst de formules zonder haakjes.</w:t>
      </w:r>
    </w:p>
    <w:p w:rsidR="00F70548" w:rsidRPr="00977EA2" w:rsidRDefault="00F70548" w:rsidP="006B1D2E">
      <w:pPr>
        <w:rPr>
          <w:lang w:val="fr-FR"/>
        </w:rPr>
      </w:pPr>
      <w:r w:rsidRPr="00F70548">
        <w:rPr>
          <w:lang w:val="fr-FR"/>
        </w:rPr>
        <w:t>a.</w:t>
      </w:r>
      <w:r w:rsidRPr="00F70548">
        <w:rPr>
          <w:lang w:val="fr-FR"/>
        </w:rPr>
        <w:tab/>
        <w:t>y = x</w:t>
      </w:r>
      <w:r w:rsidRPr="00F70548">
        <w:rPr>
          <w:vertAlign w:val="superscript"/>
          <w:lang w:val="fr-FR"/>
        </w:rPr>
        <w:t>3</w:t>
      </w:r>
      <w:r w:rsidRPr="00F70548">
        <w:rPr>
          <w:lang w:val="fr-FR"/>
        </w:rPr>
        <w:t xml:space="preserve"> – 3x</w:t>
      </w:r>
      <w:r w:rsidRPr="00F70548">
        <w:rPr>
          <w:vertAlign w:val="superscript"/>
          <w:lang w:val="fr-FR"/>
        </w:rPr>
        <w:t>2</w:t>
      </w:r>
      <w:r w:rsidRPr="00F70548">
        <w:rPr>
          <w:lang w:val="fr-FR"/>
        </w:rPr>
        <w:t xml:space="preserve">.  </w:t>
      </w:r>
      <w:r>
        <w:rPr>
          <w:lang w:val="fr-FR"/>
        </w:rPr>
        <w:tab/>
      </w:r>
      <w:r>
        <w:rPr>
          <w:lang w:val="fr-FR"/>
        </w:rPr>
        <w:tab/>
      </w:r>
      <w:r w:rsidR="008F7A49">
        <w:rPr>
          <w:lang w:val="fr-FR"/>
        </w:rPr>
        <w:tab/>
      </w:r>
      <w:r w:rsidRPr="00977EA2">
        <w:rPr>
          <w:lang w:val="fr-FR"/>
        </w:rPr>
        <w:t>y’= 3x</w:t>
      </w:r>
      <w:r w:rsidRPr="00977EA2">
        <w:rPr>
          <w:vertAlign w:val="superscript"/>
          <w:lang w:val="fr-FR"/>
        </w:rPr>
        <w:t>2</w:t>
      </w:r>
      <w:r w:rsidRPr="00977EA2">
        <w:rPr>
          <w:lang w:val="fr-FR"/>
        </w:rPr>
        <w:t xml:space="preserve"> – 6x</w:t>
      </w:r>
    </w:p>
    <w:p w:rsidR="00F70548" w:rsidRPr="00977EA2" w:rsidRDefault="00F70548" w:rsidP="00F70548">
      <w:pPr>
        <w:rPr>
          <w:lang w:val="fr-FR"/>
        </w:rPr>
      </w:pPr>
      <w:r w:rsidRPr="00977EA2">
        <w:rPr>
          <w:lang w:val="fr-FR"/>
        </w:rPr>
        <w:t>b.</w:t>
      </w:r>
      <w:r w:rsidRPr="00977EA2">
        <w:rPr>
          <w:lang w:val="fr-FR"/>
        </w:rPr>
        <w:tab/>
        <w:t>y = 2x</w:t>
      </w:r>
      <w:r w:rsidRPr="00977EA2">
        <w:rPr>
          <w:vertAlign w:val="superscript"/>
          <w:lang w:val="fr-FR"/>
        </w:rPr>
        <w:t>3</w:t>
      </w:r>
      <w:r w:rsidRPr="00977EA2">
        <w:rPr>
          <w:lang w:val="fr-FR"/>
        </w:rPr>
        <w:t xml:space="preserve"> – 6x</w:t>
      </w:r>
      <w:r w:rsidRPr="00977EA2">
        <w:rPr>
          <w:vertAlign w:val="superscript"/>
          <w:lang w:val="fr-FR"/>
        </w:rPr>
        <w:t>2</w:t>
      </w:r>
      <w:r w:rsidRPr="00977EA2">
        <w:rPr>
          <w:vertAlign w:val="superscript"/>
          <w:lang w:val="fr-FR"/>
        </w:rPr>
        <w:tab/>
      </w:r>
      <w:r w:rsidRPr="00977EA2">
        <w:rPr>
          <w:vertAlign w:val="superscript"/>
          <w:lang w:val="fr-FR"/>
        </w:rPr>
        <w:tab/>
      </w:r>
      <w:r w:rsidR="008F7A49" w:rsidRPr="00977EA2">
        <w:rPr>
          <w:vertAlign w:val="superscript"/>
          <w:lang w:val="fr-FR"/>
        </w:rPr>
        <w:tab/>
      </w:r>
      <w:r w:rsidRPr="00977EA2">
        <w:rPr>
          <w:lang w:val="fr-FR"/>
        </w:rPr>
        <w:t>y’= 6x</w:t>
      </w:r>
      <w:r w:rsidRPr="00977EA2">
        <w:rPr>
          <w:vertAlign w:val="superscript"/>
          <w:lang w:val="fr-FR"/>
        </w:rPr>
        <w:t>2</w:t>
      </w:r>
      <w:r w:rsidRPr="00977EA2">
        <w:rPr>
          <w:lang w:val="fr-FR"/>
        </w:rPr>
        <w:t xml:space="preserve"> – 12x</w:t>
      </w:r>
    </w:p>
    <w:p w:rsidR="00F70548" w:rsidRPr="008F7A49" w:rsidRDefault="00F70548" w:rsidP="006B1D2E">
      <w:pPr>
        <w:rPr>
          <w:lang w:val="fr-FR"/>
        </w:rPr>
      </w:pPr>
      <w:r w:rsidRPr="008F7A49">
        <w:rPr>
          <w:lang w:val="fr-FR"/>
        </w:rPr>
        <w:t>c.</w:t>
      </w:r>
      <w:r w:rsidRPr="008F7A49">
        <w:rPr>
          <w:lang w:val="fr-FR"/>
        </w:rPr>
        <w:tab/>
        <w:t>y’ = x</w:t>
      </w:r>
      <w:r w:rsidRPr="008F7A49">
        <w:rPr>
          <w:vertAlign w:val="superscript"/>
          <w:lang w:val="fr-FR"/>
        </w:rPr>
        <w:t>3</w:t>
      </w:r>
      <w:r w:rsidRPr="008F7A49">
        <w:rPr>
          <w:lang w:val="fr-FR"/>
        </w:rPr>
        <w:t xml:space="preserve"> + 2x</w:t>
      </w:r>
      <w:r w:rsidRPr="008F7A49">
        <w:rPr>
          <w:vertAlign w:val="superscript"/>
          <w:lang w:val="fr-FR"/>
        </w:rPr>
        <w:t xml:space="preserve">2 </w:t>
      </w:r>
      <w:r w:rsidRPr="008F7A49">
        <w:rPr>
          <w:lang w:val="fr-FR"/>
        </w:rPr>
        <w:t>+ x</w:t>
      </w:r>
      <w:r w:rsidRPr="008F7A49">
        <w:rPr>
          <w:lang w:val="fr-FR"/>
        </w:rPr>
        <w:tab/>
      </w:r>
      <w:r w:rsidR="008F7A49" w:rsidRPr="008F7A49">
        <w:rPr>
          <w:lang w:val="fr-FR"/>
        </w:rPr>
        <w:tab/>
      </w:r>
      <w:r w:rsidRPr="008F7A49">
        <w:rPr>
          <w:lang w:val="fr-FR"/>
        </w:rPr>
        <w:t>y’= 3x</w:t>
      </w:r>
      <w:r w:rsidRPr="008F7A49">
        <w:rPr>
          <w:vertAlign w:val="superscript"/>
          <w:lang w:val="fr-FR"/>
        </w:rPr>
        <w:t>2</w:t>
      </w:r>
      <w:r w:rsidRPr="008F7A49">
        <w:rPr>
          <w:lang w:val="fr-FR"/>
        </w:rPr>
        <w:t xml:space="preserve"> + 4x + 1</w:t>
      </w:r>
    </w:p>
    <w:p w:rsidR="000A3121" w:rsidRDefault="000A3121">
      <w:pPr>
        <w:rPr>
          <w:lang w:val="fr-FR"/>
        </w:rPr>
      </w:pPr>
    </w:p>
    <w:p w:rsidR="000A3121" w:rsidRDefault="000A3121">
      <w:pPr>
        <w:rPr>
          <w:lang w:val="fr-FR"/>
        </w:rPr>
      </w:pPr>
    </w:p>
    <w:p w:rsidR="00F70548" w:rsidRPr="00F70548" w:rsidRDefault="00F70548" w:rsidP="00F70548">
      <w:pPr>
        <w:rPr>
          <w:b/>
          <w:i/>
        </w:rPr>
      </w:pPr>
      <w:r>
        <w:rPr>
          <w:b/>
          <w:i/>
        </w:rPr>
        <w:t xml:space="preserve">Hoofdstuk </w:t>
      </w:r>
      <w:r w:rsidRPr="00F70548">
        <w:rPr>
          <w:b/>
          <w:i/>
        </w:rPr>
        <w:t>8</w:t>
      </w:r>
      <w:r>
        <w:rPr>
          <w:b/>
          <w:i/>
        </w:rPr>
        <w:t xml:space="preserve">: </w:t>
      </w:r>
      <w:r w:rsidRPr="00F70548">
        <w:rPr>
          <w:b/>
          <w:i/>
        </w:rPr>
        <w:t xml:space="preserve">Wat moet je weten </w:t>
      </w:r>
      <w:r w:rsidR="000A3121">
        <w:rPr>
          <w:b/>
          <w:i/>
        </w:rPr>
        <w:t>en kunnen van hoofdstuk 1 t/m 7</w:t>
      </w:r>
    </w:p>
    <w:p w:rsidR="00F70548" w:rsidRPr="00F70548" w:rsidRDefault="00F70548" w:rsidP="006B1D2E"/>
    <w:p w:rsidR="00F70548" w:rsidRDefault="00090907" w:rsidP="006B1D2E">
      <w:r>
        <w:t>Opgave 63</w:t>
      </w:r>
    </w:p>
    <w:p w:rsidR="00090907" w:rsidRDefault="00090907" w:rsidP="006B1D2E">
      <w:r>
        <w:t>a.</w:t>
      </w:r>
      <w:r>
        <w:tab/>
        <w:t>beginpunt x = 3 → y = 1,8</w:t>
      </w:r>
    </w:p>
    <w:p w:rsidR="00090907" w:rsidRDefault="00090907" w:rsidP="006B1D2E">
      <w:r>
        <w:tab/>
        <w:t>eindpunt   x = 7 → y = 2,8</w:t>
      </w:r>
    </w:p>
    <w:p w:rsidR="00090907" w:rsidRPr="00977EA2" w:rsidRDefault="00090907" w:rsidP="006B1D2E">
      <w:r>
        <w:tab/>
      </w:r>
      <m:oMath>
        <m:f>
          <m:fPr>
            <m:ctrlPr>
              <w:rPr>
                <w:rFonts w:ascii="Cambria Math" w:hAnsi="Cambria Math"/>
                <w:i/>
              </w:rPr>
            </m:ctrlPr>
          </m:fPr>
          <m:num>
            <m:r>
              <w:rPr>
                <w:rFonts w:ascii="Cambria Math" w:hAnsi="Cambria Math"/>
              </w:rPr>
              <m:t>∆y</m:t>
            </m:r>
          </m:num>
          <m:den>
            <m:r>
              <w:rPr>
                <w:rFonts w:ascii="Cambria Math" w:hAnsi="Cambria Math"/>
              </w:rPr>
              <m:t>∆x</m:t>
            </m:r>
          </m:den>
        </m:f>
      </m:oMath>
      <w:r w:rsidRPr="00977EA2">
        <w:t xml:space="preserve"> =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977EA2">
        <w:t xml:space="preserve"> </w:t>
      </w:r>
    </w:p>
    <w:p w:rsidR="00090907" w:rsidRDefault="00090907" w:rsidP="006B1D2E">
      <w:r w:rsidRPr="00090907">
        <w:t>b.</w:t>
      </w:r>
      <w:r w:rsidRPr="00090907">
        <w:tab/>
      </w:r>
      <w:r>
        <w:t>Δx = 4</w:t>
      </w:r>
      <w:r w:rsidRPr="00090907">
        <w:t xml:space="preserve"> en </w:t>
      </w:r>
      <w:r>
        <w:t>Δ</w:t>
      </w:r>
      <w:r w:rsidRPr="00090907">
        <w:t>y = -18. Dus</w:t>
      </w:r>
      <w:r w:rsidR="000A3121">
        <w:t xml:space="preserve"> </w:t>
      </w:r>
      <m:oMath>
        <m:f>
          <m:fPr>
            <m:ctrlPr>
              <w:rPr>
                <w:rFonts w:ascii="Cambria Math" w:hAnsi="Cambria Math"/>
                <w:i/>
              </w:rPr>
            </m:ctrlPr>
          </m:fPr>
          <m:num>
            <m:r>
              <w:rPr>
                <w:rFonts w:ascii="Cambria Math" w:hAnsi="Cambria Math"/>
              </w:rPr>
              <m:t>∆y</m:t>
            </m:r>
          </m:num>
          <m:den>
            <m:r>
              <w:rPr>
                <w:rFonts w:ascii="Cambria Math" w:hAnsi="Cambria Math"/>
              </w:rPr>
              <m:t>∆x</m:t>
            </m:r>
          </m:den>
        </m:f>
      </m:oMath>
      <w:r>
        <w:t xml:space="preserve"> = </w:t>
      </w:r>
      <m:oMath>
        <m:f>
          <m:fPr>
            <m:ctrlPr>
              <w:rPr>
                <w:rFonts w:ascii="Cambria Math" w:hAnsi="Cambria Math"/>
                <w:i/>
              </w:rPr>
            </m:ctrlPr>
          </m:fPr>
          <m:num>
            <m:r>
              <w:rPr>
                <w:rFonts w:ascii="Cambria Math" w:hAnsi="Cambria Math"/>
              </w:rPr>
              <m:t>-18</m:t>
            </m:r>
          </m:num>
          <m:den>
            <m:r>
              <w:rPr>
                <w:rFonts w:ascii="Cambria Math" w:hAnsi="Cambria Math"/>
              </w:rPr>
              <m:t>4</m:t>
            </m:r>
          </m:den>
        </m:f>
      </m:oMath>
      <w:r>
        <w:t xml:space="preserve"> = -4,5</w:t>
      </w:r>
    </w:p>
    <w:p w:rsidR="00090907" w:rsidRDefault="00090907" w:rsidP="00090907">
      <w:r>
        <w:t>c.</w:t>
      </w:r>
      <w:r>
        <w:tab/>
        <w:t>beginpunt x = 3 → y = 12</w:t>
      </w:r>
    </w:p>
    <w:p w:rsidR="00090907" w:rsidRDefault="00090907" w:rsidP="00090907">
      <w:r>
        <w:tab/>
        <w:t>eindpunt   x = 7 → y = 112</w:t>
      </w:r>
    </w:p>
    <w:p w:rsidR="00090907" w:rsidRPr="00977EA2" w:rsidRDefault="00090907" w:rsidP="00090907">
      <w:r>
        <w:tab/>
      </w:r>
      <m:oMath>
        <m:f>
          <m:fPr>
            <m:ctrlPr>
              <w:rPr>
                <w:rFonts w:ascii="Cambria Math" w:hAnsi="Cambria Math"/>
                <w:i/>
              </w:rPr>
            </m:ctrlPr>
          </m:fPr>
          <m:num>
            <m:r>
              <w:rPr>
                <w:rFonts w:ascii="Cambria Math" w:hAnsi="Cambria Math"/>
              </w:rPr>
              <m:t>∆y</m:t>
            </m:r>
          </m:num>
          <m:den>
            <m:r>
              <w:rPr>
                <w:rFonts w:ascii="Cambria Math" w:hAnsi="Cambria Math"/>
              </w:rPr>
              <m:t>∆x</m:t>
            </m:r>
          </m:den>
        </m:f>
      </m:oMath>
      <w:r w:rsidRPr="00977EA2">
        <w:t xml:space="preserve"> = </w:t>
      </w:r>
      <m:oMath>
        <m:f>
          <m:fPr>
            <m:ctrlPr>
              <w:rPr>
                <w:rFonts w:ascii="Cambria Math" w:hAnsi="Cambria Math"/>
                <w:i/>
              </w:rPr>
            </m:ctrlPr>
          </m:fPr>
          <m:num>
            <m:r>
              <w:rPr>
                <w:rFonts w:ascii="Cambria Math" w:hAnsi="Cambria Math"/>
              </w:rPr>
              <m:t>100</m:t>
            </m:r>
          </m:num>
          <m:den>
            <m:r>
              <w:rPr>
                <w:rFonts w:ascii="Cambria Math" w:hAnsi="Cambria Math"/>
              </w:rPr>
              <m:t>4</m:t>
            </m:r>
          </m:den>
        </m:f>
      </m:oMath>
      <w:r w:rsidRPr="00977EA2">
        <w:t xml:space="preserve"> = 25</w:t>
      </w:r>
    </w:p>
    <w:p w:rsidR="00090907" w:rsidRPr="00977EA2" w:rsidRDefault="00090907" w:rsidP="00090907"/>
    <w:p w:rsidR="00090907" w:rsidRPr="00090907" w:rsidRDefault="00090907" w:rsidP="00090907">
      <w:r w:rsidRPr="00090907">
        <w:t>Opgave 64</w:t>
      </w:r>
    </w:p>
    <w:p w:rsidR="00090907" w:rsidRPr="00090907" w:rsidRDefault="00090907" w:rsidP="00936A9D">
      <w:pPr>
        <w:ind w:right="-1339"/>
      </w:pPr>
      <w:r>
        <w:t>a.</w:t>
      </w:r>
      <w:r>
        <w:tab/>
      </w:r>
      <w:r w:rsidRPr="00090907">
        <w:t>De bevolking ne</w:t>
      </w:r>
      <w:r>
        <w:t xml:space="preserve">emt 6000 zielen toe in 18 jaar. De gemiddelde toename per jaar is </w:t>
      </w:r>
      <m:oMath>
        <m:f>
          <m:fPr>
            <m:ctrlPr>
              <w:rPr>
                <w:rFonts w:ascii="Cambria Math" w:hAnsi="Cambria Math"/>
                <w:i/>
              </w:rPr>
            </m:ctrlPr>
          </m:fPr>
          <m:num>
            <m:r>
              <w:rPr>
                <w:rFonts w:ascii="Cambria Math" w:hAnsi="Cambria Math"/>
              </w:rPr>
              <m:t>6000</m:t>
            </m:r>
          </m:num>
          <m:den>
            <m:r>
              <w:rPr>
                <w:rFonts w:ascii="Cambria Math" w:hAnsi="Cambria Math"/>
              </w:rPr>
              <m:t>18</m:t>
            </m:r>
          </m:den>
        </m:f>
      </m:oMath>
      <w:r>
        <w:t xml:space="preserve"> ≈ 333.</w:t>
      </w:r>
    </w:p>
    <w:p w:rsidR="00090907" w:rsidRDefault="00090907" w:rsidP="006B1D2E">
      <w:r w:rsidRPr="00090907">
        <w:t>b.</w:t>
      </w:r>
      <w:r w:rsidRPr="00090907">
        <w:tab/>
        <w:t>Dat is in 18 × 12 = 216 maanden</w:t>
      </w:r>
      <w:r>
        <w:t>. 20000 + 216 × 30 = 26480 mensen.</w:t>
      </w:r>
    </w:p>
    <w:p w:rsidR="00090907" w:rsidRDefault="00090907" w:rsidP="006B1D2E"/>
    <w:p w:rsidR="00D92EC4" w:rsidRDefault="00090907" w:rsidP="006B1D2E">
      <w:r>
        <w:t>Opgave 65</w:t>
      </w:r>
    </w:p>
    <w:p w:rsidR="00D92EC4" w:rsidRDefault="00D92EC4" w:rsidP="006B1D2E">
      <w:r>
        <w:t>a.</w:t>
      </w:r>
      <w:r>
        <w:tab/>
        <w:t>Teken de raaklijn in x=3. D</w:t>
      </w:r>
      <w:r w:rsidR="000A3121">
        <w:t>i</w:t>
      </w:r>
      <w:r>
        <w:t>e heeft richtingscoëfficiënt 0,3 (ongeveer)</w:t>
      </w:r>
    </w:p>
    <w:p w:rsidR="00D92EC4" w:rsidRDefault="00D92EC4" w:rsidP="006B1D2E">
      <w:r>
        <w:t>b.</w:t>
      </w:r>
      <w:r>
        <w:tab/>
        <w:t>y’= 6x – 5.  y’(3) = 13.</w:t>
      </w:r>
    </w:p>
    <w:p w:rsidR="00D92EC4" w:rsidRDefault="00D92EC4" w:rsidP="00D92EC4">
      <w:r>
        <w:t>c.</w:t>
      </w:r>
      <w:r>
        <w:tab/>
        <w:t>beginpunt x = 3 → y = 27</w:t>
      </w:r>
    </w:p>
    <w:p w:rsidR="00D92EC4" w:rsidRDefault="00D92EC4" w:rsidP="00D92EC4">
      <w:r>
        <w:tab/>
        <w:t>eindpunt   x = 3,001 → y = 27,02967883…</w:t>
      </w:r>
    </w:p>
    <w:p w:rsidR="00D92EC4" w:rsidRDefault="00D92EC4" w:rsidP="00D92EC4">
      <w:r>
        <w:tab/>
      </w:r>
      <m:oMath>
        <m:f>
          <m:fPr>
            <m:ctrlPr>
              <w:rPr>
                <w:rFonts w:ascii="Cambria Math" w:hAnsi="Cambria Math"/>
                <w:i/>
              </w:rPr>
            </m:ctrlPr>
          </m:fPr>
          <m:num>
            <m:r>
              <w:rPr>
                <w:rFonts w:ascii="Cambria Math" w:hAnsi="Cambria Math"/>
              </w:rPr>
              <m:t>∆y</m:t>
            </m:r>
          </m:num>
          <m:den>
            <m:r>
              <w:rPr>
                <w:rFonts w:ascii="Cambria Math" w:hAnsi="Cambria Math"/>
              </w:rPr>
              <m:t>∆x</m:t>
            </m:r>
          </m:den>
        </m:f>
      </m:oMath>
      <w:r w:rsidRPr="00D92EC4">
        <w:t xml:space="preserve"> = </w:t>
      </w:r>
      <m:oMath>
        <m:f>
          <m:fPr>
            <m:ctrlPr>
              <w:rPr>
                <w:rFonts w:ascii="Cambria Math" w:hAnsi="Cambria Math"/>
                <w:i/>
              </w:rPr>
            </m:ctrlPr>
          </m:fPr>
          <m:num>
            <m:r>
              <w:rPr>
                <w:rFonts w:ascii="Cambria Math" w:hAnsi="Cambria Math"/>
              </w:rPr>
              <m:t>0,02967883…</m:t>
            </m:r>
          </m:num>
          <m:den>
            <m:r>
              <w:rPr>
                <w:rFonts w:ascii="Cambria Math" w:hAnsi="Cambria Math"/>
              </w:rPr>
              <m:t>0,001</m:t>
            </m:r>
          </m:den>
        </m:f>
      </m:oMath>
      <w:r w:rsidRPr="00D92EC4">
        <w:t xml:space="preserve"> </w:t>
      </w:r>
      <w:r>
        <w:t>≈ 29,7</w:t>
      </w:r>
    </w:p>
    <w:p w:rsidR="00D92EC4" w:rsidRDefault="00D92EC4" w:rsidP="00D92EC4"/>
    <w:p w:rsidR="00D92EC4" w:rsidRPr="00977EA2" w:rsidRDefault="00D92EC4" w:rsidP="00D92EC4">
      <w:pPr>
        <w:rPr>
          <w:lang w:val="en-US"/>
        </w:rPr>
      </w:pPr>
      <w:r w:rsidRPr="00977EA2">
        <w:rPr>
          <w:lang w:val="en-US"/>
        </w:rPr>
        <w:t>Opgave 66</w:t>
      </w:r>
    </w:p>
    <w:p w:rsidR="00D92EC4" w:rsidRPr="00977EA2" w:rsidRDefault="00D92EC4" w:rsidP="00D92EC4">
      <w:pPr>
        <w:rPr>
          <w:lang w:val="en-US"/>
        </w:rPr>
      </w:pPr>
      <w:r w:rsidRPr="00977EA2">
        <w:rPr>
          <w:lang w:val="en-US"/>
        </w:rPr>
        <w:t>a.</w:t>
      </w:r>
      <w:r w:rsidRPr="00977EA2">
        <w:rPr>
          <w:lang w:val="en-US"/>
        </w:rPr>
        <w:tab/>
        <w:t>y’= 8x</w:t>
      </w:r>
    </w:p>
    <w:p w:rsidR="00D92EC4" w:rsidRPr="00977EA2" w:rsidRDefault="00D92EC4" w:rsidP="00D92EC4">
      <w:pPr>
        <w:rPr>
          <w:lang w:val="en-US"/>
        </w:rPr>
      </w:pPr>
      <w:r w:rsidRPr="00977EA2">
        <w:rPr>
          <w:lang w:val="en-US"/>
        </w:rPr>
        <w:t>b.</w:t>
      </w:r>
      <w:r w:rsidRPr="00977EA2">
        <w:rPr>
          <w:lang w:val="en-US"/>
        </w:rPr>
        <w:tab/>
        <w:t>y’= 6</w:t>
      </w:r>
    </w:p>
    <w:p w:rsidR="00D92EC4" w:rsidRPr="00977EA2" w:rsidRDefault="00D92EC4" w:rsidP="00D92EC4">
      <w:pPr>
        <w:rPr>
          <w:lang w:val="en-US"/>
        </w:rPr>
      </w:pPr>
      <w:r w:rsidRPr="00977EA2">
        <w:rPr>
          <w:lang w:val="en-US"/>
        </w:rPr>
        <w:t xml:space="preserve">c. </w:t>
      </w:r>
      <w:r w:rsidRPr="00977EA2">
        <w:rPr>
          <w:lang w:val="en-US"/>
        </w:rPr>
        <w:tab/>
        <w:t>y’= 12x</w:t>
      </w:r>
      <w:r w:rsidR="000A3121">
        <w:rPr>
          <w:lang w:val="en-US"/>
        </w:rPr>
        <w:t xml:space="preserve"> </w:t>
      </w:r>
      <w:r w:rsidRPr="00977EA2">
        <w:rPr>
          <w:lang w:val="en-US"/>
        </w:rPr>
        <w:t>+</w:t>
      </w:r>
      <w:r w:rsidR="000A3121">
        <w:rPr>
          <w:lang w:val="en-US"/>
        </w:rPr>
        <w:t xml:space="preserve"> </w:t>
      </w:r>
      <w:r w:rsidRPr="00977EA2">
        <w:rPr>
          <w:lang w:val="en-US"/>
        </w:rPr>
        <w:t>15x</w:t>
      </w:r>
      <w:r w:rsidRPr="00977EA2">
        <w:rPr>
          <w:vertAlign w:val="superscript"/>
          <w:lang w:val="en-US"/>
        </w:rPr>
        <w:t>2</w:t>
      </w:r>
    </w:p>
    <w:p w:rsidR="00D92EC4" w:rsidRPr="00977EA2" w:rsidRDefault="00D92EC4" w:rsidP="00D92EC4">
      <w:pPr>
        <w:rPr>
          <w:lang w:val="en-US"/>
        </w:rPr>
      </w:pPr>
      <w:r w:rsidRPr="00977EA2">
        <w:rPr>
          <w:lang w:val="en-US"/>
        </w:rPr>
        <w:t>d.</w:t>
      </w:r>
      <w:r w:rsidRPr="00977EA2">
        <w:rPr>
          <w:lang w:val="en-US"/>
        </w:rPr>
        <w:tab/>
        <w:t>y’= 8x – 15x</w:t>
      </w:r>
      <w:r w:rsidRPr="00977EA2">
        <w:rPr>
          <w:vertAlign w:val="superscript"/>
          <w:lang w:val="en-US"/>
        </w:rPr>
        <w:t>2</w:t>
      </w:r>
    </w:p>
    <w:p w:rsidR="00D92EC4" w:rsidRDefault="00D92EC4" w:rsidP="00D92EC4">
      <w:pPr>
        <w:rPr>
          <w:lang w:val="fr-FR"/>
        </w:rPr>
      </w:pPr>
      <w:r>
        <w:rPr>
          <w:lang w:val="fr-FR"/>
        </w:rPr>
        <w:t>e.</w:t>
      </w:r>
      <w:r>
        <w:rPr>
          <w:lang w:val="fr-FR"/>
        </w:rPr>
        <w:tab/>
        <w:t>y’= 2x</w:t>
      </w:r>
      <w:r>
        <w:rPr>
          <w:vertAlign w:val="superscript"/>
          <w:lang w:val="fr-FR"/>
        </w:rPr>
        <w:t>2</w:t>
      </w:r>
      <w:r>
        <w:rPr>
          <w:lang w:val="fr-FR"/>
        </w:rPr>
        <w:t xml:space="preserve"> – x +1</w:t>
      </w:r>
    </w:p>
    <w:p w:rsidR="00D92EC4" w:rsidRDefault="00D92EC4" w:rsidP="00D92EC4">
      <w:pPr>
        <w:rPr>
          <w:lang w:val="fr-FR"/>
        </w:rPr>
      </w:pPr>
      <w:r>
        <w:rPr>
          <w:lang w:val="fr-FR"/>
        </w:rPr>
        <w:t>f.</w:t>
      </w:r>
      <w:r>
        <w:rPr>
          <w:lang w:val="fr-FR"/>
        </w:rPr>
        <w:tab/>
        <w:t>y’= 3x</w:t>
      </w:r>
      <w:r>
        <w:rPr>
          <w:vertAlign w:val="superscript"/>
          <w:lang w:val="fr-FR"/>
        </w:rPr>
        <w:t>2</w:t>
      </w:r>
      <w:r>
        <w:rPr>
          <w:lang w:val="fr-FR"/>
        </w:rPr>
        <w:t xml:space="preserve"> + 6</w:t>
      </w:r>
    </w:p>
    <w:p w:rsidR="00D92EC4" w:rsidRDefault="00D92EC4" w:rsidP="00D92EC4">
      <w:pPr>
        <w:rPr>
          <w:lang w:val="fr-FR"/>
        </w:rPr>
      </w:pPr>
    </w:p>
    <w:p w:rsidR="000A3121" w:rsidRDefault="000A3121" w:rsidP="00D92EC4">
      <w:pPr>
        <w:rPr>
          <w:lang w:val="fr-FR"/>
        </w:rPr>
      </w:pPr>
    </w:p>
    <w:p w:rsidR="000A3121" w:rsidRDefault="000A3121" w:rsidP="00D92EC4">
      <w:pPr>
        <w:rPr>
          <w:lang w:val="fr-FR"/>
        </w:rPr>
      </w:pPr>
    </w:p>
    <w:p w:rsidR="000A3121" w:rsidRDefault="000A3121" w:rsidP="00D92EC4">
      <w:pPr>
        <w:rPr>
          <w:lang w:val="fr-FR"/>
        </w:rPr>
      </w:pPr>
    </w:p>
    <w:p w:rsidR="000A3121" w:rsidRDefault="000A3121" w:rsidP="00D92EC4">
      <w:pPr>
        <w:rPr>
          <w:lang w:val="fr-FR"/>
        </w:rPr>
      </w:pPr>
    </w:p>
    <w:p w:rsidR="00D92EC4" w:rsidRDefault="00D92EC4" w:rsidP="00D92EC4">
      <w:pPr>
        <w:rPr>
          <w:lang w:val="fr-FR"/>
        </w:rPr>
      </w:pPr>
      <w:r>
        <w:rPr>
          <w:lang w:val="fr-FR"/>
        </w:rPr>
        <w:lastRenderedPageBreak/>
        <w:t>Opgave 67</w:t>
      </w:r>
    </w:p>
    <w:p w:rsidR="00D92EC4" w:rsidRDefault="00D92EC4" w:rsidP="00D92EC4">
      <w:pPr>
        <w:rPr>
          <w:rFonts w:ascii="Cambria Math" w:hAnsi="Cambria Math" w:cs="Cambria Math"/>
          <w:lang w:val="fr-FR"/>
        </w:rPr>
      </w:pPr>
      <w:r>
        <w:rPr>
          <w:lang w:val="fr-FR"/>
        </w:rPr>
        <w:t>b.</w:t>
      </w:r>
      <w:r>
        <w:rPr>
          <w:lang w:val="fr-FR"/>
        </w:rPr>
        <w:tab/>
        <w:t xml:space="preserve">y’ = 2 </w:t>
      </w:r>
      <w:r>
        <w:rPr>
          <w:rFonts w:ascii="Cambria Math" w:hAnsi="Cambria Math" w:cs="Cambria Math"/>
          <w:lang w:val="fr-FR"/>
        </w:rPr>
        <w:t>⋅ 3,3 = 6,6</w:t>
      </w:r>
    </w:p>
    <w:p w:rsidR="00D92EC4" w:rsidRDefault="00D92EC4" w:rsidP="00D92EC4">
      <w:pPr>
        <w:rPr>
          <w:rFonts w:ascii="Cambria Math" w:hAnsi="Cambria Math" w:cs="Cambria Math"/>
          <w:lang w:val="fr-FR"/>
        </w:rPr>
      </w:pPr>
      <w:r>
        <w:rPr>
          <w:rFonts w:ascii="Cambria Math" w:hAnsi="Cambria Math" w:cs="Cambria Math"/>
          <w:lang w:val="fr-FR"/>
        </w:rPr>
        <w:tab/>
        <w:t>y’= 3,3</w:t>
      </w:r>
    </w:p>
    <w:p w:rsidR="00D92EC4" w:rsidRDefault="00D92EC4" w:rsidP="00D92EC4">
      <w:pPr>
        <w:rPr>
          <w:rFonts w:ascii="Cambria Math" w:hAnsi="Cambria Math" w:cs="Cambria Math"/>
          <w:lang w:val="fr-FR"/>
        </w:rPr>
      </w:pPr>
      <w:r>
        <w:rPr>
          <w:rFonts w:ascii="Cambria Math" w:hAnsi="Cambria Math" w:cs="Cambria Math"/>
          <w:lang w:val="fr-FR"/>
        </w:rPr>
        <w:tab/>
        <w:t>y’= 3,3 + 4 = 7,3</w:t>
      </w:r>
    </w:p>
    <w:p w:rsidR="00D92EC4" w:rsidRDefault="00D92EC4" w:rsidP="00D92EC4">
      <w:pPr>
        <w:rPr>
          <w:rFonts w:ascii="Cambria Math" w:hAnsi="Cambria Math" w:cs="Cambria Math"/>
          <w:lang w:val="fr-FR"/>
        </w:rPr>
      </w:pPr>
      <w:r>
        <w:rPr>
          <w:rFonts w:ascii="Cambria Math" w:hAnsi="Cambria Math" w:cs="Cambria Math"/>
          <w:lang w:val="fr-FR"/>
        </w:rPr>
        <w:tab/>
        <w:t>y’= 3,3 + 3 ⋅ 1</w:t>
      </w:r>
      <w:r>
        <w:rPr>
          <w:rFonts w:ascii="Cambria Math" w:hAnsi="Cambria Math" w:cs="Cambria Math"/>
          <w:vertAlign w:val="superscript"/>
          <w:lang w:val="fr-FR"/>
        </w:rPr>
        <w:t>2</w:t>
      </w:r>
      <w:r>
        <w:rPr>
          <w:rFonts w:ascii="Cambria Math" w:hAnsi="Cambria Math" w:cs="Cambria Math"/>
          <w:lang w:val="fr-FR"/>
        </w:rPr>
        <w:t xml:space="preserve"> = 6,3</w:t>
      </w:r>
    </w:p>
    <w:p w:rsidR="00D92EC4" w:rsidRDefault="00D92EC4" w:rsidP="00D92EC4">
      <w:pPr>
        <w:rPr>
          <w:rFonts w:ascii="Cambria Math" w:hAnsi="Cambria Math" w:cs="Cambria Math"/>
          <w:lang w:val="fr-FR"/>
        </w:rPr>
      </w:pPr>
    </w:p>
    <w:p w:rsidR="00D92EC4" w:rsidRPr="00977EA2" w:rsidRDefault="00D92EC4" w:rsidP="000A3121">
      <w:pPr>
        <w:ind w:right="-483"/>
        <w:rPr>
          <w:rFonts w:ascii="Cambria Math" w:hAnsi="Cambria Math" w:cs="Cambria Math"/>
          <w:lang w:val="fr-FR"/>
        </w:rPr>
      </w:pPr>
      <w:r w:rsidRPr="00977EA2">
        <w:rPr>
          <w:rFonts w:ascii="Cambria Math" w:hAnsi="Cambria Math" w:cs="Cambria Math"/>
          <w:lang w:val="fr-FR"/>
        </w:rPr>
        <w:t>Opgave 68</w:t>
      </w:r>
    </w:p>
    <w:p w:rsidR="00D92EC4" w:rsidRPr="00977EA2" w:rsidRDefault="00D92EC4" w:rsidP="000A3121">
      <w:pPr>
        <w:ind w:right="-483"/>
        <w:rPr>
          <w:rFonts w:ascii="Cambria Math" w:hAnsi="Cambria Math" w:cs="Cambria Math"/>
          <w:lang w:val="fr-FR"/>
        </w:rPr>
      </w:pPr>
      <w:r w:rsidRPr="00977EA2">
        <w:rPr>
          <w:rFonts w:ascii="Cambria Math" w:hAnsi="Cambria Math" w:cs="Cambria Math"/>
          <w:lang w:val="fr-FR"/>
        </w:rPr>
        <w:t>a.</w:t>
      </w:r>
      <w:r w:rsidRPr="00977EA2">
        <w:rPr>
          <w:rFonts w:ascii="Cambria Math" w:hAnsi="Cambria Math" w:cs="Cambria Math"/>
          <w:lang w:val="fr-FR"/>
        </w:rPr>
        <w:tab/>
        <w:t>h’= 40 – 10t</w:t>
      </w:r>
    </w:p>
    <w:p w:rsidR="00D92EC4" w:rsidRPr="00977EA2" w:rsidRDefault="00D92EC4" w:rsidP="000A3121">
      <w:pPr>
        <w:ind w:right="-483"/>
        <w:rPr>
          <w:rFonts w:ascii="Cambria Math" w:hAnsi="Cambria Math" w:cs="Cambria Math"/>
        </w:rPr>
      </w:pPr>
      <w:r w:rsidRPr="00977EA2">
        <w:rPr>
          <w:rFonts w:ascii="Cambria Math" w:hAnsi="Cambria Math" w:cs="Cambria Math"/>
        </w:rPr>
        <w:t>b.</w:t>
      </w:r>
      <w:r w:rsidRPr="00977EA2">
        <w:rPr>
          <w:rFonts w:ascii="Cambria Math" w:hAnsi="Cambria Math" w:cs="Cambria Math"/>
        </w:rPr>
        <w:tab/>
        <w:t>h’(0) = 40</w:t>
      </w:r>
    </w:p>
    <w:p w:rsidR="00D92EC4" w:rsidRDefault="00D92EC4" w:rsidP="000A3121">
      <w:pPr>
        <w:ind w:right="-483"/>
        <w:rPr>
          <w:rFonts w:ascii="Cambria Math" w:hAnsi="Cambria Math" w:cs="Cambria Math"/>
        </w:rPr>
      </w:pPr>
      <w:r w:rsidRPr="00936A9D">
        <w:rPr>
          <w:rFonts w:ascii="Cambria Math" w:hAnsi="Cambria Math" w:cs="Cambria Math"/>
        </w:rPr>
        <w:t>c.</w:t>
      </w:r>
      <w:r w:rsidRPr="00936A9D">
        <w:rPr>
          <w:rFonts w:ascii="Cambria Math" w:hAnsi="Cambria Math" w:cs="Cambria Math"/>
        </w:rPr>
        <w:tab/>
        <w:t xml:space="preserve">Als h‘= 0, dus als t = 4. </w:t>
      </w:r>
      <w:r w:rsidR="000A3121">
        <w:rPr>
          <w:rFonts w:ascii="Cambria Math" w:hAnsi="Cambria Math" w:cs="Cambria Math"/>
        </w:rPr>
        <w:t xml:space="preserve">De </w:t>
      </w:r>
      <w:r w:rsidR="00936A9D" w:rsidRPr="00936A9D">
        <w:rPr>
          <w:rFonts w:ascii="Cambria Math" w:hAnsi="Cambria Math" w:cs="Cambria Math"/>
        </w:rPr>
        <w:t xml:space="preserve">grootste hoogte is </w:t>
      </w:r>
      <w:r w:rsidRPr="00936A9D">
        <w:rPr>
          <w:rFonts w:ascii="Cambria Math" w:hAnsi="Cambria Math" w:cs="Cambria Math"/>
        </w:rPr>
        <w:t xml:space="preserve">h(4) </w:t>
      </w:r>
      <w:r w:rsidR="00936A9D">
        <w:rPr>
          <w:rFonts w:ascii="Cambria Math" w:hAnsi="Cambria Math" w:cs="Cambria Math"/>
        </w:rPr>
        <w:t>= 80 meter</w:t>
      </w:r>
    </w:p>
    <w:p w:rsidR="00936A9D" w:rsidRPr="00936A9D" w:rsidRDefault="00936A9D" w:rsidP="000A3121">
      <w:pPr>
        <w:ind w:right="-483"/>
        <w:rPr>
          <w:rFonts w:ascii="Cambria Math" w:hAnsi="Cambria Math" w:cs="Cambria Math"/>
        </w:rPr>
      </w:pPr>
      <w:r w:rsidRPr="00936A9D">
        <w:rPr>
          <w:rFonts w:ascii="Cambria Math" w:hAnsi="Cambria Math" w:cs="Cambria Math"/>
          <w:lang w:val="de-DE"/>
        </w:rPr>
        <w:t>d.</w:t>
      </w:r>
      <w:r w:rsidRPr="00936A9D">
        <w:rPr>
          <w:rFonts w:ascii="Cambria Math" w:hAnsi="Cambria Math" w:cs="Cambria Math"/>
          <w:lang w:val="de-DE"/>
        </w:rPr>
        <w:tab/>
        <w:t xml:space="preserve">h = 55 als t=3 en als t=5. </w:t>
      </w:r>
      <w:r>
        <w:rPr>
          <w:rFonts w:ascii="Cambria Math" w:hAnsi="Cambria Math" w:cs="Cambria Math"/>
          <w:lang w:val="de-DE"/>
        </w:rPr>
        <w:t xml:space="preserve">h‘(3) = 10 en h‘(5) = -10. </w:t>
      </w:r>
      <w:r w:rsidRPr="00936A9D">
        <w:rPr>
          <w:rFonts w:ascii="Cambria Math" w:hAnsi="Cambria Math" w:cs="Cambria Math"/>
        </w:rPr>
        <w:t>De snelheid was toen 10 m/s</w:t>
      </w:r>
      <w:r w:rsidR="000A3121">
        <w:rPr>
          <w:rFonts w:ascii="Cambria Math" w:hAnsi="Cambria Math" w:cs="Cambria Math"/>
        </w:rPr>
        <w:t>.</w:t>
      </w:r>
    </w:p>
    <w:p w:rsidR="00936A9D" w:rsidRPr="00936A9D" w:rsidRDefault="00936A9D" w:rsidP="000A3121">
      <w:pPr>
        <w:ind w:right="-483"/>
        <w:rPr>
          <w:rFonts w:ascii="Cambria Math" w:hAnsi="Cambria Math" w:cs="Cambria Math"/>
        </w:rPr>
      </w:pPr>
    </w:p>
    <w:p w:rsidR="00D92EC4" w:rsidRDefault="00936A9D" w:rsidP="000A3121">
      <w:pPr>
        <w:ind w:right="-483"/>
        <w:rPr>
          <w:rFonts w:ascii="Cambria Math" w:hAnsi="Cambria Math" w:cs="Cambria Math"/>
        </w:rPr>
      </w:pPr>
      <w:r>
        <w:rPr>
          <w:rFonts w:ascii="Cambria Math" w:hAnsi="Cambria Math" w:cs="Cambria Math"/>
        </w:rPr>
        <w:t>Opgave 69</w:t>
      </w:r>
    </w:p>
    <w:p w:rsidR="000A3121" w:rsidRDefault="00936A9D" w:rsidP="000A3121">
      <w:pPr>
        <w:ind w:right="-483"/>
        <w:rPr>
          <w:rFonts w:ascii="Cambria Math" w:hAnsi="Cambria Math" w:cs="Cambria Math"/>
        </w:rPr>
      </w:pPr>
      <w:r>
        <w:rPr>
          <w:rFonts w:ascii="Cambria Math" w:hAnsi="Cambria Math" w:cs="Cambria Math"/>
        </w:rPr>
        <w:t>a.</w:t>
      </w:r>
      <w:r>
        <w:rPr>
          <w:rFonts w:ascii="Cambria Math" w:hAnsi="Cambria Math" w:cs="Cambria Math"/>
        </w:rPr>
        <w:tab/>
        <w:t>K’ = 6q + 16.  K’(5) = 46.  De extra kosten om de productie op te voeren van 5 naar</w:t>
      </w:r>
    </w:p>
    <w:p w:rsidR="00936A9D" w:rsidRDefault="000A3121" w:rsidP="000A3121">
      <w:pPr>
        <w:ind w:right="-483"/>
        <w:rPr>
          <w:rFonts w:ascii="Cambria Math" w:hAnsi="Cambria Math" w:cs="Cambria Math"/>
        </w:rPr>
      </w:pPr>
      <w:r>
        <w:rPr>
          <w:rFonts w:ascii="Cambria Math" w:hAnsi="Cambria Math" w:cs="Cambria Math"/>
        </w:rPr>
        <w:tab/>
      </w:r>
      <w:r w:rsidR="00936A9D">
        <w:rPr>
          <w:rFonts w:ascii="Cambria Math" w:hAnsi="Cambria Math" w:cs="Cambria Math"/>
        </w:rPr>
        <w:t>6 stuks bedragen 46 euro.</w:t>
      </w:r>
    </w:p>
    <w:p w:rsidR="00936A9D" w:rsidRDefault="00936A9D" w:rsidP="000A3121">
      <w:pPr>
        <w:ind w:right="-483"/>
        <w:rPr>
          <w:rFonts w:ascii="Cambria Math" w:hAnsi="Cambria Math" w:cs="Cambria Math"/>
        </w:rPr>
      </w:pPr>
      <w:r w:rsidRPr="00D452E0">
        <w:rPr>
          <w:rFonts w:ascii="Cambria Math" w:hAnsi="Cambria Math" w:cs="Cambria Math"/>
        </w:rPr>
        <w:t>b.</w:t>
      </w:r>
      <w:r w:rsidRPr="00D452E0">
        <w:rPr>
          <w:rFonts w:ascii="Cambria Math" w:hAnsi="Cambria Math" w:cs="Cambria Math"/>
        </w:rPr>
        <w:tab/>
        <w:t xml:space="preserve">q is positief (of nul). </w:t>
      </w:r>
      <w:r>
        <w:rPr>
          <w:rFonts w:ascii="Cambria Math" w:hAnsi="Cambria Math" w:cs="Cambria Math"/>
        </w:rPr>
        <w:t xml:space="preserve">Dus K’ = 6q + 16 is dus positief. Dus </w:t>
      </w:r>
      <w:r w:rsidR="000A3121">
        <w:rPr>
          <w:rFonts w:ascii="Cambria Math" w:hAnsi="Cambria Math" w:cs="Cambria Math"/>
        </w:rPr>
        <w:t>i</w:t>
      </w:r>
      <w:r>
        <w:rPr>
          <w:rFonts w:ascii="Cambria Math" w:hAnsi="Cambria Math" w:cs="Cambria Math"/>
        </w:rPr>
        <w:t>s K</w:t>
      </w:r>
      <w:r w:rsidR="000A3121">
        <w:rPr>
          <w:rFonts w:ascii="Cambria Math" w:hAnsi="Cambria Math" w:cs="Cambria Math"/>
        </w:rPr>
        <w:t xml:space="preserve"> stijgend</w:t>
      </w:r>
      <w:r>
        <w:rPr>
          <w:rFonts w:ascii="Cambria Math" w:hAnsi="Cambria Math" w:cs="Cambria Math"/>
        </w:rPr>
        <w:t>.</w:t>
      </w:r>
    </w:p>
    <w:p w:rsidR="00936A9D" w:rsidRDefault="00936A9D" w:rsidP="000A3121">
      <w:pPr>
        <w:ind w:right="-483"/>
        <w:rPr>
          <w:rFonts w:ascii="Cambria Math" w:hAnsi="Cambria Math" w:cs="Cambria Math"/>
        </w:rPr>
      </w:pPr>
    </w:p>
    <w:p w:rsidR="00936A9D" w:rsidRDefault="00936A9D" w:rsidP="000A3121">
      <w:pPr>
        <w:ind w:right="-483"/>
        <w:rPr>
          <w:rFonts w:ascii="Cambria Math" w:hAnsi="Cambria Math" w:cs="Cambria Math"/>
        </w:rPr>
      </w:pPr>
      <w:r>
        <w:rPr>
          <w:rFonts w:ascii="Cambria Math" w:hAnsi="Cambria Math" w:cs="Cambria Math"/>
        </w:rPr>
        <w:t>Opgave 70</w:t>
      </w:r>
    </w:p>
    <w:p w:rsidR="00936A9D" w:rsidRDefault="00936A9D" w:rsidP="000A3121">
      <w:pPr>
        <w:ind w:right="-483"/>
        <w:rPr>
          <w:rFonts w:ascii="Cambria Math" w:hAnsi="Cambria Math" w:cs="Cambria Math"/>
        </w:rPr>
      </w:pPr>
      <w:r>
        <w:rPr>
          <w:rFonts w:ascii="Cambria Math" w:hAnsi="Cambria Math" w:cs="Cambria Math"/>
        </w:rPr>
        <w:tab/>
        <w:t>y’= -8x + 3000. y’= 0 als x = 375</w:t>
      </w:r>
    </w:p>
    <w:p w:rsidR="00936A9D" w:rsidRDefault="00936A9D" w:rsidP="000A3121">
      <w:pPr>
        <w:ind w:right="-483"/>
        <w:rPr>
          <w:rFonts w:ascii="Cambria Math" w:hAnsi="Cambria Math" w:cs="Cambria Math"/>
        </w:rPr>
      </w:pPr>
    </w:p>
    <w:p w:rsidR="00936A9D" w:rsidRDefault="00936A9D" w:rsidP="000A3121">
      <w:pPr>
        <w:ind w:right="-483"/>
        <w:rPr>
          <w:rFonts w:ascii="Cambria Math" w:hAnsi="Cambria Math" w:cs="Cambria Math"/>
        </w:rPr>
      </w:pPr>
      <w:r>
        <w:rPr>
          <w:rFonts w:ascii="Cambria Math" w:hAnsi="Cambria Math" w:cs="Cambria Math"/>
        </w:rPr>
        <w:t>Opgave 71</w:t>
      </w:r>
    </w:p>
    <w:p w:rsidR="00936A9D" w:rsidRDefault="00936A9D" w:rsidP="000A3121">
      <w:pPr>
        <w:ind w:right="-483"/>
        <w:rPr>
          <w:rFonts w:ascii="Cambria Math" w:hAnsi="Cambria Math" w:cs="Cambria Math"/>
        </w:rPr>
      </w:pPr>
      <w:r>
        <w:rPr>
          <w:rFonts w:ascii="Cambria Math" w:hAnsi="Cambria Math" w:cs="Cambria Math"/>
        </w:rPr>
        <w:t>a.</w:t>
      </w:r>
      <w:r>
        <w:rPr>
          <w:rFonts w:ascii="Cambria Math" w:hAnsi="Cambria Math" w:cs="Cambria Math"/>
        </w:rPr>
        <w:tab/>
        <w:t>Tussen x=0,4 en x=4,4</w:t>
      </w:r>
    </w:p>
    <w:p w:rsidR="00936A9D" w:rsidRDefault="00936A9D" w:rsidP="000A3121">
      <w:pPr>
        <w:ind w:left="284" w:right="-483" w:hanging="284"/>
        <w:rPr>
          <w:rFonts w:ascii="Cambria Math" w:hAnsi="Cambria Math" w:cs="Cambria Math"/>
        </w:rPr>
      </w:pPr>
      <w:r>
        <w:rPr>
          <w:rFonts w:ascii="Cambria Math" w:hAnsi="Cambria Math" w:cs="Cambria Math"/>
        </w:rPr>
        <w:t>b.</w:t>
      </w:r>
      <w:r>
        <w:rPr>
          <w:rFonts w:ascii="Cambria Math" w:hAnsi="Cambria Math" w:cs="Cambria Math"/>
        </w:rPr>
        <w:tab/>
        <w:t>Bij x=2,4. Daar daalt de functie het snelst. De rc is daar ongeveer -1,5.</w:t>
      </w:r>
    </w:p>
    <w:p w:rsidR="00CF565B" w:rsidRDefault="00936A9D" w:rsidP="000A3121">
      <w:pPr>
        <w:ind w:left="284" w:right="-483" w:hanging="284"/>
        <w:rPr>
          <w:rFonts w:ascii="Cambria Math" w:hAnsi="Cambria Math" w:cs="Cambria Math"/>
        </w:rPr>
      </w:pPr>
      <w:r>
        <w:rPr>
          <w:rFonts w:ascii="Cambria Math" w:hAnsi="Cambria Math" w:cs="Cambria Math"/>
        </w:rPr>
        <w:t>c.</w:t>
      </w:r>
      <w:r>
        <w:rPr>
          <w:rFonts w:ascii="Cambria Math" w:hAnsi="Cambria Math" w:cs="Cambria Math"/>
        </w:rPr>
        <w:tab/>
        <w:t xml:space="preserve">Teken lijnen met helling 1. Zoek (door evenwijdig te verschuiven) </w:t>
      </w:r>
      <w:r w:rsidR="000A3121">
        <w:rPr>
          <w:rFonts w:ascii="Cambria Math" w:hAnsi="Cambria Math" w:cs="Cambria Math"/>
        </w:rPr>
        <w:t xml:space="preserve">die lijnen </w:t>
      </w:r>
      <w:r>
        <w:rPr>
          <w:rFonts w:ascii="Cambria Math" w:hAnsi="Cambria Math" w:cs="Cambria Math"/>
        </w:rPr>
        <w:t xml:space="preserve">met </w:t>
      </w:r>
    </w:p>
    <w:p w:rsidR="00936A9D" w:rsidRDefault="00936A9D" w:rsidP="000A3121">
      <w:pPr>
        <w:ind w:left="284" w:right="-483"/>
        <w:rPr>
          <w:rFonts w:ascii="Cambria Math" w:hAnsi="Cambria Math" w:cs="Cambria Math"/>
        </w:rPr>
      </w:pPr>
      <w:r>
        <w:rPr>
          <w:rFonts w:ascii="Cambria Math" w:hAnsi="Cambria Math" w:cs="Cambria Math"/>
        </w:rPr>
        <w:t>rc 1 die raken aan de grafiek. Dan vind je de raakpunten bij x = -0,5 en x = 5,2.</w:t>
      </w:r>
    </w:p>
    <w:p w:rsidR="00CF565B" w:rsidRDefault="00CF565B" w:rsidP="000A3121">
      <w:pPr>
        <w:ind w:left="284" w:right="-483"/>
        <w:rPr>
          <w:rFonts w:ascii="Cambria Math" w:hAnsi="Cambria Math" w:cs="Cambria Math"/>
        </w:rPr>
      </w:pPr>
    </w:p>
    <w:p w:rsidR="00CF565B" w:rsidRDefault="00CF565B" w:rsidP="000A3121">
      <w:pPr>
        <w:ind w:left="284" w:right="-483" w:hanging="284"/>
        <w:rPr>
          <w:rFonts w:ascii="Cambria Math" w:hAnsi="Cambria Math" w:cs="Cambria Math"/>
        </w:rPr>
      </w:pPr>
      <w:r>
        <w:rPr>
          <w:rFonts w:ascii="Cambria Math" w:hAnsi="Cambria Math" w:cs="Cambria Math"/>
        </w:rPr>
        <w:t>Opgave 72</w:t>
      </w:r>
    </w:p>
    <w:p w:rsidR="00CF565B" w:rsidRDefault="00CF565B" w:rsidP="000A3121">
      <w:pPr>
        <w:ind w:left="284" w:right="-483" w:hanging="284"/>
        <w:rPr>
          <w:rFonts w:ascii="Cambria Math" w:hAnsi="Cambria Math" w:cs="Cambria Math"/>
        </w:rPr>
      </w:pPr>
      <w:r>
        <w:rPr>
          <w:rFonts w:ascii="Cambria Math" w:hAnsi="Cambria Math" w:cs="Cambria Math"/>
        </w:rPr>
        <w:t>a.</w:t>
      </w:r>
      <w:r>
        <w:rPr>
          <w:rFonts w:ascii="Cambria Math" w:hAnsi="Cambria Math" w:cs="Cambria Math"/>
        </w:rPr>
        <w:tab/>
        <w:t>W = (-0,5q</w:t>
      </w:r>
      <w:r>
        <w:rPr>
          <w:rFonts w:ascii="Cambria Math" w:hAnsi="Cambria Math" w:cs="Cambria Math"/>
          <w:vertAlign w:val="superscript"/>
        </w:rPr>
        <w:t>2</w:t>
      </w:r>
      <w:r>
        <w:rPr>
          <w:rFonts w:ascii="Cambria Math" w:hAnsi="Cambria Math" w:cs="Cambria Math"/>
        </w:rPr>
        <w:t>+60q) – (1,5q</w:t>
      </w:r>
      <w:r>
        <w:rPr>
          <w:rFonts w:ascii="Cambria Math" w:hAnsi="Cambria Math" w:cs="Cambria Math"/>
          <w:vertAlign w:val="superscript"/>
        </w:rPr>
        <w:t>2</w:t>
      </w:r>
      <w:r>
        <w:rPr>
          <w:rFonts w:ascii="Cambria Math" w:hAnsi="Cambria Math" w:cs="Cambria Math"/>
        </w:rPr>
        <w:t>+10) = -2q</w:t>
      </w:r>
      <w:r>
        <w:rPr>
          <w:rFonts w:ascii="Cambria Math" w:hAnsi="Cambria Math" w:cs="Cambria Math"/>
          <w:vertAlign w:val="superscript"/>
        </w:rPr>
        <w:t>2</w:t>
      </w:r>
      <w:r>
        <w:rPr>
          <w:rFonts w:ascii="Cambria Math" w:hAnsi="Cambria Math" w:cs="Cambria Math"/>
        </w:rPr>
        <w:t xml:space="preserve"> + 60q – 10</w:t>
      </w:r>
    </w:p>
    <w:p w:rsidR="00CF565B" w:rsidRDefault="00CF565B" w:rsidP="000A3121">
      <w:pPr>
        <w:ind w:left="284" w:right="-483" w:hanging="284"/>
        <w:rPr>
          <w:rFonts w:ascii="Cambria Math" w:hAnsi="Cambria Math" w:cs="Cambria Math"/>
        </w:rPr>
      </w:pPr>
      <w:r>
        <w:rPr>
          <w:rFonts w:ascii="Cambria Math" w:hAnsi="Cambria Math" w:cs="Cambria Math"/>
        </w:rPr>
        <w:tab/>
        <w:t>W’ = -4q + 60. W’ = 0 als q = 15.</w:t>
      </w:r>
    </w:p>
    <w:p w:rsidR="00CF565B" w:rsidRDefault="000A3121" w:rsidP="000A3121">
      <w:pPr>
        <w:ind w:left="284" w:right="-483" w:hanging="284"/>
        <w:rPr>
          <w:rFonts w:ascii="Cambria Math" w:hAnsi="Cambria Math" w:cs="Cambria Math"/>
        </w:rPr>
      </w:pPr>
      <w:r>
        <w:rPr>
          <w:rFonts w:ascii="Cambria Math" w:hAnsi="Cambria Math" w:cs="Cambria Math"/>
        </w:rPr>
        <w:tab/>
        <w:t>D</w:t>
      </w:r>
      <w:r w:rsidR="00CF565B">
        <w:rPr>
          <w:rFonts w:ascii="Cambria Math" w:hAnsi="Cambria Math" w:cs="Cambria Math"/>
        </w:rPr>
        <w:t>e maximale winst is W(15) = 440.</w:t>
      </w:r>
    </w:p>
    <w:p w:rsidR="00CF565B" w:rsidRDefault="00CF565B" w:rsidP="000A3121">
      <w:pPr>
        <w:ind w:left="284" w:right="-483" w:hanging="284"/>
        <w:rPr>
          <w:rFonts w:ascii="Cambria Math" w:hAnsi="Cambria Math" w:cs="Cambria Math"/>
        </w:rPr>
      </w:pPr>
      <w:r>
        <w:rPr>
          <w:rFonts w:ascii="Cambria Math" w:hAnsi="Cambria Math" w:cs="Cambria Math"/>
        </w:rPr>
        <w:t>b.</w:t>
      </w:r>
      <w:r>
        <w:rPr>
          <w:rFonts w:ascii="Cambria Math" w:hAnsi="Cambria Math" w:cs="Cambria Math"/>
        </w:rPr>
        <w:tab/>
        <w:t>MO = -q+60 en MK = 3q</w:t>
      </w:r>
    </w:p>
    <w:p w:rsidR="00CF565B" w:rsidRDefault="00CF565B" w:rsidP="000A3121">
      <w:pPr>
        <w:ind w:left="284" w:right="-483" w:hanging="284"/>
        <w:rPr>
          <w:rFonts w:ascii="Cambria Math" w:hAnsi="Cambria Math" w:cs="Cambria Math"/>
        </w:rPr>
      </w:pPr>
      <w:r>
        <w:rPr>
          <w:rFonts w:ascii="Cambria Math" w:hAnsi="Cambria Math" w:cs="Cambria Math"/>
        </w:rPr>
        <w:tab/>
        <w:t>MO = MK als q = 15</w:t>
      </w:r>
    </w:p>
    <w:p w:rsidR="00CF565B" w:rsidRDefault="00CF565B" w:rsidP="000A3121">
      <w:pPr>
        <w:ind w:left="284" w:right="-483" w:hanging="284"/>
        <w:rPr>
          <w:rFonts w:ascii="Cambria Math" w:hAnsi="Cambria Math" w:cs="Cambria Math"/>
        </w:rPr>
      </w:pPr>
      <w:r>
        <w:rPr>
          <w:rFonts w:ascii="Cambria Math" w:hAnsi="Cambria Math" w:cs="Cambria Math"/>
        </w:rPr>
        <w:t>c.</w:t>
      </w:r>
      <w:r>
        <w:rPr>
          <w:rFonts w:ascii="Cambria Math" w:hAnsi="Cambria Math" w:cs="Cambria Math"/>
        </w:rPr>
        <w:tab/>
        <w:t>W’ = MO – MK. Dus W’ = 0 precies dan als MO = MK.</w:t>
      </w:r>
    </w:p>
    <w:p w:rsidR="00CF565B" w:rsidRDefault="00CF565B" w:rsidP="000A3121">
      <w:pPr>
        <w:ind w:left="284" w:right="-483" w:hanging="284"/>
        <w:rPr>
          <w:rFonts w:ascii="Cambria Math" w:hAnsi="Cambria Math" w:cs="Cambria Math"/>
        </w:rPr>
      </w:pPr>
    </w:p>
    <w:p w:rsidR="00CF565B" w:rsidRDefault="00CF565B" w:rsidP="000A3121">
      <w:pPr>
        <w:ind w:left="284" w:right="-483" w:hanging="284"/>
        <w:rPr>
          <w:rFonts w:ascii="Cambria Math" w:hAnsi="Cambria Math" w:cs="Cambria Math"/>
        </w:rPr>
      </w:pPr>
    </w:p>
    <w:p w:rsidR="00CF565B" w:rsidRPr="00CF565B" w:rsidRDefault="00CF565B" w:rsidP="000A3121">
      <w:pPr>
        <w:suppressAutoHyphens/>
        <w:ind w:left="284" w:right="-766" w:hanging="284"/>
        <w:jc w:val="both"/>
        <w:rPr>
          <w:b/>
          <w:i/>
          <w:spacing w:val="-2"/>
        </w:rPr>
      </w:pPr>
      <w:r>
        <w:rPr>
          <w:b/>
          <w:i/>
          <w:spacing w:val="-2"/>
        </w:rPr>
        <w:t xml:space="preserve">Hoofdstuk </w:t>
      </w:r>
      <w:r w:rsidRPr="00CF565B">
        <w:rPr>
          <w:b/>
          <w:i/>
          <w:spacing w:val="-2"/>
        </w:rPr>
        <w:t>9</w:t>
      </w:r>
      <w:r>
        <w:rPr>
          <w:b/>
          <w:i/>
          <w:spacing w:val="-2"/>
        </w:rPr>
        <w:t>:</w:t>
      </w:r>
      <w:r w:rsidRPr="00CF565B">
        <w:rPr>
          <w:b/>
          <w:i/>
          <w:spacing w:val="-2"/>
        </w:rPr>
        <w:t xml:space="preserve"> Het gebruik en de betekenis van de afgeleide in andere vakken (toepassingen)</w:t>
      </w:r>
    </w:p>
    <w:p w:rsidR="00CF565B" w:rsidRPr="00021DEF" w:rsidRDefault="00CF565B" w:rsidP="000A3121">
      <w:pPr>
        <w:suppressAutoHyphens/>
        <w:ind w:right="-483"/>
        <w:jc w:val="both"/>
        <w:rPr>
          <w:spacing w:val="-2"/>
        </w:rPr>
      </w:pPr>
    </w:p>
    <w:p w:rsidR="00CF565B" w:rsidRPr="00977EA2" w:rsidRDefault="00CF565B" w:rsidP="000A3121">
      <w:pPr>
        <w:ind w:left="284" w:right="-483" w:hanging="284"/>
        <w:rPr>
          <w:rFonts w:ascii="Cambria Math" w:hAnsi="Cambria Math" w:cs="Cambria Math"/>
        </w:rPr>
      </w:pPr>
      <w:r w:rsidRPr="00977EA2">
        <w:rPr>
          <w:rFonts w:ascii="Cambria Math" w:hAnsi="Cambria Math" w:cs="Cambria Math"/>
        </w:rPr>
        <w:t>Opgave 73</w:t>
      </w:r>
    </w:p>
    <w:p w:rsidR="001816BC" w:rsidRPr="00977EA2" w:rsidRDefault="001816BC" w:rsidP="000A3121">
      <w:pPr>
        <w:ind w:left="284" w:right="-483" w:hanging="284"/>
        <w:rPr>
          <w:rFonts w:ascii="Cambria Math" w:hAnsi="Cambria Math" w:cs="Cambria Math"/>
        </w:rPr>
      </w:pPr>
      <w:r w:rsidRPr="00977EA2">
        <w:rPr>
          <w:rFonts w:ascii="Cambria Math" w:hAnsi="Cambria Math" w:cs="Cambria Math"/>
        </w:rPr>
        <w:t>a.</w:t>
      </w:r>
      <w:r w:rsidRPr="00977EA2">
        <w:rPr>
          <w:rFonts w:ascii="Cambria Math" w:hAnsi="Cambria Math" w:cs="Cambria Math"/>
        </w:rPr>
        <w:tab/>
        <w:t>t = 4 → S = 24</w:t>
      </w:r>
    </w:p>
    <w:p w:rsidR="001816BC" w:rsidRPr="00977EA2" w:rsidRDefault="000A3121" w:rsidP="000A3121">
      <w:pPr>
        <w:ind w:left="284" w:right="-483"/>
        <w:rPr>
          <w:rFonts w:ascii="Cambria Math" w:hAnsi="Cambria Math" w:cs="Cambria Math"/>
        </w:rPr>
      </w:pPr>
      <w:r>
        <w:rPr>
          <w:rFonts w:ascii="Cambria Math" w:hAnsi="Cambria Math" w:cs="Cambria Math"/>
          <w:noProof/>
          <w:lang w:val="en-US"/>
        </w:rPr>
        <w:drawing>
          <wp:anchor distT="0" distB="0" distL="114300" distR="114300" simplePos="0" relativeHeight="251790848" behindDoc="1" locked="0" layoutInCell="1" allowOverlap="1">
            <wp:simplePos x="0" y="0"/>
            <wp:positionH relativeFrom="column">
              <wp:posOffset>3707130</wp:posOffset>
            </wp:positionH>
            <wp:positionV relativeFrom="paragraph">
              <wp:posOffset>8890</wp:posOffset>
            </wp:positionV>
            <wp:extent cx="1905000" cy="1771650"/>
            <wp:effectExtent l="19050" t="0" r="0" b="0"/>
            <wp:wrapNone/>
            <wp:docPr id="728"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67" cstate="print"/>
                    <a:srcRect/>
                    <a:stretch>
                      <a:fillRect/>
                    </a:stretch>
                  </pic:blipFill>
                  <pic:spPr bwMode="auto">
                    <a:xfrm>
                      <a:off x="0" y="0"/>
                      <a:ext cx="1905000" cy="1771650"/>
                    </a:xfrm>
                    <a:prstGeom prst="rect">
                      <a:avLst/>
                    </a:prstGeom>
                    <a:noFill/>
                    <a:ln w="9525">
                      <a:noFill/>
                      <a:miter lim="800000"/>
                      <a:headEnd/>
                      <a:tailEnd/>
                    </a:ln>
                  </pic:spPr>
                </pic:pic>
              </a:graphicData>
            </a:graphic>
          </wp:anchor>
        </w:drawing>
      </w:r>
      <w:r w:rsidR="001816BC" w:rsidRPr="00977EA2">
        <w:rPr>
          <w:rFonts w:ascii="Cambria Math" w:hAnsi="Cambria Math" w:cs="Cambria Math"/>
        </w:rPr>
        <w:t>t = 8 → S = 96</w:t>
      </w:r>
    </w:p>
    <w:p w:rsidR="001816BC" w:rsidRPr="00977EA2" w:rsidRDefault="001816BC" w:rsidP="000A3121">
      <w:pPr>
        <w:ind w:left="284" w:right="-483" w:hanging="284"/>
        <w:rPr>
          <w:rFonts w:ascii="Cambria Math" w:hAnsi="Cambria Math" w:cs="Cambria Math"/>
        </w:rPr>
      </w:pPr>
      <w:r w:rsidRPr="00977EA2">
        <w:rPr>
          <w:rFonts w:ascii="Cambria Math" w:hAnsi="Cambria Math" w:cs="Cambria Math"/>
        </w:rPr>
        <w:tab/>
      </w:r>
      <m:oMath>
        <m:f>
          <m:fPr>
            <m:ctrlPr>
              <w:rPr>
                <w:rFonts w:ascii="Cambria Math" w:hAnsi="Cambria Math" w:cs="Cambria Math"/>
                <w:i/>
                <w:lang w:val="fr-FR"/>
              </w:rPr>
            </m:ctrlPr>
          </m:fPr>
          <m:num>
            <m:r>
              <w:rPr>
                <w:rFonts w:ascii="Cambria Math" w:hAnsi="Cambria Math" w:cs="Cambria Math"/>
              </w:rPr>
              <m:t>∆</m:t>
            </m:r>
            <m:r>
              <w:rPr>
                <w:rFonts w:ascii="Cambria Math" w:hAnsi="Cambria Math" w:cs="Cambria Math"/>
                <w:lang w:val="fr-FR"/>
              </w:rPr>
              <m:t>S</m:t>
            </m:r>
          </m:num>
          <m:den>
            <m:r>
              <w:rPr>
                <w:rFonts w:ascii="Cambria Math" w:hAnsi="Cambria Math" w:cs="Cambria Math"/>
              </w:rPr>
              <m:t>∆</m:t>
            </m:r>
            <m:r>
              <w:rPr>
                <w:rFonts w:ascii="Cambria Math" w:hAnsi="Cambria Math" w:cs="Cambria Math"/>
                <w:lang w:val="fr-FR"/>
              </w:rPr>
              <m:t>t</m:t>
            </m:r>
          </m:den>
        </m:f>
      </m:oMath>
      <w:r w:rsidRPr="00977EA2">
        <w:rPr>
          <w:rFonts w:ascii="Cambria Math" w:hAnsi="Cambria Math" w:cs="Cambria Math"/>
        </w:rPr>
        <w:t xml:space="preserve"> = </w:t>
      </w:r>
      <m:oMath>
        <m:r>
          <w:rPr>
            <w:rFonts w:ascii="Cambria Math" w:hAnsi="Cambria Math" w:cs="Cambria Math"/>
          </w:rPr>
          <m:t xml:space="preserve"> </m:t>
        </m:r>
        <m:f>
          <m:fPr>
            <m:ctrlPr>
              <w:rPr>
                <w:rFonts w:ascii="Cambria Math" w:hAnsi="Cambria Math" w:cs="Cambria Math"/>
                <w:i/>
                <w:lang w:val="fr-FR"/>
              </w:rPr>
            </m:ctrlPr>
          </m:fPr>
          <m:num>
            <m:r>
              <w:rPr>
                <w:rFonts w:ascii="Cambria Math" w:hAnsi="Cambria Math" w:cs="Cambria Math"/>
              </w:rPr>
              <m:t>72</m:t>
            </m:r>
          </m:num>
          <m:den>
            <m:r>
              <w:rPr>
                <w:rFonts w:ascii="Cambria Math" w:hAnsi="Cambria Math" w:cs="Cambria Math"/>
              </w:rPr>
              <m:t>4</m:t>
            </m:r>
          </m:den>
        </m:f>
      </m:oMath>
      <w:r w:rsidRPr="00977EA2">
        <w:rPr>
          <w:rFonts w:ascii="Cambria Math" w:hAnsi="Cambria Math" w:cs="Cambria Math"/>
        </w:rPr>
        <w:t xml:space="preserve"> = 18</w:t>
      </w:r>
    </w:p>
    <w:p w:rsidR="000A3121" w:rsidRDefault="001816BC" w:rsidP="000A3121">
      <w:pPr>
        <w:ind w:left="284" w:right="-483" w:hanging="284"/>
        <w:rPr>
          <w:rFonts w:ascii="Cambria Math" w:hAnsi="Cambria Math" w:cs="Cambria Math"/>
        </w:rPr>
      </w:pPr>
      <w:r w:rsidRPr="001816BC">
        <w:rPr>
          <w:rFonts w:ascii="Cambria Math" w:hAnsi="Cambria Math" w:cs="Cambria Math"/>
        </w:rPr>
        <w:t>b.</w:t>
      </w:r>
      <w:r w:rsidRPr="001816BC">
        <w:rPr>
          <w:rFonts w:ascii="Cambria Math" w:hAnsi="Cambria Math" w:cs="Cambria Math"/>
        </w:rPr>
        <w:tab/>
        <w:t xml:space="preserve">De raaklijn in het punt bij t = 4 heeft </w:t>
      </w:r>
    </w:p>
    <w:p w:rsidR="001816BC" w:rsidRPr="001816BC" w:rsidRDefault="000A3121" w:rsidP="000A3121">
      <w:pPr>
        <w:ind w:left="284" w:right="-483" w:hanging="284"/>
        <w:rPr>
          <w:rFonts w:ascii="Cambria Math" w:hAnsi="Cambria Math" w:cs="Cambria Math"/>
        </w:rPr>
      </w:pPr>
      <w:r>
        <w:rPr>
          <w:rFonts w:ascii="Cambria Math" w:hAnsi="Cambria Math" w:cs="Cambria Math"/>
        </w:rPr>
        <w:tab/>
      </w:r>
      <w:r w:rsidR="001816BC" w:rsidRPr="001816BC">
        <w:rPr>
          <w:rFonts w:ascii="Cambria Math" w:hAnsi="Cambria Math" w:cs="Cambria Math"/>
        </w:rPr>
        <w:t>richtingscoëfficiënt 12.</w:t>
      </w:r>
    </w:p>
    <w:p w:rsidR="001816BC" w:rsidRPr="001816BC" w:rsidRDefault="001816BC" w:rsidP="000A3121">
      <w:pPr>
        <w:ind w:left="284" w:right="-483" w:hanging="284"/>
        <w:rPr>
          <w:rFonts w:ascii="Cambria Math" w:hAnsi="Cambria Math" w:cs="Cambria Math"/>
        </w:rPr>
      </w:pPr>
      <w:r>
        <w:rPr>
          <w:rFonts w:ascii="Cambria Math" w:hAnsi="Cambria Math" w:cs="Cambria Math"/>
        </w:rPr>
        <w:t>c.</w:t>
      </w:r>
      <w:r>
        <w:rPr>
          <w:rFonts w:ascii="Cambria Math" w:hAnsi="Cambria Math" w:cs="Cambria Math"/>
        </w:rPr>
        <w:tab/>
      </w:r>
      <w:r w:rsidRPr="001816BC">
        <w:rPr>
          <w:rFonts w:ascii="Cambria Math" w:hAnsi="Cambria Math" w:cs="Cambria Math"/>
        </w:rPr>
        <w:t>t = 4 → S = 24</w:t>
      </w:r>
    </w:p>
    <w:p w:rsidR="001816BC" w:rsidRPr="001816BC" w:rsidRDefault="001816BC" w:rsidP="000A3121">
      <w:pPr>
        <w:ind w:left="284" w:right="-483"/>
        <w:rPr>
          <w:rFonts w:ascii="Cambria Math" w:hAnsi="Cambria Math" w:cs="Cambria Math"/>
        </w:rPr>
      </w:pPr>
      <w:r w:rsidRPr="001816BC">
        <w:rPr>
          <w:rFonts w:ascii="Cambria Math" w:hAnsi="Cambria Math" w:cs="Cambria Math"/>
        </w:rPr>
        <w:t>t = 4,001 → S = 24,012…</w:t>
      </w:r>
    </w:p>
    <w:p w:rsidR="001816BC" w:rsidRPr="001816BC" w:rsidRDefault="001816BC" w:rsidP="000A3121">
      <w:pPr>
        <w:ind w:left="284" w:right="-483" w:hanging="284"/>
        <w:rPr>
          <w:rFonts w:ascii="Cambria Math" w:hAnsi="Cambria Math" w:cs="Cambria Math"/>
        </w:rPr>
      </w:pPr>
      <w:r w:rsidRPr="001816BC">
        <w:rPr>
          <w:rFonts w:ascii="Cambria Math" w:hAnsi="Cambria Math" w:cs="Cambria Math"/>
        </w:rPr>
        <w:tab/>
      </w:r>
      <m:oMath>
        <m:f>
          <m:fPr>
            <m:ctrlPr>
              <w:rPr>
                <w:rFonts w:ascii="Cambria Math" w:hAnsi="Cambria Math" w:cs="Cambria Math"/>
                <w:i/>
                <w:lang w:val="fr-FR"/>
              </w:rPr>
            </m:ctrlPr>
          </m:fPr>
          <m:num>
            <m:r>
              <w:rPr>
                <w:rFonts w:ascii="Cambria Math" w:hAnsi="Cambria Math" w:cs="Cambria Math"/>
              </w:rPr>
              <m:t>∆</m:t>
            </m:r>
            <m:r>
              <w:rPr>
                <w:rFonts w:ascii="Cambria Math" w:hAnsi="Cambria Math" w:cs="Cambria Math"/>
                <w:lang w:val="fr-FR"/>
              </w:rPr>
              <m:t>S</m:t>
            </m:r>
          </m:num>
          <m:den>
            <m:r>
              <w:rPr>
                <w:rFonts w:ascii="Cambria Math" w:hAnsi="Cambria Math" w:cs="Cambria Math"/>
              </w:rPr>
              <m:t>∆</m:t>
            </m:r>
            <m:r>
              <w:rPr>
                <w:rFonts w:ascii="Cambria Math" w:hAnsi="Cambria Math" w:cs="Cambria Math"/>
                <w:lang w:val="fr-FR"/>
              </w:rPr>
              <m:t>t</m:t>
            </m:r>
          </m:den>
        </m:f>
      </m:oMath>
      <w:r w:rsidRPr="001816BC">
        <w:rPr>
          <w:rFonts w:ascii="Cambria Math" w:hAnsi="Cambria Math" w:cs="Cambria Math"/>
        </w:rPr>
        <w:t xml:space="preserve"> = </w:t>
      </w:r>
      <m:oMath>
        <m:r>
          <w:rPr>
            <w:rFonts w:ascii="Cambria Math" w:hAnsi="Cambria Math" w:cs="Cambria Math"/>
          </w:rPr>
          <m:t xml:space="preserve"> </m:t>
        </m:r>
        <m:f>
          <m:fPr>
            <m:ctrlPr>
              <w:rPr>
                <w:rFonts w:ascii="Cambria Math" w:hAnsi="Cambria Math" w:cs="Cambria Math"/>
                <w:i/>
                <w:lang w:val="fr-FR"/>
              </w:rPr>
            </m:ctrlPr>
          </m:fPr>
          <m:num>
            <m:r>
              <w:rPr>
                <w:rFonts w:ascii="Cambria Math" w:hAnsi="Cambria Math" w:cs="Cambria Math"/>
              </w:rPr>
              <m:t>24,021…</m:t>
            </m:r>
          </m:num>
          <m:den>
            <m:r>
              <w:rPr>
                <w:rFonts w:ascii="Cambria Math" w:hAnsi="Cambria Math" w:cs="Cambria Math"/>
              </w:rPr>
              <m:t>0,001</m:t>
            </m:r>
          </m:den>
        </m:f>
      </m:oMath>
      <w:r w:rsidRPr="001816BC">
        <w:rPr>
          <w:rFonts w:ascii="Cambria Math" w:hAnsi="Cambria Math" w:cs="Cambria Math"/>
        </w:rPr>
        <w:t xml:space="preserve"> ≈ 21 m/s</w:t>
      </w:r>
    </w:p>
    <w:p w:rsidR="001816BC" w:rsidRDefault="00AF0F8D" w:rsidP="000A3121">
      <w:pPr>
        <w:ind w:left="284" w:right="-483" w:hanging="284"/>
        <w:rPr>
          <w:rFonts w:ascii="Cambria Math" w:hAnsi="Cambria Math" w:cs="Cambria Math"/>
        </w:rPr>
      </w:pPr>
      <w:r w:rsidRPr="00AF0F8D">
        <w:rPr>
          <w:rFonts w:ascii="Cambria Math" w:hAnsi="Cambria Math" w:cs="Cambria Math"/>
          <w:noProof/>
          <w:lang w:eastAsia="zh-TW"/>
        </w:rPr>
        <w:pict>
          <v:shape id="_x0000_s1598" type="#_x0000_t202" style="position:absolute;left:0;text-align:left;margin-left:0;margin-top:0;width:186.35pt;height:110.6pt;z-index:251789824;mso-width-percent:400;mso-height-percent:200;mso-position-horizontal:center;mso-position-horizontal-relative:text;mso-position-vertical-relative:text;mso-width-percent:400;mso-height-percent:200;mso-width-relative:margin;mso-height-relative:margin" filled="f" stroked="f">
            <v:textbox style="mso-fit-shape-to-text:t">
              <w:txbxContent>
                <w:p w:rsidR="0080735B" w:rsidRPr="001816BC" w:rsidRDefault="0080735B">
                  <w:pPr>
                    <w:rPr>
                      <w:lang w:val="en-US"/>
                    </w:rPr>
                  </w:pPr>
                </w:p>
              </w:txbxContent>
            </v:textbox>
          </v:shape>
        </w:pict>
      </w:r>
      <w:r w:rsidR="001816BC">
        <w:rPr>
          <w:rFonts w:ascii="Cambria Math" w:hAnsi="Cambria Math" w:cs="Cambria Math"/>
        </w:rPr>
        <w:t>d.</w:t>
      </w:r>
      <w:r w:rsidR="001816BC">
        <w:rPr>
          <w:rFonts w:ascii="Cambria Math" w:hAnsi="Cambria Math" w:cs="Cambria Math"/>
        </w:rPr>
        <w:tab/>
        <w:t>S’= 3t. Dus S’(4) = 12</w:t>
      </w:r>
    </w:p>
    <w:p w:rsidR="001816BC" w:rsidRDefault="001816BC" w:rsidP="000A3121">
      <w:pPr>
        <w:ind w:left="284" w:right="-483" w:hanging="284"/>
        <w:rPr>
          <w:rFonts w:ascii="Cambria Math" w:hAnsi="Cambria Math" w:cs="Cambria Math"/>
        </w:rPr>
      </w:pPr>
      <w:r>
        <w:rPr>
          <w:rFonts w:ascii="Cambria Math" w:hAnsi="Cambria Math" w:cs="Cambria Math"/>
        </w:rPr>
        <w:t>e.</w:t>
      </w:r>
      <w:r>
        <w:rPr>
          <w:rFonts w:ascii="Cambria Math" w:hAnsi="Cambria Math" w:cs="Cambria Math"/>
        </w:rPr>
        <w:tab/>
      </w:r>
    </w:p>
    <w:p w:rsidR="001816BC" w:rsidRDefault="001816BC" w:rsidP="000A3121">
      <w:pPr>
        <w:ind w:left="284" w:right="-483" w:hanging="284"/>
        <w:rPr>
          <w:rFonts w:ascii="Cambria Math" w:hAnsi="Cambria Math" w:cs="Cambria Math"/>
        </w:rPr>
      </w:pPr>
    </w:p>
    <w:p w:rsidR="000A3121" w:rsidRDefault="000A3121" w:rsidP="000A3121">
      <w:pPr>
        <w:ind w:left="284" w:right="-483" w:hanging="284"/>
        <w:rPr>
          <w:rFonts w:ascii="Cambria Math" w:hAnsi="Cambria Math" w:cs="Cambria Math"/>
        </w:rPr>
      </w:pPr>
    </w:p>
    <w:p w:rsidR="001816BC" w:rsidRDefault="001816BC" w:rsidP="000A3121">
      <w:pPr>
        <w:ind w:left="284" w:right="-483" w:hanging="284"/>
        <w:rPr>
          <w:rFonts w:ascii="Cambria Math" w:hAnsi="Cambria Math" w:cs="Cambria Math"/>
        </w:rPr>
      </w:pPr>
      <w:r>
        <w:rPr>
          <w:rFonts w:ascii="Cambria Math" w:hAnsi="Cambria Math" w:cs="Cambria Math"/>
        </w:rPr>
        <w:lastRenderedPageBreak/>
        <w:t>Opgave 74</w:t>
      </w:r>
    </w:p>
    <w:p w:rsidR="00C13FB7" w:rsidRPr="00C13FB7" w:rsidRDefault="00C13FB7" w:rsidP="000A3121">
      <w:pPr>
        <w:ind w:left="284" w:right="-483" w:hanging="284"/>
        <w:rPr>
          <w:rFonts w:ascii="Cambria Math" w:hAnsi="Cambria Math" w:cs="Cambria Math"/>
        </w:rPr>
      </w:pPr>
      <w:r>
        <w:rPr>
          <w:rFonts w:ascii="Cambria Math" w:hAnsi="Cambria Math" w:cs="Cambria Math"/>
        </w:rPr>
        <w:t>a.</w:t>
      </w:r>
      <w:r w:rsidRPr="00C13FB7">
        <w:rPr>
          <w:rFonts w:ascii="Cambria Math" w:hAnsi="Cambria Math" w:cs="Cambria Math"/>
        </w:rPr>
        <w:t xml:space="preserve"> </w:t>
      </w:r>
      <w:r w:rsidRPr="00C13FB7">
        <w:rPr>
          <w:rFonts w:ascii="Cambria Math" w:hAnsi="Cambria Math" w:cs="Cambria Math"/>
        </w:rPr>
        <w:tab/>
        <w:t xml:space="preserve">t = 0 → h = </w:t>
      </w:r>
      <w:r>
        <w:rPr>
          <w:rFonts w:ascii="Cambria Math" w:hAnsi="Cambria Math" w:cs="Cambria Math"/>
        </w:rPr>
        <w:t>5</w:t>
      </w:r>
    </w:p>
    <w:p w:rsidR="00C13FB7" w:rsidRPr="00C13FB7" w:rsidRDefault="00C13FB7" w:rsidP="000A3121">
      <w:pPr>
        <w:ind w:left="284" w:right="-483"/>
        <w:rPr>
          <w:rFonts w:ascii="Cambria Math" w:hAnsi="Cambria Math" w:cs="Cambria Math"/>
        </w:rPr>
      </w:pPr>
      <w:r w:rsidRPr="00C13FB7">
        <w:rPr>
          <w:rFonts w:ascii="Cambria Math" w:hAnsi="Cambria Math" w:cs="Cambria Math"/>
        </w:rPr>
        <w:t>t = 2 → h = 2</w:t>
      </w:r>
      <w:r>
        <w:rPr>
          <w:rFonts w:ascii="Cambria Math" w:hAnsi="Cambria Math" w:cs="Cambria Math"/>
        </w:rPr>
        <w:t>9</w:t>
      </w:r>
    </w:p>
    <w:p w:rsidR="00C13FB7" w:rsidRPr="00C13FB7" w:rsidRDefault="00C13FB7" w:rsidP="000A3121">
      <w:pPr>
        <w:ind w:left="284" w:right="-483" w:hanging="284"/>
        <w:rPr>
          <w:rFonts w:ascii="Cambria Math" w:hAnsi="Cambria Math" w:cs="Cambria Math"/>
        </w:rPr>
      </w:pPr>
      <w:r w:rsidRPr="00C13FB7">
        <w:rPr>
          <w:rFonts w:ascii="Cambria Math" w:hAnsi="Cambria Math" w:cs="Cambria Math"/>
        </w:rPr>
        <w:tab/>
      </w:r>
      <m:oMath>
        <m:f>
          <m:fPr>
            <m:ctrlPr>
              <w:rPr>
                <w:rFonts w:ascii="Cambria Math" w:hAnsi="Cambria Math" w:cs="Cambria Math"/>
                <w:i/>
                <w:lang w:val="fr-FR"/>
              </w:rPr>
            </m:ctrlPr>
          </m:fPr>
          <m:num>
            <m:r>
              <w:rPr>
                <w:rFonts w:ascii="Cambria Math" w:hAnsi="Cambria Math" w:cs="Cambria Math"/>
              </w:rPr>
              <m:t>∆h</m:t>
            </m:r>
          </m:num>
          <m:den>
            <m:r>
              <w:rPr>
                <w:rFonts w:ascii="Cambria Math" w:hAnsi="Cambria Math" w:cs="Cambria Math"/>
              </w:rPr>
              <m:t>∆</m:t>
            </m:r>
            <m:r>
              <w:rPr>
                <w:rFonts w:ascii="Cambria Math" w:hAnsi="Cambria Math" w:cs="Cambria Math"/>
                <w:lang w:val="fr-FR"/>
              </w:rPr>
              <m:t>t</m:t>
            </m:r>
          </m:den>
        </m:f>
      </m:oMath>
      <w:r w:rsidRPr="00C13FB7">
        <w:rPr>
          <w:rFonts w:ascii="Cambria Math" w:hAnsi="Cambria Math" w:cs="Cambria Math"/>
        </w:rPr>
        <w:t xml:space="preserve"> = </w:t>
      </w:r>
      <m:oMath>
        <m:r>
          <w:rPr>
            <w:rFonts w:ascii="Cambria Math" w:hAnsi="Cambria Math" w:cs="Cambria Math"/>
          </w:rPr>
          <m:t xml:space="preserve"> </m:t>
        </m:r>
        <m:f>
          <m:fPr>
            <m:ctrlPr>
              <w:rPr>
                <w:rFonts w:ascii="Cambria Math" w:hAnsi="Cambria Math" w:cs="Cambria Math"/>
                <w:i/>
                <w:lang w:val="fr-FR"/>
              </w:rPr>
            </m:ctrlPr>
          </m:fPr>
          <m:num>
            <m:r>
              <w:rPr>
                <w:rFonts w:ascii="Cambria Math" w:hAnsi="Cambria Math" w:cs="Cambria Math"/>
              </w:rPr>
              <m:t>24</m:t>
            </m:r>
          </m:num>
          <m:den>
            <m:r>
              <w:rPr>
                <w:rFonts w:ascii="Cambria Math" w:hAnsi="Cambria Math" w:cs="Cambria Math"/>
              </w:rPr>
              <m:t>2</m:t>
            </m:r>
          </m:den>
        </m:f>
      </m:oMath>
      <w:r w:rsidRPr="00C13FB7">
        <w:rPr>
          <w:rFonts w:ascii="Cambria Math" w:hAnsi="Cambria Math" w:cs="Cambria Math"/>
        </w:rPr>
        <w:t xml:space="preserve"> = 1</w:t>
      </w:r>
      <w:r>
        <w:rPr>
          <w:rFonts w:ascii="Cambria Math" w:hAnsi="Cambria Math" w:cs="Cambria Math"/>
        </w:rPr>
        <w:t>2</w:t>
      </w:r>
      <w:r w:rsidRPr="00C13FB7">
        <w:rPr>
          <w:rFonts w:ascii="Cambria Math" w:hAnsi="Cambria Math" w:cs="Cambria Math"/>
        </w:rPr>
        <w:t xml:space="preserve"> m/s</w:t>
      </w:r>
    </w:p>
    <w:p w:rsidR="00C13FB7" w:rsidRDefault="00C13FB7" w:rsidP="000A3121">
      <w:pPr>
        <w:ind w:left="284" w:right="-483" w:hanging="284"/>
        <w:rPr>
          <w:rFonts w:ascii="Cambria Math" w:hAnsi="Cambria Math" w:cs="Cambria Math"/>
        </w:rPr>
      </w:pPr>
      <w:r w:rsidRPr="00C13FB7">
        <w:rPr>
          <w:rFonts w:ascii="Cambria Math" w:hAnsi="Cambria Math" w:cs="Cambria Math"/>
        </w:rPr>
        <w:t>b.</w:t>
      </w:r>
      <w:r w:rsidRPr="00C13FB7">
        <w:rPr>
          <w:rFonts w:ascii="Cambria Math" w:hAnsi="Cambria Math" w:cs="Cambria Math"/>
        </w:rPr>
        <w:tab/>
        <w:t xml:space="preserve">Trek de raaklijn in het beginpunt en lees de rc af : </w:t>
      </w:r>
      <w:r>
        <w:rPr>
          <w:rFonts w:ascii="Cambria Math" w:hAnsi="Cambria Math" w:cs="Cambria Math"/>
        </w:rPr>
        <w:t>22 m/s</w:t>
      </w:r>
    </w:p>
    <w:p w:rsidR="00C13FB7" w:rsidRDefault="00C13FB7" w:rsidP="000A3121">
      <w:pPr>
        <w:ind w:left="284" w:right="-483" w:hanging="284"/>
        <w:rPr>
          <w:rFonts w:ascii="Cambria Math" w:hAnsi="Cambria Math" w:cs="Cambria Math"/>
        </w:rPr>
      </w:pPr>
      <w:r>
        <w:rPr>
          <w:rFonts w:ascii="Cambria Math" w:hAnsi="Cambria Math" w:cs="Cambria Math"/>
        </w:rPr>
        <w:tab/>
        <w:t>Trek de raaklijn in het eindpunt en lees de rc af: -24. De snelheid waarmee de vuurpijl op de grond komt is ongeveer 24 m/s.</w:t>
      </w:r>
    </w:p>
    <w:p w:rsidR="00C13FB7" w:rsidRDefault="00C13FB7" w:rsidP="000A3121">
      <w:pPr>
        <w:ind w:left="284" w:right="-483" w:hanging="284"/>
        <w:rPr>
          <w:rFonts w:ascii="Cambria Math" w:hAnsi="Cambria Math" w:cs="Cambria Math"/>
        </w:rPr>
      </w:pPr>
      <w:r>
        <w:rPr>
          <w:rFonts w:ascii="Cambria Math" w:hAnsi="Cambria Math" w:cs="Cambria Math"/>
        </w:rPr>
        <w:t>c.</w:t>
      </w:r>
      <w:r>
        <w:rPr>
          <w:rFonts w:ascii="Cambria Math" w:hAnsi="Cambria Math" w:cs="Cambria Math"/>
        </w:rPr>
        <w:tab/>
        <w:t>h’= -10t + 22</w:t>
      </w:r>
    </w:p>
    <w:p w:rsidR="00C13FB7" w:rsidRDefault="00C13FB7" w:rsidP="000A3121">
      <w:pPr>
        <w:ind w:left="284" w:right="-483" w:hanging="284"/>
        <w:rPr>
          <w:rFonts w:ascii="Cambria Math" w:hAnsi="Cambria Math" w:cs="Cambria Math"/>
        </w:rPr>
      </w:pPr>
      <w:r>
        <w:rPr>
          <w:rFonts w:ascii="Cambria Math" w:hAnsi="Cambria Math" w:cs="Cambria Math"/>
        </w:rPr>
        <w:tab/>
        <w:t xml:space="preserve">De gemiddelde snelheid </w:t>
      </w:r>
      <w:r w:rsidR="00D1335A">
        <w:rPr>
          <w:rFonts w:ascii="Cambria Math" w:hAnsi="Cambria Math" w:cs="Cambria Math"/>
        </w:rPr>
        <w:t xml:space="preserve">op [0,2] vind je zo: </w:t>
      </w:r>
    </w:p>
    <w:p w:rsidR="00D1335A" w:rsidRPr="00C13FB7" w:rsidRDefault="00D1335A" w:rsidP="000A3121">
      <w:pPr>
        <w:ind w:left="284" w:right="-483"/>
        <w:rPr>
          <w:rFonts w:ascii="Cambria Math" w:hAnsi="Cambria Math" w:cs="Cambria Math"/>
        </w:rPr>
      </w:pPr>
      <w:r w:rsidRPr="00C13FB7">
        <w:rPr>
          <w:rFonts w:ascii="Cambria Math" w:hAnsi="Cambria Math" w:cs="Cambria Math"/>
        </w:rPr>
        <w:t xml:space="preserve">t = 0 → h = </w:t>
      </w:r>
      <w:r>
        <w:rPr>
          <w:rFonts w:ascii="Cambria Math" w:hAnsi="Cambria Math" w:cs="Cambria Math"/>
        </w:rPr>
        <w:t>5</w:t>
      </w:r>
    </w:p>
    <w:p w:rsidR="00D1335A" w:rsidRPr="00C13FB7" w:rsidRDefault="00D1335A" w:rsidP="000A3121">
      <w:pPr>
        <w:ind w:left="284" w:right="-483"/>
        <w:rPr>
          <w:rFonts w:ascii="Cambria Math" w:hAnsi="Cambria Math" w:cs="Cambria Math"/>
        </w:rPr>
      </w:pPr>
      <w:r w:rsidRPr="00C13FB7">
        <w:rPr>
          <w:rFonts w:ascii="Cambria Math" w:hAnsi="Cambria Math" w:cs="Cambria Math"/>
        </w:rPr>
        <w:t>t = 2 → h = 2</w:t>
      </w:r>
      <w:r>
        <w:rPr>
          <w:rFonts w:ascii="Cambria Math" w:hAnsi="Cambria Math" w:cs="Cambria Math"/>
        </w:rPr>
        <w:t>9</w:t>
      </w:r>
    </w:p>
    <w:p w:rsidR="00D1335A" w:rsidRPr="00C13FB7" w:rsidRDefault="00D1335A" w:rsidP="000A3121">
      <w:pPr>
        <w:ind w:left="284" w:right="-483" w:hanging="284"/>
        <w:rPr>
          <w:rFonts w:ascii="Cambria Math" w:hAnsi="Cambria Math" w:cs="Cambria Math"/>
        </w:rPr>
      </w:pPr>
      <w:r w:rsidRPr="00C13FB7">
        <w:rPr>
          <w:rFonts w:ascii="Cambria Math" w:hAnsi="Cambria Math" w:cs="Cambria Math"/>
        </w:rPr>
        <w:tab/>
      </w:r>
      <m:oMath>
        <m:f>
          <m:fPr>
            <m:ctrlPr>
              <w:rPr>
                <w:rFonts w:ascii="Cambria Math" w:hAnsi="Cambria Math" w:cs="Cambria Math"/>
                <w:i/>
                <w:lang w:val="fr-FR"/>
              </w:rPr>
            </m:ctrlPr>
          </m:fPr>
          <m:num>
            <m:r>
              <w:rPr>
                <w:rFonts w:ascii="Cambria Math" w:hAnsi="Cambria Math" w:cs="Cambria Math"/>
              </w:rPr>
              <m:t>∆h</m:t>
            </m:r>
          </m:num>
          <m:den>
            <m:r>
              <w:rPr>
                <w:rFonts w:ascii="Cambria Math" w:hAnsi="Cambria Math" w:cs="Cambria Math"/>
              </w:rPr>
              <m:t>∆</m:t>
            </m:r>
            <m:r>
              <w:rPr>
                <w:rFonts w:ascii="Cambria Math" w:hAnsi="Cambria Math" w:cs="Cambria Math"/>
                <w:lang w:val="fr-FR"/>
              </w:rPr>
              <m:t>t</m:t>
            </m:r>
          </m:den>
        </m:f>
      </m:oMath>
      <w:r w:rsidRPr="00C13FB7">
        <w:rPr>
          <w:rFonts w:ascii="Cambria Math" w:hAnsi="Cambria Math" w:cs="Cambria Math"/>
        </w:rPr>
        <w:t xml:space="preserve"> = </w:t>
      </w:r>
      <m:oMath>
        <m:r>
          <w:rPr>
            <w:rFonts w:ascii="Cambria Math" w:hAnsi="Cambria Math" w:cs="Cambria Math"/>
          </w:rPr>
          <m:t xml:space="preserve"> </m:t>
        </m:r>
        <m:f>
          <m:fPr>
            <m:ctrlPr>
              <w:rPr>
                <w:rFonts w:ascii="Cambria Math" w:hAnsi="Cambria Math" w:cs="Cambria Math"/>
                <w:i/>
                <w:lang w:val="fr-FR"/>
              </w:rPr>
            </m:ctrlPr>
          </m:fPr>
          <m:num>
            <m:r>
              <w:rPr>
                <w:rFonts w:ascii="Cambria Math" w:hAnsi="Cambria Math" w:cs="Cambria Math"/>
              </w:rPr>
              <m:t>24</m:t>
            </m:r>
          </m:num>
          <m:den>
            <m:r>
              <w:rPr>
                <w:rFonts w:ascii="Cambria Math" w:hAnsi="Cambria Math" w:cs="Cambria Math"/>
              </w:rPr>
              <m:t>2</m:t>
            </m:r>
          </m:den>
        </m:f>
      </m:oMath>
      <w:r w:rsidRPr="00C13FB7">
        <w:rPr>
          <w:rFonts w:ascii="Cambria Math" w:hAnsi="Cambria Math" w:cs="Cambria Math"/>
        </w:rPr>
        <w:t xml:space="preserve"> = 1</w:t>
      </w:r>
      <w:r>
        <w:rPr>
          <w:rFonts w:ascii="Cambria Math" w:hAnsi="Cambria Math" w:cs="Cambria Math"/>
        </w:rPr>
        <w:t>2</w:t>
      </w:r>
      <w:r w:rsidRPr="00C13FB7">
        <w:rPr>
          <w:rFonts w:ascii="Cambria Math" w:hAnsi="Cambria Math" w:cs="Cambria Math"/>
        </w:rPr>
        <w:t xml:space="preserve"> m/s</w:t>
      </w:r>
    </w:p>
    <w:p w:rsidR="00C13FB7" w:rsidRDefault="00C13FB7" w:rsidP="000A3121">
      <w:pPr>
        <w:ind w:left="284" w:right="-483" w:hanging="284"/>
        <w:rPr>
          <w:rFonts w:ascii="Cambria Math" w:hAnsi="Cambria Math" w:cs="Cambria Math"/>
        </w:rPr>
      </w:pPr>
      <w:r>
        <w:rPr>
          <w:rFonts w:ascii="Cambria Math" w:hAnsi="Cambria Math" w:cs="Cambria Math"/>
        </w:rPr>
        <w:tab/>
        <w:t>De afvuursneheid is h’(0) = 22.</w:t>
      </w:r>
    </w:p>
    <w:p w:rsidR="00C13FB7" w:rsidRPr="00C13FB7" w:rsidRDefault="00C13FB7" w:rsidP="000A3121">
      <w:pPr>
        <w:ind w:left="284" w:right="-483"/>
        <w:rPr>
          <w:rFonts w:ascii="Cambria Math" w:hAnsi="Cambria Math" w:cs="Cambria Math"/>
        </w:rPr>
      </w:pPr>
      <w:r>
        <w:rPr>
          <w:rFonts w:ascii="Cambria Math" w:hAnsi="Cambria Math" w:cs="Cambria Math"/>
        </w:rPr>
        <w:t>Als de vuurpijl neerkomt is -5t</w:t>
      </w:r>
      <w:r>
        <w:rPr>
          <w:rFonts w:ascii="Cambria Math" w:hAnsi="Cambria Math" w:cs="Cambria Math"/>
          <w:vertAlign w:val="superscript"/>
        </w:rPr>
        <w:t>2</w:t>
      </w:r>
      <w:r>
        <w:rPr>
          <w:rFonts w:ascii="Cambria Math" w:hAnsi="Cambria Math" w:cs="Cambria Math"/>
        </w:rPr>
        <w:t xml:space="preserve"> +22t+5 = 0. Dit is als t ≈ 4,6. De snelheid waarmee de pijl neerkomt  is h’(4,6) = -24.</w:t>
      </w:r>
    </w:p>
    <w:p w:rsidR="001816BC" w:rsidRDefault="00D1335A" w:rsidP="000A3121">
      <w:pPr>
        <w:ind w:left="284" w:right="-483" w:hanging="284"/>
        <w:rPr>
          <w:rFonts w:ascii="Cambria Math" w:hAnsi="Cambria Math" w:cs="Cambria Math"/>
        </w:rPr>
      </w:pPr>
      <w:r>
        <w:rPr>
          <w:rFonts w:ascii="Cambria Math" w:hAnsi="Cambria Math" w:cs="Cambria Math"/>
        </w:rPr>
        <w:t>d.</w:t>
      </w:r>
      <w:r>
        <w:rPr>
          <w:rFonts w:ascii="Cambria Math" w:hAnsi="Cambria Math" w:cs="Cambria Math"/>
        </w:rPr>
        <w:tab/>
        <w:t>Bij de maximale hoogte is h’ = 0. Dat is op tijdstip 2,2. h(2,2) = 24,2.</w:t>
      </w:r>
    </w:p>
    <w:p w:rsidR="00D1335A" w:rsidRDefault="00D1335A" w:rsidP="000A3121">
      <w:pPr>
        <w:ind w:left="284" w:right="-483" w:hanging="284"/>
        <w:rPr>
          <w:rFonts w:ascii="Cambria Math" w:hAnsi="Cambria Math" w:cs="Cambria Math"/>
        </w:rPr>
      </w:pPr>
    </w:p>
    <w:p w:rsidR="00D1335A" w:rsidRDefault="00D1335A" w:rsidP="000A3121">
      <w:pPr>
        <w:ind w:left="284" w:right="-483" w:hanging="284"/>
        <w:rPr>
          <w:rFonts w:ascii="Cambria Math" w:hAnsi="Cambria Math" w:cs="Cambria Math"/>
        </w:rPr>
      </w:pPr>
      <w:r>
        <w:rPr>
          <w:rFonts w:ascii="Cambria Math" w:hAnsi="Cambria Math" w:cs="Cambria Math"/>
        </w:rPr>
        <w:t>Opgave 75</w:t>
      </w:r>
    </w:p>
    <w:p w:rsidR="00D1335A" w:rsidRDefault="00D1335A" w:rsidP="000A3121">
      <w:pPr>
        <w:ind w:left="284" w:right="-483" w:hanging="284"/>
        <w:rPr>
          <w:rFonts w:ascii="Cambria Math" w:hAnsi="Cambria Math" w:cs="Cambria Math"/>
        </w:rPr>
      </w:pPr>
      <w:r>
        <w:rPr>
          <w:rFonts w:ascii="Cambria Math" w:hAnsi="Cambria Math" w:cs="Cambria Math"/>
        </w:rPr>
        <w:t>a.</w:t>
      </w:r>
      <w:r>
        <w:rPr>
          <w:rFonts w:ascii="Cambria Math" w:hAnsi="Cambria Math" w:cs="Cambria Math"/>
        </w:rPr>
        <w:tab/>
        <w:t>Teken de grafieken van TO en TK. Ze snijden elkaar bij q = 7,3</w:t>
      </w:r>
      <w:r w:rsidR="000A3121">
        <w:rPr>
          <w:rFonts w:ascii="Cambria Math" w:hAnsi="Cambria Math" w:cs="Cambria Math"/>
        </w:rPr>
        <w:t>2 (en natuurlijk ook bij q=0). Bij die productie</w:t>
      </w:r>
      <w:r>
        <w:rPr>
          <w:rFonts w:ascii="Cambria Math" w:hAnsi="Cambria Math" w:cs="Cambria Math"/>
        </w:rPr>
        <w:t xml:space="preserve"> speelt de producent quitte.</w:t>
      </w:r>
    </w:p>
    <w:p w:rsidR="00D1335A" w:rsidRDefault="00D1335A" w:rsidP="000A3121">
      <w:pPr>
        <w:ind w:left="284" w:right="-483" w:hanging="284"/>
        <w:rPr>
          <w:rFonts w:ascii="Cambria Math" w:hAnsi="Cambria Math" w:cs="Cambria Math"/>
        </w:rPr>
      </w:pPr>
      <w:r>
        <w:rPr>
          <w:rFonts w:ascii="Cambria Math" w:hAnsi="Cambria Math" w:cs="Cambria Math"/>
        </w:rPr>
        <w:t>b.</w:t>
      </w:r>
      <w:r>
        <w:rPr>
          <w:rFonts w:ascii="Cambria Math" w:hAnsi="Cambria Math" w:cs="Cambria Math"/>
        </w:rPr>
        <w:tab/>
        <w:t>W = -4q</w:t>
      </w:r>
      <w:r>
        <w:rPr>
          <w:rFonts w:ascii="Cambria Math" w:hAnsi="Cambria Math" w:cs="Cambria Math"/>
          <w:vertAlign w:val="superscript"/>
        </w:rPr>
        <w:t>2</w:t>
      </w:r>
      <w:r>
        <w:rPr>
          <w:rFonts w:ascii="Cambria Math" w:hAnsi="Cambria Math" w:cs="Cambria Math"/>
        </w:rPr>
        <w:t>+40q – 0,2q</w:t>
      </w:r>
      <w:r>
        <w:rPr>
          <w:rFonts w:ascii="Cambria Math" w:hAnsi="Cambria Math" w:cs="Cambria Math"/>
          <w:vertAlign w:val="superscript"/>
        </w:rPr>
        <w:t>3</w:t>
      </w:r>
      <w:r>
        <w:rPr>
          <w:rFonts w:ascii="Cambria Math" w:hAnsi="Cambria Math" w:cs="Cambria Math"/>
        </w:rPr>
        <w:t>. Teken de grafiek van W op de GR en zoek de top. Maximale winst bij q = 3,87</w:t>
      </w:r>
    </w:p>
    <w:p w:rsidR="00D1335A" w:rsidRDefault="00D1335A" w:rsidP="000A3121">
      <w:pPr>
        <w:ind w:left="284" w:right="-483" w:hanging="284"/>
        <w:rPr>
          <w:rFonts w:ascii="Cambria Math" w:hAnsi="Cambria Math" w:cs="Cambria Math"/>
        </w:rPr>
      </w:pPr>
      <w:r>
        <w:rPr>
          <w:rFonts w:ascii="Cambria Math" w:hAnsi="Cambria Math" w:cs="Cambria Math"/>
        </w:rPr>
        <w:t>c.</w:t>
      </w:r>
      <w:r>
        <w:rPr>
          <w:rFonts w:ascii="Cambria Math" w:hAnsi="Cambria Math" w:cs="Cambria Math"/>
        </w:rPr>
        <w:tab/>
        <w:t>Als de winst maximaal is, is W’= -8q + 40 – 0,6q</w:t>
      </w:r>
      <w:r>
        <w:rPr>
          <w:rFonts w:ascii="Cambria Math" w:hAnsi="Cambria Math" w:cs="Cambria Math"/>
          <w:vertAlign w:val="superscript"/>
        </w:rPr>
        <w:t>2</w:t>
      </w:r>
      <w:r>
        <w:rPr>
          <w:rFonts w:ascii="Cambria Math" w:hAnsi="Cambria Math" w:cs="Cambria Math"/>
        </w:rPr>
        <w:t xml:space="preserve"> = 0.</w:t>
      </w:r>
    </w:p>
    <w:p w:rsidR="00D1335A" w:rsidRDefault="00D1335A" w:rsidP="000A3121">
      <w:pPr>
        <w:ind w:left="284" w:right="-483" w:hanging="284"/>
        <w:rPr>
          <w:rFonts w:ascii="Cambria Math" w:hAnsi="Cambria Math" w:cs="Cambria Math"/>
        </w:rPr>
      </w:pPr>
      <w:r>
        <w:rPr>
          <w:rFonts w:ascii="Cambria Math" w:hAnsi="Cambria Math" w:cs="Cambria Math"/>
        </w:rPr>
        <w:tab/>
        <w:t>Deze vergelijking oplossen geeft q = 3,87.</w:t>
      </w:r>
    </w:p>
    <w:p w:rsidR="00977EA2" w:rsidRDefault="00D1335A" w:rsidP="000A3121">
      <w:pPr>
        <w:ind w:left="284" w:right="-483" w:hanging="284"/>
        <w:rPr>
          <w:rFonts w:ascii="Cambria Math" w:hAnsi="Cambria Math" w:cs="Cambria Math"/>
        </w:rPr>
      </w:pPr>
      <w:r>
        <w:rPr>
          <w:rFonts w:ascii="Cambria Math" w:hAnsi="Cambria Math" w:cs="Cambria Math"/>
        </w:rPr>
        <w:t>d.</w:t>
      </w:r>
      <w:r w:rsidR="00977EA2">
        <w:rPr>
          <w:rFonts w:ascii="Cambria Math" w:hAnsi="Cambria Math" w:cs="Cambria Math"/>
        </w:rPr>
        <w:tab/>
        <w:t>MK = 0,6q</w:t>
      </w:r>
      <w:r w:rsidR="00977EA2">
        <w:rPr>
          <w:rFonts w:ascii="Cambria Math" w:hAnsi="Cambria Math" w:cs="Cambria Math"/>
          <w:vertAlign w:val="superscript"/>
        </w:rPr>
        <w:t>2</w:t>
      </w:r>
      <w:r w:rsidR="00977EA2">
        <w:rPr>
          <w:rFonts w:ascii="Cambria Math" w:hAnsi="Cambria Math" w:cs="Cambria Math"/>
        </w:rPr>
        <w:t xml:space="preserve"> ; MK(3,87) = 8,98614</w:t>
      </w:r>
    </w:p>
    <w:p w:rsidR="00D1335A" w:rsidRDefault="00977EA2" w:rsidP="000A3121">
      <w:pPr>
        <w:ind w:left="284" w:right="-483"/>
        <w:rPr>
          <w:rFonts w:ascii="Cambria Math" w:hAnsi="Cambria Math" w:cs="Cambria Math"/>
        </w:rPr>
      </w:pPr>
      <w:r>
        <w:rPr>
          <w:rFonts w:ascii="Cambria Math" w:hAnsi="Cambria Math" w:cs="Cambria Math"/>
        </w:rPr>
        <w:t>MO = -8q+40 ; MO(3,87) = 9,04</w:t>
      </w:r>
    </w:p>
    <w:p w:rsidR="00977EA2" w:rsidRDefault="00977EA2" w:rsidP="000A3121">
      <w:pPr>
        <w:ind w:left="284" w:right="-625"/>
        <w:rPr>
          <w:rFonts w:ascii="Cambria Math" w:hAnsi="Cambria Math" w:cs="Cambria Math"/>
        </w:rPr>
      </w:pPr>
      <w:r>
        <w:rPr>
          <w:rFonts w:ascii="Cambria Math" w:hAnsi="Cambria Math" w:cs="Cambria Math"/>
        </w:rPr>
        <w:t>MK(3,87) en M)(3,87) zijn inderdaad (ongeveer) gelijk. Dat het niet helemaal klopt, komt doordat 3,87 een afgeronde waarde is.</w:t>
      </w:r>
    </w:p>
    <w:p w:rsidR="00977EA2" w:rsidRDefault="00977EA2" w:rsidP="000A3121">
      <w:pPr>
        <w:ind w:right="-483"/>
        <w:rPr>
          <w:rFonts w:ascii="Cambria Math" w:hAnsi="Cambria Math" w:cs="Cambria Math"/>
          <w:lang w:val="en-US"/>
        </w:rPr>
      </w:pPr>
      <w:r w:rsidRPr="00977EA2">
        <w:rPr>
          <w:rFonts w:ascii="Cambria Math" w:hAnsi="Cambria Math" w:cs="Cambria Math"/>
          <w:lang w:val="en-US"/>
        </w:rPr>
        <w:t>e.</w:t>
      </w:r>
      <w:r w:rsidRPr="00977EA2">
        <w:rPr>
          <w:rFonts w:ascii="Cambria Math" w:hAnsi="Cambria Math" w:cs="Cambria Math"/>
          <w:lang w:val="en-US"/>
        </w:rPr>
        <w:tab/>
        <w:t>W’ = TO’ – TK’ = MO –</w:t>
      </w:r>
      <w:r>
        <w:rPr>
          <w:rFonts w:ascii="Cambria Math" w:hAnsi="Cambria Math" w:cs="Cambria Math"/>
          <w:lang w:val="en-US"/>
        </w:rPr>
        <w:t xml:space="preserve"> MK.</w:t>
      </w:r>
    </w:p>
    <w:p w:rsidR="00977EA2" w:rsidRDefault="00977EA2" w:rsidP="000A3121">
      <w:pPr>
        <w:ind w:left="284" w:right="-483"/>
        <w:rPr>
          <w:rFonts w:ascii="Cambria Math" w:hAnsi="Cambria Math" w:cs="Cambria Math"/>
        </w:rPr>
      </w:pPr>
      <w:r w:rsidRPr="00977EA2">
        <w:rPr>
          <w:rFonts w:ascii="Cambria Math" w:hAnsi="Cambria Math" w:cs="Cambria Math"/>
        </w:rPr>
        <w:t>Als de winst maximaal is, is W</w:t>
      </w:r>
      <w:r>
        <w:rPr>
          <w:rFonts w:ascii="Cambria Math" w:hAnsi="Cambria Math" w:cs="Cambria Math"/>
        </w:rPr>
        <w:t>’ = 0, dus dan MO – MK = 0, dus dan MO = MK.</w:t>
      </w:r>
    </w:p>
    <w:p w:rsidR="00977EA2" w:rsidRDefault="00977EA2" w:rsidP="000A3121">
      <w:pPr>
        <w:ind w:left="284" w:right="-483"/>
        <w:rPr>
          <w:rFonts w:ascii="Cambria Math" w:hAnsi="Cambria Math" w:cs="Cambria Math"/>
        </w:rPr>
      </w:pPr>
    </w:p>
    <w:p w:rsidR="00977EA2" w:rsidRDefault="00977EA2" w:rsidP="000A3121">
      <w:pPr>
        <w:ind w:right="-483"/>
        <w:rPr>
          <w:rFonts w:ascii="Cambria Math" w:hAnsi="Cambria Math" w:cs="Cambria Math"/>
        </w:rPr>
      </w:pPr>
      <w:r>
        <w:rPr>
          <w:rFonts w:ascii="Cambria Math" w:hAnsi="Cambria Math" w:cs="Cambria Math"/>
        </w:rPr>
        <w:t>Opgave 76</w:t>
      </w:r>
    </w:p>
    <w:p w:rsidR="00977EA2" w:rsidRDefault="00977EA2" w:rsidP="000A3121">
      <w:pPr>
        <w:ind w:left="284" w:right="-483" w:hanging="284"/>
        <w:rPr>
          <w:rFonts w:ascii="Cambria Math" w:hAnsi="Cambria Math" w:cs="Cambria Math"/>
        </w:rPr>
      </w:pPr>
      <w:r>
        <w:rPr>
          <w:rFonts w:ascii="Cambria Math" w:hAnsi="Cambria Math" w:cs="Cambria Math"/>
        </w:rPr>
        <w:t>a.</w:t>
      </w:r>
      <w:r>
        <w:rPr>
          <w:rFonts w:ascii="Cambria Math" w:hAnsi="Cambria Math" w:cs="Cambria Math"/>
        </w:rPr>
        <w:tab/>
        <w:t>De hoeveelheid is afhankelijk van de prijs en de onafhankelijke variabele zijn we in de wiskunde gewend langs de horizontale as uit te zetten.</w:t>
      </w:r>
    </w:p>
    <w:p w:rsidR="00977EA2" w:rsidRDefault="00AF0F8D" w:rsidP="000A3121">
      <w:pPr>
        <w:ind w:right="-483"/>
        <w:rPr>
          <w:rFonts w:ascii="Cambria Math" w:hAnsi="Cambria Math" w:cs="Cambria Math"/>
        </w:rPr>
      </w:pPr>
      <w:r w:rsidRPr="00AF0F8D">
        <w:rPr>
          <w:noProof/>
          <w:lang w:val="en-US"/>
        </w:rPr>
        <w:pict>
          <v:group id="_x0000_s1630" style="position:absolute;margin-left:277.35pt;margin-top:7.8pt;width:168.9pt;height:106.5pt;z-index:251798016" coordorigin="7347,7505" coordsize="3378,2130">
            <v:group id="_x0000_s1628" style="position:absolute;left:7347;top:7505;width:3378;height:2130" coordorigin="7347,7505" coordsize="3378,2130">
              <v:shape id="_x0000_s1625" type="#_x0000_t202" style="position:absolute;left:7347;top:7511;width:3319;height:1952;mso-width-percent:400;mso-height-percent:200;mso-width-percent:400;mso-height-percent:200;mso-width-relative:margin;mso-height-relative:margin" filled="f" stroked="f">
                <v:textbox style="mso-fit-shape-to-text:t">
                  <w:txbxContent>
                    <w:p w:rsidR="0080735B" w:rsidRPr="00977EA2" w:rsidRDefault="0080735B">
                      <w:pPr>
                        <w:rPr>
                          <w:lang w:val="en-US"/>
                        </w:rPr>
                      </w:pPr>
                      <w:r>
                        <w:rPr>
                          <w:noProof/>
                          <w:lang w:val="en-US"/>
                        </w:rPr>
                        <w:drawing>
                          <wp:inline distT="0" distB="0" distL="0" distR="0">
                            <wp:extent cx="1905000" cy="1148080"/>
                            <wp:effectExtent l="1905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8"/>
                                    <a:srcRect/>
                                    <a:stretch>
                                      <a:fillRect/>
                                    </a:stretch>
                                  </pic:blipFill>
                                  <pic:spPr bwMode="auto">
                                    <a:xfrm>
                                      <a:off x="0" y="0"/>
                                      <a:ext cx="1905000" cy="1148080"/>
                                    </a:xfrm>
                                    <a:prstGeom prst="rect">
                                      <a:avLst/>
                                    </a:prstGeom>
                                    <a:noFill/>
                                    <a:ln w="9525">
                                      <a:noFill/>
                                      <a:miter lim="800000"/>
                                      <a:headEnd/>
                                      <a:tailEnd/>
                                    </a:ln>
                                  </pic:spPr>
                                </pic:pic>
                              </a:graphicData>
                            </a:graphic>
                          </wp:inline>
                        </w:drawing>
                      </w:r>
                    </w:p>
                  </w:txbxContent>
                </v:textbox>
              </v:shape>
              <v:shape id="_x0000_s1626" type="#_x0000_t202" style="position:absolute;left:10185;top:9155;width:540;height:480" filled="f" stroked="f">
                <v:textbox style="mso-next-textbox:#_x0000_s1626">
                  <w:txbxContent>
                    <w:p w:rsidR="0080735B" w:rsidRPr="00977EA2" w:rsidRDefault="0080735B">
                      <w:pPr>
                        <w:rPr>
                          <w:sz w:val="12"/>
                          <w:szCs w:val="12"/>
                        </w:rPr>
                      </w:pPr>
                      <w:r w:rsidRPr="00977EA2">
                        <w:rPr>
                          <w:sz w:val="12"/>
                          <w:szCs w:val="12"/>
                        </w:rPr>
                        <w:t>q</w:t>
                      </w:r>
                    </w:p>
                  </w:txbxContent>
                </v:textbox>
              </v:shape>
              <v:shape id="_x0000_s1627" type="#_x0000_t202" style="position:absolute;left:7761;top:7505;width:540;height:480" filled="f" stroked="f">
                <v:textbox style="mso-next-textbox:#_x0000_s1627">
                  <w:txbxContent>
                    <w:p w:rsidR="0080735B" w:rsidRPr="00977EA2" w:rsidRDefault="0080735B" w:rsidP="00977EA2">
                      <w:pPr>
                        <w:rPr>
                          <w:sz w:val="12"/>
                          <w:szCs w:val="12"/>
                        </w:rPr>
                      </w:pPr>
                      <w:r>
                        <w:rPr>
                          <w:sz w:val="12"/>
                          <w:szCs w:val="12"/>
                        </w:rPr>
                        <w:t>p</w:t>
                      </w:r>
                    </w:p>
                  </w:txbxContent>
                </v:textbox>
              </v:shape>
            </v:group>
            <v:rect id="_x0000_s1629" style="position:absolute;left:8025;top:8927;width:1530;height:288" fillcolor="black">
              <v:fill r:id="rId69" o:title="Light downward diagonal" type="pattern"/>
            </v:rect>
          </v:group>
        </w:pict>
      </w:r>
      <w:r w:rsidR="00977EA2">
        <w:rPr>
          <w:rFonts w:ascii="Cambria Math" w:hAnsi="Cambria Math" w:cs="Cambria Math"/>
        </w:rPr>
        <w:t>b.</w:t>
      </w:r>
      <w:r w:rsidR="00977EA2">
        <w:rPr>
          <w:rFonts w:ascii="Cambria Math" w:hAnsi="Cambria Math" w:cs="Cambria Math"/>
        </w:rPr>
        <w:tab/>
        <w:t>Als p = 0, dan q = 20.</w:t>
      </w:r>
    </w:p>
    <w:p w:rsidR="00977EA2" w:rsidRDefault="00977EA2" w:rsidP="000A3121">
      <w:pPr>
        <w:ind w:right="-483"/>
        <w:rPr>
          <w:rFonts w:ascii="Cambria Math" w:hAnsi="Cambria Math" w:cs="Cambria Math"/>
        </w:rPr>
      </w:pPr>
      <w:r>
        <w:rPr>
          <w:rFonts w:ascii="Cambria Math" w:hAnsi="Cambria Math" w:cs="Cambria Math"/>
        </w:rPr>
        <w:tab/>
        <w:t>Als q = 0, dan p = 40</w:t>
      </w:r>
    </w:p>
    <w:p w:rsidR="00977EA2" w:rsidRDefault="00977EA2" w:rsidP="000A3121">
      <w:pPr>
        <w:ind w:right="-483"/>
        <w:rPr>
          <w:rFonts w:ascii="Cambria Math" w:hAnsi="Cambria Math" w:cs="Cambria Math"/>
        </w:rPr>
      </w:pPr>
      <w:r>
        <w:rPr>
          <w:rFonts w:ascii="Cambria Math" w:hAnsi="Cambria Math" w:cs="Cambria Math"/>
        </w:rPr>
        <w:t>c.</w:t>
      </w:r>
      <w:r>
        <w:rPr>
          <w:rFonts w:ascii="Cambria Math" w:hAnsi="Cambria Math" w:cs="Cambria Math"/>
        </w:rPr>
        <w:tab/>
        <w:t>Als q = 16, dan p = 8 en p ⋅ q = 16 ⋅ 8 = 128</w:t>
      </w:r>
    </w:p>
    <w:p w:rsidR="00977EA2" w:rsidRDefault="00977EA2" w:rsidP="000A3121">
      <w:pPr>
        <w:ind w:right="-483"/>
        <w:rPr>
          <w:rFonts w:ascii="Cambria Math" w:hAnsi="Cambria Math" w:cs="Cambria Math"/>
        </w:rPr>
      </w:pPr>
      <w:r>
        <w:rPr>
          <w:rFonts w:ascii="Cambria Math" w:hAnsi="Cambria Math" w:cs="Cambria Math"/>
        </w:rPr>
        <w:t>d.</w:t>
      </w:r>
      <w:r>
        <w:rPr>
          <w:rFonts w:ascii="Cambria Math" w:hAnsi="Cambria Math" w:cs="Cambria Math"/>
        </w:rPr>
        <w:tab/>
        <w:t>Zie b.</w:t>
      </w:r>
    </w:p>
    <w:p w:rsidR="00977EA2" w:rsidRDefault="00977EA2" w:rsidP="000A3121">
      <w:pPr>
        <w:ind w:right="-483"/>
        <w:rPr>
          <w:rFonts w:ascii="Cambria Math" w:hAnsi="Cambria Math" w:cs="Cambria Math"/>
        </w:rPr>
      </w:pPr>
      <w:r>
        <w:rPr>
          <w:rFonts w:ascii="Cambria Math" w:hAnsi="Cambria Math" w:cs="Cambria Math"/>
        </w:rPr>
        <w:t>e.</w:t>
      </w:r>
      <w:r>
        <w:rPr>
          <w:rFonts w:ascii="Cambria Math" w:hAnsi="Cambria Math" w:cs="Cambria Math"/>
        </w:rPr>
        <w:tab/>
        <w:t>De opbrengst is de oppervlakte van de rechthoek</w:t>
      </w:r>
      <w:r w:rsidR="00836E56">
        <w:rPr>
          <w:rFonts w:ascii="Cambria Math" w:hAnsi="Cambria Math" w:cs="Cambria Math"/>
        </w:rPr>
        <w:t>.</w:t>
      </w:r>
    </w:p>
    <w:p w:rsidR="00977EA2" w:rsidRDefault="00977EA2" w:rsidP="000A3121">
      <w:pPr>
        <w:ind w:right="-483" w:firstLine="284"/>
        <w:rPr>
          <w:rFonts w:ascii="Cambria Math" w:hAnsi="Cambria Math" w:cs="Cambria Math"/>
        </w:rPr>
      </w:pPr>
      <w:r>
        <w:rPr>
          <w:rFonts w:ascii="Cambria Math" w:hAnsi="Cambria Math" w:cs="Cambria Math"/>
        </w:rPr>
        <w:t xml:space="preserve">Bij heel hoge prijzen is die oppervlakte klein (de </w:t>
      </w:r>
    </w:p>
    <w:p w:rsidR="00977EA2" w:rsidRDefault="00977EA2" w:rsidP="000A3121">
      <w:pPr>
        <w:ind w:right="-483" w:firstLine="284"/>
        <w:rPr>
          <w:rFonts w:ascii="Cambria Math" w:hAnsi="Cambria Math" w:cs="Cambria Math"/>
        </w:rPr>
      </w:pPr>
      <w:r>
        <w:rPr>
          <w:rFonts w:ascii="Cambria Math" w:hAnsi="Cambria Math" w:cs="Cambria Math"/>
        </w:rPr>
        <w:t>rechthoek is bijna een horizontaal lijnstuk).</w:t>
      </w:r>
    </w:p>
    <w:p w:rsidR="00977EA2" w:rsidRDefault="00977EA2" w:rsidP="000A3121">
      <w:pPr>
        <w:ind w:right="-483" w:firstLine="284"/>
        <w:rPr>
          <w:rFonts w:ascii="Cambria Math" w:hAnsi="Cambria Math" w:cs="Cambria Math"/>
        </w:rPr>
      </w:pPr>
      <w:r>
        <w:rPr>
          <w:rFonts w:ascii="Cambria Math" w:hAnsi="Cambria Math" w:cs="Cambria Math"/>
        </w:rPr>
        <w:t xml:space="preserve">Bij heel lage prijzen is die oppervlakte klein (de </w:t>
      </w:r>
    </w:p>
    <w:p w:rsidR="00977EA2" w:rsidRDefault="00977EA2" w:rsidP="000A3121">
      <w:pPr>
        <w:ind w:right="-483" w:firstLine="284"/>
        <w:rPr>
          <w:rFonts w:ascii="Cambria Math" w:hAnsi="Cambria Math" w:cs="Cambria Math"/>
        </w:rPr>
      </w:pPr>
      <w:r>
        <w:rPr>
          <w:rFonts w:ascii="Cambria Math" w:hAnsi="Cambria Math" w:cs="Cambria Math"/>
        </w:rPr>
        <w:t>rechthoek is bijna een verticaal lijnstuk).</w:t>
      </w:r>
    </w:p>
    <w:p w:rsidR="00625AEF" w:rsidRDefault="00625AEF" w:rsidP="000A3121">
      <w:pPr>
        <w:ind w:right="-483"/>
        <w:rPr>
          <w:rFonts w:ascii="Cambria Math" w:hAnsi="Cambria Math" w:cs="Cambria Math"/>
          <w:lang w:val="it-IT"/>
        </w:rPr>
      </w:pPr>
      <w:r w:rsidRPr="00625AEF">
        <w:rPr>
          <w:rFonts w:ascii="Cambria Math" w:hAnsi="Cambria Math" w:cs="Cambria Math"/>
          <w:lang w:val="it-IT"/>
        </w:rPr>
        <w:t>f.</w:t>
      </w:r>
      <w:r w:rsidRPr="00625AEF">
        <w:rPr>
          <w:rFonts w:ascii="Cambria Math" w:hAnsi="Cambria Math" w:cs="Cambria Math"/>
          <w:lang w:val="it-IT"/>
        </w:rPr>
        <w:tab/>
        <w:t>p = 40 –2q ; O = (40 – 2q) ⋅ q = 40q – 2q</w:t>
      </w:r>
      <w:r w:rsidRPr="00625AEF">
        <w:rPr>
          <w:rFonts w:ascii="Cambria Math" w:hAnsi="Cambria Math" w:cs="Cambria Math"/>
          <w:vertAlign w:val="superscript"/>
          <w:lang w:val="it-IT"/>
        </w:rPr>
        <w:t>2</w:t>
      </w:r>
      <w:r w:rsidRPr="00625AEF">
        <w:rPr>
          <w:rFonts w:ascii="Cambria Math" w:hAnsi="Cambria Math" w:cs="Cambria Math"/>
          <w:lang w:val="it-IT"/>
        </w:rPr>
        <w:t xml:space="preserve"> ; MO = 40 –</w:t>
      </w:r>
      <w:r>
        <w:rPr>
          <w:rFonts w:ascii="Cambria Math" w:hAnsi="Cambria Math" w:cs="Cambria Math"/>
          <w:lang w:val="it-IT"/>
        </w:rPr>
        <w:t xml:space="preserve"> 4q</w:t>
      </w:r>
    </w:p>
    <w:p w:rsidR="00625AEF" w:rsidRDefault="00625AEF" w:rsidP="000A3121">
      <w:pPr>
        <w:ind w:right="-483" w:firstLine="284"/>
        <w:rPr>
          <w:rFonts w:ascii="Cambria Math" w:hAnsi="Cambria Math" w:cs="Cambria Math"/>
        </w:rPr>
      </w:pPr>
      <w:r w:rsidRPr="00625AEF">
        <w:rPr>
          <w:rFonts w:ascii="Cambria Math" w:hAnsi="Cambria Math" w:cs="Cambria Math"/>
        </w:rPr>
        <w:t xml:space="preserve">De opbrenst is maximaal als MO = 0, dus als q = 10. </w:t>
      </w:r>
      <w:r>
        <w:rPr>
          <w:rFonts w:ascii="Cambria Math" w:hAnsi="Cambria Math" w:cs="Cambria Math"/>
        </w:rPr>
        <w:t xml:space="preserve">De maximale opbrengst </w:t>
      </w:r>
    </w:p>
    <w:p w:rsidR="00625AEF" w:rsidRDefault="00625AEF" w:rsidP="000A3121">
      <w:pPr>
        <w:ind w:left="284" w:right="-483"/>
        <w:rPr>
          <w:rFonts w:ascii="Cambria Math" w:hAnsi="Cambria Math" w:cs="Cambria Math"/>
        </w:rPr>
      </w:pPr>
      <w:r>
        <w:rPr>
          <w:rFonts w:ascii="Cambria Math" w:hAnsi="Cambria Math" w:cs="Cambria Math"/>
        </w:rPr>
        <w:t>is 10 ⋅ 20 = 200</w:t>
      </w:r>
    </w:p>
    <w:p w:rsidR="00625AEF" w:rsidRDefault="00625AEF" w:rsidP="000A3121">
      <w:pPr>
        <w:ind w:left="284" w:right="-483"/>
        <w:rPr>
          <w:rFonts w:ascii="Cambria Math" w:hAnsi="Cambria Math" w:cs="Cambria Math"/>
        </w:rPr>
      </w:pPr>
    </w:p>
    <w:p w:rsidR="00836E56" w:rsidRDefault="00836E56">
      <w:pPr>
        <w:rPr>
          <w:rFonts w:ascii="Cambria Math" w:hAnsi="Cambria Math" w:cs="Cambria Math"/>
        </w:rPr>
      </w:pPr>
      <w:r>
        <w:rPr>
          <w:rFonts w:ascii="Cambria Math" w:hAnsi="Cambria Math" w:cs="Cambria Math"/>
        </w:rPr>
        <w:br w:type="page"/>
      </w:r>
    </w:p>
    <w:p w:rsidR="00625AEF" w:rsidRDefault="00417E32" w:rsidP="000A3121">
      <w:pPr>
        <w:ind w:right="-483"/>
        <w:rPr>
          <w:rFonts w:ascii="Cambria Math" w:hAnsi="Cambria Math" w:cs="Cambria Math"/>
        </w:rPr>
      </w:pPr>
      <w:r>
        <w:rPr>
          <w:rFonts w:ascii="Cambria Math" w:hAnsi="Cambria Math" w:cs="Cambria Math"/>
          <w:noProof/>
          <w:lang w:val="en-US"/>
        </w:rPr>
        <w:lastRenderedPageBreak/>
        <w:drawing>
          <wp:anchor distT="0" distB="0" distL="114300" distR="114300" simplePos="0" relativeHeight="251803136" behindDoc="1" locked="0" layoutInCell="1" allowOverlap="1">
            <wp:simplePos x="0" y="0"/>
            <wp:positionH relativeFrom="column">
              <wp:posOffset>3143250</wp:posOffset>
            </wp:positionH>
            <wp:positionV relativeFrom="paragraph">
              <wp:posOffset>236220</wp:posOffset>
            </wp:positionV>
            <wp:extent cx="2391410" cy="2219325"/>
            <wp:effectExtent l="19050" t="0" r="8890" b="0"/>
            <wp:wrapNone/>
            <wp:docPr id="23"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0" cstate="print"/>
                    <a:srcRect/>
                    <a:stretch>
                      <a:fillRect/>
                    </a:stretch>
                  </pic:blipFill>
                  <pic:spPr bwMode="auto">
                    <a:xfrm>
                      <a:off x="0" y="0"/>
                      <a:ext cx="2391410" cy="2219325"/>
                    </a:xfrm>
                    <a:prstGeom prst="rect">
                      <a:avLst/>
                    </a:prstGeom>
                    <a:noFill/>
                    <a:ln w="9525">
                      <a:noFill/>
                      <a:miter lim="800000"/>
                      <a:headEnd/>
                      <a:tailEnd/>
                    </a:ln>
                  </pic:spPr>
                </pic:pic>
              </a:graphicData>
            </a:graphic>
          </wp:anchor>
        </w:drawing>
      </w:r>
      <w:r w:rsidR="00625AEF">
        <w:rPr>
          <w:rFonts w:ascii="Cambria Math" w:hAnsi="Cambria Math" w:cs="Cambria Math"/>
        </w:rPr>
        <w:t>Opgave 77</w:t>
      </w:r>
    </w:p>
    <w:p w:rsidR="00625AEF" w:rsidRDefault="00AF0F8D" w:rsidP="000A3121">
      <w:pPr>
        <w:ind w:right="-483"/>
        <w:rPr>
          <w:rFonts w:ascii="Cambria Math" w:hAnsi="Cambria Math" w:cs="Cambria Math"/>
        </w:rPr>
      </w:pPr>
      <w:r>
        <w:rPr>
          <w:rFonts w:ascii="Cambria Math" w:hAnsi="Cambria Math" w:cs="Cambria Math"/>
          <w:noProof/>
          <w:lang w:val="en-US"/>
        </w:rPr>
        <w:pict>
          <v:group id="_x0000_s1640" style="position:absolute;margin-left:13.05pt;margin-top:0;width:405.35pt;height:189.6pt;z-index:251813376" coordorigin="2061,11288" coordsize="8107,3792">
            <v:shape id="_x0000_s1631" type="#_x0000_t202" style="position:absolute;left:3912;top:11296;width:4075;height:420;mso-height-percent:200;mso-position-horizontal:center;mso-height-percent:200;mso-width-relative:margin;mso-height-relative:margin" filled="f" stroked="f">
              <v:textbox style="mso-fit-shape-to-text:t">
                <w:txbxContent>
                  <w:p w:rsidR="0080735B" w:rsidRPr="00417E32" w:rsidRDefault="0080735B">
                    <w:pPr>
                      <w:rPr>
                        <w:b/>
                        <w:lang w:val="en-US"/>
                      </w:rPr>
                    </w:pPr>
                  </w:p>
                </w:txbxContent>
              </v:textbox>
            </v:shape>
            <v:shape id="_x0000_s1632" type="#_x0000_t202" style="position:absolute;left:3915;top:11288;width:4069;height:420;mso-height-percent:200;mso-position-horizontal:center;mso-height-percent:200;mso-width-relative:margin;mso-height-relative:margin" filled="f" stroked="f">
              <v:textbox style="mso-fit-shape-to-text:t">
                <w:txbxContent>
                  <w:p w:rsidR="0080735B" w:rsidRPr="00417E32" w:rsidRDefault="0080735B">
                    <w:pPr>
                      <w:rPr>
                        <w:lang w:val="en-US"/>
                      </w:rPr>
                    </w:pPr>
                  </w:p>
                </w:txbxContent>
              </v:textbox>
            </v:shape>
            <v:shape id="_x0000_s1633" type="#_x0000_t202" style="position:absolute;left:2061;top:11340;width:4172;height:3740;mso-height-percent:200;mso-height-percent:200;mso-width-relative:margin;mso-height-relative:margin" filled="f" stroked="f">
              <v:textbox style="mso-fit-shape-to-text:t">
                <w:txbxContent>
                  <w:p w:rsidR="0080735B" w:rsidRPr="00417E32" w:rsidRDefault="0080735B">
                    <w:pPr>
                      <w:rPr>
                        <w:lang w:val="en-US"/>
                      </w:rPr>
                    </w:pPr>
                    <w:r>
                      <w:rPr>
                        <w:noProof/>
                        <w:lang w:val="en-US"/>
                      </w:rPr>
                      <w:drawing>
                        <wp:inline distT="0" distB="0" distL="0" distR="0">
                          <wp:extent cx="2456815" cy="2283188"/>
                          <wp:effectExtent l="19050" t="0" r="63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1"/>
                                  <a:srcRect/>
                                  <a:stretch>
                                    <a:fillRect/>
                                  </a:stretch>
                                </pic:blipFill>
                                <pic:spPr bwMode="auto">
                                  <a:xfrm>
                                    <a:off x="0" y="0"/>
                                    <a:ext cx="2456815" cy="2283188"/>
                                  </a:xfrm>
                                  <a:prstGeom prst="rect">
                                    <a:avLst/>
                                  </a:prstGeom>
                                  <a:noFill/>
                                  <a:ln w="9525">
                                    <a:noFill/>
                                    <a:miter lim="800000"/>
                                    <a:headEnd/>
                                    <a:tailEnd/>
                                  </a:ln>
                                </pic:spPr>
                              </pic:pic>
                            </a:graphicData>
                          </a:graphic>
                        </wp:inline>
                      </w:drawing>
                    </w:r>
                  </w:p>
                </w:txbxContent>
              </v:textbox>
            </v:shape>
            <v:shape id="_x0000_s1634" type="#_x0000_t202" style="position:absolute;left:5157;top:11309;width:751;height:420;mso-height-percent:200;mso-height-percent:200;mso-width-relative:margin;mso-height-relative:margin" filled="f" stroked="f">
              <v:textbox style="mso-fit-shape-to-text:t">
                <w:txbxContent>
                  <w:p w:rsidR="0080735B" w:rsidRPr="0084320D" w:rsidRDefault="0080735B">
                    <w:pPr>
                      <w:rPr>
                        <w:lang w:val="en-US"/>
                      </w:rPr>
                    </w:pPr>
                    <w:r>
                      <w:t>TK</w:t>
                    </w:r>
                  </w:p>
                </w:txbxContent>
              </v:textbox>
            </v:shape>
            <v:shape id="_x0000_s1635" type="#_x0000_t202" style="position:absolute;left:5025;top:12359;width:751;height:420;mso-height-percent:200;mso-height-percent:200;mso-width-relative:margin;mso-height-relative:margin" filled="f" stroked="f">
              <v:textbox style="mso-fit-shape-to-text:t">
                <w:txbxContent>
                  <w:p w:rsidR="0080735B" w:rsidRPr="0084320D" w:rsidRDefault="0080735B" w:rsidP="0084320D">
                    <w:pPr>
                      <w:rPr>
                        <w:lang w:val="en-US"/>
                      </w:rPr>
                    </w:pPr>
                    <w:r>
                      <w:t>TO</w:t>
                    </w:r>
                  </w:p>
                </w:txbxContent>
              </v:textbox>
            </v:shape>
            <v:shape id="_x0000_s1636" type="#_x0000_t202" style="position:absolute;left:3777;top:13589;width:751;height:420;mso-height-percent:200;mso-height-percent:200;mso-width-relative:margin;mso-height-relative:margin" filled="f" stroked="f">
              <v:textbox style="mso-fit-shape-to-text:t">
                <w:txbxContent>
                  <w:p w:rsidR="0080735B" w:rsidRPr="0084320D" w:rsidRDefault="0080735B" w:rsidP="0084320D">
                    <w:pPr>
                      <w:rPr>
                        <w:lang w:val="en-US"/>
                      </w:rPr>
                    </w:pPr>
                    <w:r>
                      <w:t>W</w:t>
                    </w:r>
                  </w:p>
                </w:txbxContent>
              </v:textbox>
            </v:shape>
            <v:shape id="_x0000_s1637" type="#_x0000_t202" style="position:absolute;left:9417;top:12539;width:751;height:420;mso-height-percent:200;mso-height-percent:200;mso-width-relative:margin;mso-height-relative:margin" filled="f" stroked="f">
              <v:textbox style="mso-fit-shape-to-text:t">
                <w:txbxContent>
                  <w:p w:rsidR="0080735B" w:rsidRPr="0084320D" w:rsidRDefault="0080735B" w:rsidP="0084320D">
                    <w:pPr>
                      <w:rPr>
                        <w:lang w:val="en-US"/>
                      </w:rPr>
                    </w:pPr>
                    <w:r>
                      <w:t>MK</w:t>
                    </w:r>
                  </w:p>
                </w:txbxContent>
              </v:textbox>
            </v:shape>
            <v:shape id="_x0000_s1638" type="#_x0000_t202" style="position:absolute;left:9375;top:13931;width:751;height:420;mso-height-percent:200;mso-height-percent:200;mso-width-relative:margin;mso-height-relative:margin" filled="f" stroked="f">
              <v:textbox style="mso-fit-shape-to-text:t">
                <w:txbxContent>
                  <w:p w:rsidR="0080735B" w:rsidRPr="0084320D" w:rsidRDefault="0080735B" w:rsidP="0084320D">
                    <w:pPr>
                      <w:rPr>
                        <w:lang w:val="en-US"/>
                      </w:rPr>
                    </w:pPr>
                    <w:r>
                      <w:t>MO</w:t>
                    </w:r>
                  </w:p>
                </w:txbxContent>
              </v:textbox>
            </v:shape>
            <v:shape id="_x0000_s1639" type="#_x0000_t202" style="position:absolute;left:8307;top:13607;width:751;height:420;mso-height-percent:200;mso-height-percent:200;mso-width-relative:margin;mso-height-relative:margin" filled="f" stroked="f">
              <v:textbox style="mso-fit-shape-to-text:t">
                <w:txbxContent>
                  <w:p w:rsidR="0080735B" w:rsidRPr="0084320D" w:rsidRDefault="0080735B" w:rsidP="0084320D">
                    <w:pPr>
                      <w:rPr>
                        <w:lang w:val="en-US"/>
                      </w:rPr>
                    </w:pPr>
                    <w:r>
                      <w:t xml:space="preserve">MW </w:t>
                    </w:r>
                  </w:p>
                </w:txbxContent>
              </v:textbox>
            </v:shape>
          </v:group>
        </w:pict>
      </w:r>
      <w:r w:rsidR="00625AEF">
        <w:rPr>
          <w:rFonts w:ascii="Cambria Math" w:hAnsi="Cambria Math" w:cs="Cambria Math"/>
        </w:rPr>
        <w:t>a.</w:t>
      </w:r>
      <w:r w:rsidR="00625AEF">
        <w:rPr>
          <w:rFonts w:ascii="Cambria Math" w:hAnsi="Cambria Math" w:cs="Cambria Math"/>
        </w:rPr>
        <w:tab/>
      </w:r>
      <w:r w:rsidR="005E2D9A">
        <w:rPr>
          <w:rFonts w:ascii="Cambria Math" w:hAnsi="Cambria Math" w:cs="Cambria Math"/>
        </w:rPr>
        <w:tab/>
      </w:r>
      <w:r w:rsidR="005E2D9A">
        <w:rPr>
          <w:rFonts w:ascii="Cambria Math" w:hAnsi="Cambria Math" w:cs="Cambria Math"/>
        </w:rPr>
        <w:tab/>
      </w:r>
      <w:r w:rsidR="005E2D9A">
        <w:rPr>
          <w:rFonts w:ascii="Cambria Math" w:hAnsi="Cambria Math" w:cs="Cambria Math"/>
        </w:rPr>
        <w:tab/>
      </w:r>
      <w:r w:rsidR="005E2D9A">
        <w:rPr>
          <w:rFonts w:ascii="Cambria Math" w:hAnsi="Cambria Math" w:cs="Cambria Math"/>
        </w:rPr>
        <w:tab/>
      </w:r>
      <w:r w:rsidR="005E2D9A">
        <w:rPr>
          <w:rFonts w:ascii="Cambria Math" w:hAnsi="Cambria Math" w:cs="Cambria Math"/>
        </w:rPr>
        <w:tab/>
      </w:r>
      <w:r w:rsidR="005E2D9A">
        <w:rPr>
          <w:rFonts w:ascii="Cambria Math" w:hAnsi="Cambria Math" w:cs="Cambria Math"/>
        </w:rPr>
        <w:tab/>
      </w:r>
      <w:r w:rsidR="005E2D9A">
        <w:rPr>
          <w:rFonts w:ascii="Cambria Math" w:hAnsi="Cambria Math" w:cs="Cambria Math"/>
        </w:rPr>
        <w:tab/>
      </w:r>
      <w:r w:rsidR="005E2D9A">
        <w:rPr>
          <w:rFonts w:ascii="Cambria Math" w:hAnsi="Cambria Math" w:cs="Cambria Math"/>
        </w:rPr>
        <w:tab/>
      </w:r>
      <w:r w:rsidR="005E2D9A">
        <w:rPr>
          <w:rFonts w:ascii="Cambria Math" w:hAnsi="Cambria Math" w:cs="Cambria Math"/>
        </w:rPr>
        <w:tab/>
      </w:r>
      <w:r w:rsidR="005E2D9A">
        <w:rPr>
          <w:rFonts w:ascii="Cambria Math" w:hAnsi="Cambria Math" w:cs="Cambria Math"/>
        </w:rPr>
        <w:tab/>
      </w:r>
      <w:r w:rsidR="005E2D9A">
        <w:rPr>
          <w:rFonts w:ascii="Cambria Math" w:hAnsi="Cambria Math" w:cs="Cambria Math"/>
        </w:rPr>
        <w:tab/>
      </w:r>
      <w:r w:rsidR="005E2D9A">
        <w:rPr>
          <w:rFonts w:ascii="Cambria Math" w:hAnsi="Cambria Math" w:cs="Cambria Math"/>
        </w:rPr>
        <w:tab/>
      </w:r>
      <w:r w:rsidR="005E2D9A">
        <w:rPr>
          <w:rFonts w:ascii="Cambria Math" w:hAnsi="Cambria Math" w:cs="Cambria Math"/>
        </w:rPr>
        <w:tab/>
      </w:r>
      <w:r w:rsidR="005E2D9A">
        <w:rPr>
          <w:rFonts w:ascii="Cambria Math" w:hAnsi="Cambria Math" w:cs="Cambria Math"/>
        </w:rPr>
        <w:tab/>
      </w:r>
      <w:r w:rsidR="005E2D9A">
        <w:rPr>
          <w:rFonts w:ascii="Cambria Math" w:hAnsi="Cambria Math" w:cs="Cambria Math"/>
        </w:rPr>
        <w:tab/>
        <w:t>b.</w:t>
      </w:r>
    </w:p>
    <w:p w:rsidR="0084320D" w:rsidRDefault="0084320D" w:rsidP="000A3121">
      <w:pPr>
        <w:ind w:right="-483"/>
        <w:rPr>
          <w:rFonts w:ascii="Cambria Math" w:hAnsi="Cambria Math" w:cs="Cambria Math"/>
        </w:rPr>
      </w:pPr>
    </w:p>
    <w:p w:rsidR="0084320D" w:rsidRDefault="0084320D" w:rsidP="000A3121">
      <w:pPr>
        <w:ind w:right="-483"/>
        <w:rPr>
          <w:rFonts w:ascii="Cambria Math" w:hAnsi="Cambria Math" w:cs="Cambria Math"/>
        </w:rPr>
      </w:pPr>
    </w:p>
    <w:p w:rsidR="0084320D" w:rsidRDefault="0084320D" w:rsidP="00625AEF">
      <w:pPr>
        <w:ind w:right="-347"/>
        <w:rPr>
          <w:rFonts w:ascii="Cambria Math" w:hAnsi="Cambria Math" w:cs="Cambria Math"/>
        </w:rPr>
      </w:pPr>
    </w:p>
    <w:p w:rsidR="0084320D" w:rsidRDefault="0084320D" w:rsidP="00625AEF">
      <w:pPr>
        <w:ind w:right="-347"/>
        <w:rPr>
          <w:rFonts w:ascii="Cambria Math" w:hAnsi="Cambria Math" w:cs="Cambria Math"/>
        </w:rPr>
      </w:pPr>
    </w:p>
    <w:p w:rsidR="0084320D" w:rsidRDefault="0084320D" w:rsidP="00625AEF">
      <w:pPr>
        <w:ind w:right="-347"/>
        <w:rPr>
          <w:rFonts w:ascii="Cambria Math" w:hAnsi="Cambria Math" w:cs="Cambria Math"/>
        </w:rPr>
      </w:pPr>
    </w:p>
    <w:p w:rsidR="0084320D" w:rsidRDefault="0084320D" w:rsidP="00625AEF">
      <w:pPr>
        <w:ind w:right="-347"/>
        <w:rPr>
          <w:rFonts w:ascii="Cambria Math" w:hAnsi="Cambria Math" w:cs="Cambria Math"/>
        </w:rPr>
      </w:pPr>
    </w:p>
    <w:p w:rsidR="0084320D" w:rsidRDefault="0084320D" w:rsidP="00625AEF">
      <w:pPr>
        <w:ind w:right="-347"/>
        <w:rPr>
          <w:rFonts w:ascii="Cambria Math" w:hAnsi="Cambria Math" w:cs="Cambria Math"/>
        </w:rPr>
      </w:pPr>
    </w:p>
    <w:p w:rsidR="0084320D" w:rsidRDefault="0084320D" w:rsidP="00625AEF">
      <w:pPr>
        <w:ind w:right="-347"/>
        <w:rPr>
          <w:rFonts w:ascii="Cambria Math" w:hAnsi="Cambria Math" w:cs="Cambria Math"/>
        </w:rPr>
      </w:pPr>
    </w:p>
    <w:p w:rsidR="0084320D" w:rsidRDefault="0084320D" w:rsidP="00625AEF">
      <w:pPr>
        <w:ind w:right="-347"/>
        <w:rPr>
          <w:rFonts w:ascii="Cambria Math" w:hAnsi="Cambria Math" w:cs="Cambria Math"/>
        </w:rPr>
      </w:pPr>
    </w:p>
    <w:p w:rsidR="0084320D" w:rsidRDefault="0084320D" w:rsidP="00625AEF">
      <w:pPr>
        <w:ind w:right="-347"/>
        <w:rPr>
          <w:rFonts w:ascii="Cambria Math" w:hAnsi="Cambria Math" w:cs="Cambria Math"/>
        </w:rPr>
      </w:pPr>
    </w:p>
    <w:p w:rsidR="0084320D" w:rsidRDefault="0084320D" w:rsidP="00625AEF">
      <w:pPr>
        <w:ind w:right="-347"/>
        <w:rPr>
          <w:rFonts w:ascii="Cambria Math" w:hAnsi="Cambria Math" w:cs="Cambria Math"/>
        </w:rPr>
      </w:pPr>
    </w:p>
    <w:p w:rsidR="0084320D" w:rsidRDefault="0084320D" w:rsidP="00625AEF">
      <w:pPr>
        <w:ind w:right="-347"/>
        <w:rPr>
          <w:rFonts w:ascii="Cambria Math" w:hAnsi="Cambria Math" w:cs="Cambria Math"/>
        </w:rPr>
      </w:pPr>
    </w:p>
    <w:p w:rsidR="0084320D" w:rsidRDefault="0084320D" w:rsidP="00625AEF">
      <w:pPr>
        <w:ind w:right="-347"/>
        <w:rPr>
          <w:rFonts w:ascii="Cambria Math" w:hAnsi="Cambria Math" w:cs="Cambria Math"/>
        </w:rPr>
      </w:pPr>
    </w:p>
    <w:p w:rsidR="0084320D" w:rsidRDefault="0084320D" w:rsidP="00625AEF">
      <w:pPr>
        <w:ind w:right="-347"/>
        <w:rPr>
          <w:rFonts w:ascii="Cambria Math" w:hAnsi="Cambria Math" w:cs="Cambria Math"/>
        </w:rPr>
      </w:pPr>
      <w:r>
        <w:rPr>
          <w:rFonts w:ascii="Cambria Math" w:hAnsi="Cambria Math" w:cs="Cambria Math"/>
        </w:rPr>
        <w:t>c.</w:t>
      </w:r>
      <w:r>
        <w:rPr>
          <w:rFonts w:ascii="Cambria Math" w:hAnsi="Cambria Math" w:cs="Cambria Math"/>
        </w:rPr>
        <w:tab/>
        <w:t>1. q = 10 ; eerste figuur</w:t>
      </w:r>
    </w:p>
    <w:p w:rsidR="00836E56" w:rsidRDefault="0084320D" w:rsidP="00625AEF">
      <w:pPr>
        <w:ind w:right="-347"/>
        <w:rPr>
          <w:rFonts w:ascii="Cambria Math" w:hAnsi="Cambria Math" w:cs="Cambria Math"/>
        </w:rPr>
      </w:pPr>
      <w:r>
        <w:rPr>
          <w:rFonts w:ascii="Cambria Math" w:hAnsi="Cambria Math" w:cs="Cambria Math"/>
        </w:rPr>
        <w:tab/>
        <w:t xml:space="preserve">2. q = 30 ; </w:t>
      </w:r>
      <w:r w:rsidR="00836E56">
        <w:rPr>
          <w:rFonts w:ascii="Cambria Math" w:hAnsi="Cambria Math" w:cs="Cambria Math"/>
        </w:rPr>
        <w:t xml:space="preserve">de </w:t>
      </w:r>
      <w:r>
        <w:rPr>
          <w:rFonts w:ascii="Cambria Math" w:hAnsi="Cambria Math" w:cs="Cambria Math"/>
        </w:rPr>
        <w:t>top</w:t>
      </w:r>
      <w:r w:rsidR="00836E56">
        <w:rPr>
          <w:rFonts w:ascii="Cambria Math" w:hAnsi="Cambria Math" w:cs="Cambria Math"/>
        </w:rPr>
        <w:t xml:space="preserve"> van de grafiek van </w:t>
      </w:r>
      <w:r>
        <w:rPr>
          <w:rFonts w:ascii="Cambria Math" w:hAnsi="Cambria Math" w:cs="Cambria Math"/>
        </w:rPr>
        <w:t xml:space="preserve">W in eerste figuur of </w:t>
      </w:r>
      <w:r w:rsidR="00836E56">
        <w:rPr>
          <w:rFonts w:ascii="Cambria Math" w:hAnsi="Cambria Math" w:cs="Cambria Math"/>
        </w:rPr>
        <w:t xml:space="preserve">het </w:t>
      </w:r>
      <w:r>
        <w:rPr>
          <w:rFonts w:ascii="Cambria Math" w:hAnsi="Cambria Math" w:cs="Cambria Math"/>
        </w:rPr>
        <w:t xml:space="preserve">snijpunt </w:t>
      </w:r>
      <w:r w:rsidR="00836E56">
        <w:rPr>
          <w:rFonts w:ascii="Cambria Math" w:hAnsi="Cambria Math" w:cs="Cambria Math"/>
        </w:rPr>
        <w:t xml:space="preserve">van de </w:t>
      </w:r>
    </w:p>
    <w:p w:rsidR="0084320D" w:rsidRDefault="00836E56" w:rsidP="00625AEF">
      <w:pPr>
        <w:ind w:right="-347"/>
        <w:rPr>
          <w:rFonts w:ascii="Cambria Math" w:hAnsi="Cambria Math" w:cs="Cambria Math"/>
        </w:rPr>
      </w:pPr>
      <w:r>
        <w:rPr>
          <w:rFonts w:ascii="Cambria Math" w:hAnsi="Cambria Math" w:cs="Cambria Math"/>
        </w:rPr>
        <w:tab/>
        <w:t xml:space="preserve">    grafieken van </w:t>
      </w:r>
      <w:r w:rsidR="0084320D">
        <w:rPr>
          <w:rFonts w:ascii="Cambria Math" w:hAnsi="Cambria Math" w:cs="Cambria Math"/>
        </w:rPr>
        <w:t>MO en MK in tweede figuur.</w:t>
      </w:r>
    </w:p>
    <w:p w:rsidR="0084320D" w:rsidRDefault="0084320D" w:rsidP="00625AEF">
      <w:pPr>
        <w:ind w:right="-347"/>
        <w:rPr>
          <w:rFonts w:ascii="Cambria Math" w:hAnsi="Cambria Math" w:cs="Cambria Math"/>
        </w:rPr>
      </w:pPr>
      <w:r w:rsidRPr="0084320D">
        <w:rPr>
          <w:rFonts w:ascii="Cambria Math" w:hAnsi="Cambria Math" w:cs="Cambria Math"/>
          <w:lang w:val="en-US"/>
        </w:rPr>
        <w:t>d.</w:t>
      </w:r>
      <w:r w:rsidRPr="0084320D">
        <w:rPr>
          <w:rFonts w:ascii="Cambria Math" w:hAnsi="Cambria Math" w:cs="Cambria Math"/>
          <w:lang w:val="en-US"/>
        </w:rPr>
        <w:tab/>
        <w:t>Break-even: -q</w:t>
      </w:r>
      <w:r w:rsidRPr="0084320D">
        <w:rPr>
          <w:rFonts w:ascii="Cambria Math" w:hAnsi="Cambria Math" w:cs="Cambria Math"/>
          <w:vertAlign w:val="superscript"/>
          <w:lang w:val="en-US"/>
        </w:rPr>
        <w:t>2</w:t>
      </w:r>
      <w:r w:rsidRPr="0084320D">
        <w:rPr>
          <w:rFonts w:ascii="Cambria Math" w:hAnsi="Cambria Math" w:cs="Cambria Math"/>
          <w:lang w:val="en-US"/>
        </w:rPr>
        <w:t xml:space="preserve"> + 80q = 20q + 500. </w:t>
      </w:r>
      <w:r w:rsidRPr="0084320D">
        <w:rPr>
          <w:rFonts w:ascii="Cambria Math" w:hAnsi="Cambria Math" w:cs="Cambria Math"/>
        </w:rPr>
        <w:t xml:space="preserve">Oplossing q = 10 of q = 50. Voor het eerst </w:t>
      </w:r>
    </w:p>
    <w:p w:rsidR="0084320D" w:rsidRPr="0084320D" w:rsidRDefault="0084320D" w:rsidP="00625AEF">
      <w:pPr>
        <w:ind w:right="-347"/>
        <w:rPr>
          <w:rFonts w:ascii="Cambria Math" w:hAnsi="Cambria Math" w:cs="Cambria Math"/>
        </w:rPr>
      </w:pPr>
      <w:r>
        <w:rPr>
          <w:rFonts w:ascii="Cambria Math" w:hAnsi="Cambria Math" w:cs="Cambria Math"/>
        </w:rPr>
        <w:tab/>
      </w:r>
      <w:r w:rsidRPr="0084320D">
        <w:rPr>
          <w:rFonts w:ascii="Cambria Math" w:hAnsi="Cambria Math" w:cs="Cambria Math"/>
        </w:rPr>
        <w:t>winst na q = 10.</w:t>
      </w:r>
    </w:p>
    <w:p w:rsidR="0084320D" w:rsidRPr="00D452E0" w:rsidRDefault="0084320D" w:rsidP="0084320D">
      <w:pPr>
        <w:ind w:left="284" w:right="-347"/>
        <w:rPr>
          <w:rFonts w:ascii="Cambria Math" w:hAnsi="Cambria Math" w:cs="Cambria Math"/>
          <w:lang w:val="en-US"/>
        </w:rPr>
      </w:pPr>
      <w:r>
        <w:rPr>
          <w:rFonts w:ascii="Cambria Math" w:hAnsi="Cambria Math" w:cs="Cambria Math"/>
        </w:rPr>
        <w:t xml:space="preserve">Maximale winst: W = </w:t>
      </w:r>
      <w:r w:rsidRPr="0084320D">
        <w:rPr>
          <w:rFonts w:ascii="Cambria Math" w:hAnsi="Cambria Math" w:cs="Cambria Math"/>
        </w:rPr>
        <w:t>-q</w:t>
      </w:r>
      <w:r w:rsidRPr="0084320D">
        <w:rPr>
          <w:rFonts w:ascii="Cambria Math" w:hAnsi="Cambria Math" w:cs="Cambria Math"/>
          <w:vertAlign w:val="superscript"/>
        </w:rPr>
        <w:t>2</w:t>
      </w:r>
      <w:r w:rsidRPr="0084320D">
        <w:rPr>
          <w:rFonts w:ascii="Cambria Math" w:hAnsi="Cambria Math" w:cs="Cambria Math"/>
        </w:rPr>
        <w:t xml:space="preserve"> + 80q – (20q + 500) = -q</w:t>
      </w:r>
      <w:r w:rsidRPr="0084320D">
        <w:rPr>
          <w:rFonts w:ascii="Cambria Math" w:hAnsi="Cambria Math" w:cs="Cambria Math"/>
          <w:vertAlign w:val="superscript"/>
        </w:rPr>
        <w:t>2</w:t>
      </w:r>
      <w:r w:rsidRPr="0084320D">
        <w:rPr>
          <w:rFonts w:ascii="Cambria Math" w:hAnsi="Cambria Math" w:cs="Cambria Math"/>
        </w:rPr>
        <w:t xml:space="preserve"> + 60q – 500. W’= -2q + 60. </w:t>
      </w:r>
      <w:r w:rsidRPr="00D452E0">
        <w:rPr>
          <w:rFonts w:ascii="Cambria Math" w:hAnsi="Cambria Math" w:cs="Cambria Math"/>
          <w:lang w:val="en-US"/>
        </w:rPr>
        <w:t xml:space="preserve">W’ </w:t>
      </w:r>
      <w:r w:rsidR="00836E56" w:rsidRPr="00D452E0">
        <w:rPr>
          <w:rFonts w:ascii="Cambria Math" w:hAnsi="Cambria Math" w:cs="Cambria Math"/>
          <w:lang w:val="en-US"/>
        </w:rPr>
        <w:t>=</w:t>
      </w:r>
      <w:r w:rsidRPr="00D452E0">
        <w:rPr>
          <w:rFonts w:ascii="Cambria Math" w:hAnsi="Cambria Math" w:cs="Cambria Math"/>
          <w:lang w:val="en-US"/>
        </w:rPr>
        <w:t xml:space="preserve"> 0 als q = 30.</w:t>
      </w:r>
    </w:p>
    <w:p w:rsidR="0084320D" w:rsidRPr="00D452E0" w:rsidRDefault="0084320D" w:rsidP="0084320D">
      <w:pPr>
        <w:ind w:left="284" w:right="-347"/>
        <w:rPr>
          <w:rFonts w:ascii="Cambria Math" w:hAnsi="Cambria Math" w:cs="Cambria Math"/>
          <w:lang w:val="en-US"/>
        </w:rPr>
      </w:pPr>
    </w:p>
    <w:p w:rsidR="00D449C5" w:rsidRPr="00D449C5" w:rsidRDefault="00AF0F8D" w:rsidP="00D449C5">
      <w:pPr>
        <w:ind w:right="-347"/>
        <w:rPr>
          <w:rFonts w:ascii="Cambria Math" w:hAnsi="Cambria Math" w:cs="Cambria Math"/>
          <w:lang w:val="en-US"/>
        </w:rPr>
      </w:pPr>
      <w:r>
        <w:rPr>
          <w:rFonts w:ascii="Cambria Math" w:hAnsi="Cambria Math" w:cs="Cambria Math"/>
          <w:noProof/>
          <w:lang w:val="en-US"/>
        </w:rPr>
        <w:pict>
          <v:group id="_x0000_s1648" style="position:absolute;margin-left:.7pt;margin-top:8.65pt;width:407.45pt;height:196.3pt;z-index:251823616" coordorigin="1814,3583" coordsize="8149,3926">
            <v:group id="_x0000_s1643" style="position:absolute;left:1814;top:3583;width:3907;height:3748" coordorigin="2010,3383" coordsize="3907,3748">
              <v:shape id="_x0000_s1641" type="#_x0000_t202" style="position:absolute;left:2010;top:3383;width:3907;height:3748;mso-height-percent:200;mso-position-horizontal:absolute;mso-height-percent:200;mso-width-relative:margin;mso-height-relative:margin" filled="f" stroked="f">
                <v:textbox style="mso-fit-shape-to-text:t">
                  <w:txbxContent>
                    <w:p w:rsidR="0080735B" w:rsidRPr="00D449C5" w:rsidRDefault="0080735B">
                      <w:pPr>
                        <w:rPr>
                          <w:lang w:val="en-US"/>
                        </w:rPr>
                      </w:pPr>
                      <w:r>
                        <w:rPr>
                          <w:noProof/>
                          <w:lang w:val="en-US"/>
                        </w:rPr>
                        <w:drawing>
                          <wp:inline distT="0" distB="0" distL="0" distR="0">
                            <wp:extent cx="2288540" cy="2288540"/>
                            <wp:effectExtent l="19050" t="0" r="0" b="0"/>
                            <wp:docPr id="199" name="Picture 199"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image]"/>
                                    <pic:cNvPicPr>
                                      <a:picLocks noChangeAspect="1" noChangeArrowheads="1"/>
                                    </pic:cNvPicPr>
                                  </pic:nvPicPr>
                                  <pic:blipFill>
                                    <a:blip r:embed="rId72"/>
                                    <a:srcRect/>
                                    <a:stretch>
                                      <a:fillRect/>
                                    </a:stretch>
                                  </pic:blipFill>
                                  <pic:spPr bwMode="auto">
                                    <a:xfrm>
                                      <a:off x="0" y="0"/>
                                      <a:ext cx="2288540" cy="2288540"/>
                                    </a:xfrm>
                                    <a:prstGeom prst="rect">
                                      <a:avLst/>
                                    </a:prstGeom>
                                    <a:noFill/>
                                    <a:ln w="9525">
                                      <a:noFill/>
                                      <a:miter lim="800000"/>
                                      <a:headEnd/>
                                      <a:tailEnd/>
                                    </a:ln>
                                  </pic:spPr>
                                </pic:pic>
                              </a:graphicData>
                            </a:graphic>
                          </wp:inline>
                        </w:drawing>
                      </w:r>
                    </w:p>
                  </w:txbxContent>
                </v:textbox>
              </v:shape>
              <v:shape id="_x0000_s1642" style="position:absolute;left:2547;top:3779;width:2910;height:2190" coordsize="2910,2190" path="m,2190c22,1984,45,1778,318,1578,591,1378,1286,1165,1638,990,1990,815,2218,693,2430,528,2642,363,2830,88,2910,e" filled="f">
                <v:path arrowok="t"/>
              </v:shape>
            </v:group>
            <v:group id="_x0000_s1647" style="position:absolute;left:5924;top:3629;width:4039;height:3880" coordorigin="5924,3629" coordsize="4039,3880">
              <v:shape id="_x0000_s1644" type="#_x0000_t202" style="position:absolute;left:5924;top:3629;width:4039;height:3880;mso-height-percent:200;mso-height-percent:200;mso-width-relative:margin;mso-height-relative:margin" filled="f" stroked="f">
                <v:textbox style="mso-fit-shape-to-text:t">
                  <w:txbxContent>
                    <w:p w:rsidR="0080735B" w:rsidRPr="00D449C5" w:rsidRDefault="0080735B">
                      <w:pPr>
                        <w:rPr>
                          <w:lang w:val="en-US"/>
                        </w:rPr>
                      </w:pPr>
                      <w:r>
                        <w:rPr>
                          <w:noProof/>
                          <w:lang w:val="en-US"/>
                        </w:rPr>
                        <w:drawing>
                          <wp:inline distT="0" distB="0" distL="0" distR="0">
                            <wp:extent cx="2372360" cy="2372360"/>
                            <wp:effectExtent l="19050" t="0" r="8890" b="0"/>
                            <wp:docPr id="202" name="Picture 20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image]"/>
                                    <pic:cNvPicPr>
                                      <a:picLocks noChangeAspect="1" noChangeArrowheads="1"/>
                                    </pic:cNvPicPr>
                                  </pic:nvPicPr>
                                  <pic:blipFill>
                                    <a:blip r:embed="rId73"/>
                                    <a:srcRect/>
                                    <a:stretch>
                                      <a:fillRect/>
                                    </a:stretch>
                                  </pic:blipFill>
                                  <pic:spPr bwMode="auto">
                                    <a:xfrm>
                                      <a:off x="0" y="0"/>
                                      <a:ext cx="2372360" cy="2372360"/>
                                    </a:xfrm>
                                    <a:prstGeom prst="rect">
                                      <a:avLst/>
                                    </a:prstGeom>
                                    <a:noFill/>
                                    <a:ln w="9525">
                                      <a:noFill/>
                                      <a:miter lim="800000"/>
                                      <a:headEnd/>
                                      <a:tailEnd/>
                                    </a:ln>
                                  </pic:spPr>
                                </pic:pic>
                              </a:graphicData>
                            </a:graphic>
                          </wp:inline>
                        </w:drawing>
                      </w:r>
                    </w:p>
                  </w:txbxContent>
                </v:textbox>
              </v:shape>
              <v:shape id="_x0000_s1646" style="position:absolute;left:6477;top:4247;width:3000;height:2520" coordsize="3000,2520" path="m,2520c87,2252,175,1985,270,1740v95,-245,182,-472,300,-690c688,832,828,587,978,432,1128,277,1300,192,1470,120,1640,48,1825,,1998,v173,,343,53,510,120c2675,187,2837,294,3000,402e" filled="f">
                <v:path arrowok="t"/>
              </v:shape>
            </v:group>
          </v:group>
        </w:pict>
      </w:r>
      <w:r w:rsidR="00D449C5" w:rsidRPr="00D449C5">
        <w:rPr>
          <w:rFonts w:ascii="Cambria Math" w:hAnsi="Cambria Math" w:cs="Cambria Math"/>
          <w:lang w:val="en-US"/>
        </w:rPr>
        <w:t>Opgave 78</w:t>
      </w:r>
    </w:p>
    <w:p w:rsidR="00D449C5" w:rsidRPr="00D449C5" w:rsidRDefault="00D449C5" w:rsidP="00D449C5">
      <w:pPr>
        <w:ind w:right="-347"/>
        <w:rPr>
          <w:rFonts w:ascii="Cambria Math" w:hAnsi="Cambria Math" w:cs="Cambria Math"/>
          <w:lang w:val="en-US"/>
        </w:rPr>
      </w:pPr>
      <w:r w:rsidRPr="00D449C5">
        <w:rPr>
          <w:rFonts w:ascii="Cambria Math" w:hAnsi="Cambria Math" w:cs="Cambria Math"/>
          <w:lang w:val="en-US"/>
        </w:rPr>
        <w:t>a.</w:t>
      </w:r>
      <w:r w:rsidRPr="00D449C5">
        <w:rPr>
          <w:rFonts w:ascii="Cambria Math" w:hAnsi="Cambria Math" w:cs="Cambria Math"/>
          <w:lang w:val="en-US"/>
        </w:rPr>
        <w:tab/>
      </w:r>
      <w:r w:rsidRPr="00D449C5">
        <w:rPr>
          <w:rFonts w:ascii="Cambria Math" w:hAnsi="Cambria Math" w:cs="Cambria Math"/>
          <w:lang w:val="en-US"/>
        </w:rPr>
        <w:tab/>
      </w:r>
      <w:r w:rsidRPr="00D449C5">
        <w:rPr>
          <w:rFonts w:ascii="Cambria Math" w:hAnsi="Cambria Math" w:cs="Cambria Math"/>
          <w:lang w:val="en-US"/>
        </w:rPr>
        <w:tab/>
      </w:r>
      <w:r w:rsidRPr="00D449C5">
        <w:rPr>
          <w:rFonts w:ascii="Cambria Math" w:hAnsi="Cambria Math" w:cs="Cambria Math"/>
          <w:lang w:val="en-US"/>
        </w:rPr>
        <w:tab/>
      </w:r>
      <w:r w:rsidRPr="00D449C5">
        <w:rPr>
          <w:rFonts w:ascii="Cambria Math" w:hAnsi="Cambria Math" w:cs="Cambria Math"/>
          <w:lang w:val="en-US"/>
        </w:rPr>
        <w:tab/>
      </w:r>
      <w:r w:rsidRPr="00D449C5">
        <w:rPr>
          <w:rFonts w:ascii="Cambria Math" w:hAnsi="Cambria Math" w:cs="Cambria Math"/>
          <w:lang w:val="en-US"/>
        </w:rPr>
        <w:tab/>
      </w:r>
      <w:r w:rsidRPr="00D449C5">
        <w:rPr>
          <w:rFonts w:ascii="Cambria Math" w:hAnsi="Cambria Math" w:cs="Cambria Math"/>
          <w:lang w:val="en-US"/>
        </w:rPr>
        <w:tab/>
      </w:r>
      <w:r w:rsidRPr="00D449C5">
        <w:rPr>
          <w:rFonts w:ascii="Cambria Math" w:hAnsi="Cambria Math" w:cs="Cambria Math"/>
          <w:lang w:val="en-US"/>
        </w:rPr>
        <w:tab/>
      </w:r>
      <w:r w:rsidRPr="00D449C5">
        <w:rPr>
          <w:rFonts w:ascii="Cambria Math" w:hAnsi="Cambria Math" w:cs="Cambria Math"/>
          <w:lang w:val="en-US"/>
        </w:rPr>
        <w:tab/>
      </w:r>
      <w:r w:rsidRPr="00D449C5">
        <w:rPr>
          <w:rFonts w:ascii="Cambria Math" w:hAnsi="Cambria Math" w:cs="Cambria Math"/>
          <w:lang w:val="en-US"/>
        </w:rPr>
        <w:tab/>
      </w:r>
      <w:r w:rsidRPr="00D449C5">
        <w:rPr>
          <w:rFonts w:ascii="Cambria Math" w:hAnsi="Cambria Math" w:cs="Cambria Math"/>
          <w:lang w:val="en-US"/>
        </w:rPr>
        <w:tab/>
      </w:r>
      <w:r w:rsidRPr="00D449C5">
        <w:rPr>
          <w:rFonts w:ascii="Cambria Math" w:hAnsi="Cambria Math" w:cs="Cambria Math"/>
          <w:lang w:val="en-US"/>
        </w:rPr>
        <w:tab/>
      </w:r>
      <w:r w:rsidRPr="00D449C5">
        <w:rPr>
          <w:rFonts w:ascii="Cambria Math" w:hAnsi="Cambria Math" w:cs="Cambria Math"/>
          <w:lang w:val="en-US"/>
        </w:rPr>
        <w:tab/>
      </w:r>
      <w:r w:rsidRPr="00D449C5">
        <w:rPr>
          <w:rFonts w:ascii="Cambria Math" w:hAnsi="Cambria Math" w:cs="Cambria Math"/>
          <w:lang w:val="en-US"/>
        </w:rPr>
        <w:tab/>
        <w:t>b.</w:t>
      </w:r>
      <w:r w:rsidRPr="00D449C5">
        <w:rPr>
          <w:rFonts w:ascii="Cambria Math" w:hAnsi="Cambria Math" w:cs="Cambria Math"/>
          <w:lang w:val="en-US"/>
        </w:rPr>
        <w:tab/>
      </w:r>
    </w:p>
    <w:p w:rsidR="0084320D" w:rsidRPr="00D449C5" w:rsidRDefault="0084320D" w:rsidP="00625AEF">
      <w:pPr>
        <w:ind w:right="-347"/>
        <w:rPr>
          <w:rFonts w:ascii="Cambria Math" w:hAnsi="Cambria Math" w:cs="Cambria Math"/>
          <w:lang w:val="en-US"/>
        </w:rPr>
      </w:pPr>
    </w:p>
    <w:p w:rsidR="0084320D" w:rsidRPr="00D449C5" w:rsidRDefault="0084320D" w:rsidP="00625AEF">
      <w:pPr>
        <w:ind w:right="-347"/>
        <w:rPr>
          <w:rFonts w:ascii="Cambria Math" w:hAnsi="Cambria Math" w:cs="Cambria Math"/>
          <w:lang w:val="en-US"/>
        </w:rPr>
      </w:pPr>
    </w:p>
    <w:p w:rsidR="00625AEF" w:rsidRPr="00D449C5" w:rsidRDefault="00625AEF" w:rsidP="00625AEF">
      <w:pPr>
        <w:ind w:right="-489" w:firstLine="284"/>
        <w:rPr>
          <w:rFonts w:ascii="Cambria Math" w:hAnsi="Cambria Math" w:cs="Cambria Math"/>
          <w:lang w:val="en-US"/>
        </w:rPr>
      </w:pPr>
      <w:r w:rsidRPr="00D449C5">
        <w:rPr>
          <w:rFonts w:ascii="Cambria Math" w:hAnsi="Cambria Math" w:cs="Cambria Math"/>
          <w:lang w:val="en-US"/>
        </w:rPr>
        <w:tab/>
      </w:r>
    </w:p>
    <w:p w:rsidR="00625AEF" w:rsidRPr="00D449C5" w:rsidRDefault="00625AEF" w:rsidP="00625AEF">
      <w:pPr>
        <w:ind w:right="-489" w:firstLine="284"/>
        <w:rPr>
          <w:rFonts w:ascii="Cambria Math" w:hAnsi="Cambria Math" w:cs="Cambria Math"/>
          <w:lang w:val="en-US"/>
        </w:rPr>
      </w:pPr>
    </w:p>
    <w:p w:rsidR="00625AEF" w:rsidRPr="00D449C5" w:rsidRDefault="00625AEF" w:rsidP="00625AEF">
      <w:pPr>
        <w:ind w:right="-489" w:firstLine="284"/>
        <w:rPr>
          <w:rFonts w:ascii="Cambria Math" w:hAnsi="Cambria Math" w:cs="Cambria Math"/>
          <w:lang w:val="en-US"/>
        </w:rPr>
      </w:pPr>
    </w:p>
    <w:p w:rsidR="00625AEF" w:rsidRPr="00D449C5" w:rsidRDefault="00625AEF" w:rsidP="00625AEF">
      <w:pPr>
        <w:ind w:right="-489" w:firstLine="284"/>
        <w:rPr>
          <w:rFonts w:ascii="Cambria Math" w:hAnsi="Cambria Math" w:cs="Cambria Math"/>
          <w:lang w:val="en-US"/>
        </w:rPr>
      </w:pPr>
    </w:p>
    <w:p w:rsidR="00625AEF" w:rsidRPr="00D449C5" w:rsidRDefault="00625AEF" w:rsidP="00625AEF">
      <w:pPr>
        <w:ind w:right="-489" w:firstLine="284"/>
        <w:rPr>
          <w:rFonts w:ascii="Cambria Math" w:hAnsi="Cambria Math" w:cs="Cambria Math"/>
          <w:lang w:val="en-US"/>
        </w:rPr>
      </w:pPr>
      <w:r w:rsidRPr="00D449C5">
        <w:rPr>
          <w:rFonts w:ascii="Cambria Math" w:hAnsi="Cambria Math" w:cs="Cambria Math"/>
          <w:lang w:val="en-US"/>
        </w:rPr>
        <w:t xml:space="preserve"> </w:t>
      </w:r>
    </w:p>
    <w:p w:rsidR="00977EA2" w:rsidRPr="00D449C5" w:rsidRDefault="00977EA2" w:rsidP="00977EA2">
      <w:pPr>
        <w:ind w:right="-489"/>
        <w:rPr>
          <w:rFonts w:ascii="Cambria Math" w:hAnsi="Cambria Math" w:cs="Cambria Math"/>
          <w:lang w:val="en-US"/>
        </w:rPr>
      </w:pPr>
    </w:p>
    <w:p w:rsidR="00977EA2" w:rsidRPr="00D449C5" w:rsidRDefault="00977EA2" w:rsidP="00977EA2">
      <w:pPr>
        <w:ind w:right="-489"/>
        <w:rPr>
          <w:rFonts w:ascii="Cambria Math" w:hAnsi="Cambria Math" w:cs="Cambria Math"/>
          <w:lang w:val="en-US"/>
        </w:rPr>
      </w:pPr>
    </w:p>
    <w:p w:rsidR="00977EA2" w:rsidRPr="00D449C5" w:rsidRDefault="00977EA2" w:rsidP="00977EA2">
      <w:pPr>
        <w:ind w:right="-489"/>
        <w:rPr>
          <w:rFonts w:ascii="Cambria Math" w:hAnsi="Cambria Math" w:cs="Cambria Math"/>
          <w:lang w:val="en-US"/>
        </w:rPr>
      </w:pPr>
      <w:r w:rsidRPr="00D449C5">
        <w:rPr>
          <w:rFonts w:ascii="Cambria Math" w:hAnsi="Cambria Math" w:cs="Cambria Math"/>
          <w:lang w:val="en-US"/>
        </w:rPr>
        <w:tab/>
      </w:r>
    </w:p>
    <w:p w:rsidR="00977EA2" w:rsidRPr="00D449C5" w:rsidRDefault="00977EA2" w:rsidP="00977EA2">
      <w:pPr>
        <w:ind w:left="284" w:right="-489"/>
        <w:rPr>
          <w:rFonts w:ascii="Cambria Math" w:hAnsi="Cambria Math" w:cs="Cambria Math"/>
          <w:lang w:val="en-US"/>
        </w:rPr>
      </w:pPr>
    </w:p>
    <w:p w:rsidR="00977EA2" w:rsidRPr="00D449C5" w:rsidRDefault="00977EA2" w:rsidP="00977EA2">
      <w:pPr>
        <w:ind w:left="284" w:right="-489"/>
        <w:rPr>
          <w:rFonts w:ascii="Cambria Math" w:hAnsi="Cambria Math" w:cs="Cambria Math"/>
          <w:lang w:val="en-US"/>
        </w:rPr>
      </w:pPr>
    </w:p>
    <w:p w:rsidR="00D449C5" w:rsidRDefault="00D449C5" w:rsidP="00CF565B">
      <w:pPr>
        <w:ind w:left="284" w:right="-489" w:hanging="284"/>
        <w:rPr>
          <w:rFonts w:ascii="Cambria Math" w:hAnsi="Cambria Math" w:cs="Cambria Math"/>
          <w:lang w:val="en-US"/>
        </w:rPr>
      </w:pPr>
    </w:p>
    <w:p w:rsidR="00D1335A" w:rsidRPr="00D449C5" w:rsidRDefault="00D449C5" w:rsidP="00CF565B">
      <w:pPr>
        <w:ind w:left="284" w:right="-489" w:hanging="284"/>
        <w:rPr>
          <w:rFonts w:ascii="Cambria Math" w:hAnsi="Cambria Math" w:cs="Cambria Math"/>
          <w:lang w:val="en-US"/>
        </w:rPr>
      </w:pPr>
      <w:r w:rsidRPr="00D449C5">
        <w:rPr>
          <w:rFonts w:ascii="Cambria Math" w:hAnsi="Cambria Math" w:cs="Cambria Math"/>
          <w:lang w:val="en-US"/>
        </w:rPr>
        <w:t>c.</w:t>
      </w:r>
      <w:r w:rsidRPr="00D449C5">
        <w:rPr>
          <w:rFonts w:ascii="Cambria Math" w:hAnsi="Cambria Math" w:cs="Cambria Math"/>
          <w:lang w:val="en-US"/>
        </w:rPr>
        <w:tab/>
        <w:t>TO = -0,5q</w:t>
      </w:r>
      <w:r>
        <w:rPr>
          <w:rFonts w:ascii="Cambria Math" w:hAnsi="Cambria Math" w:cs="Cambria Math"/>
          <w:vertAlign w:val="superscript"/>
          <w:lang w:val="en-US"/>
        </w:rPr>
        <w:t>2</w:t>
      </w:r>
      <w:r>
        <w:rPr>
          <w:rFonts w:ascii="Cambria Math" w:hAnsi="Cambria Math" w:cs="Cambria Math"/>
          <w:lang w:val="en-US"/>
        </w:rPr>
        <w:t xml:space="preserve"> + 20q</w:t>
      </w:r>
    </w:p>
    <w:p w:rsidR="001816BC" w:rsidRDefault="001816BC" w:rsidP="00CF565B">
      <w:pPr>
        <w:ind w:left="284" w:right="-489" w:hanging="284"/>
        <w:rPr>
          <w:rFonts w:ascii="Cambria Math" w:hAnsi="Cambria Math" w:cs="Cambria Math"/>
          <w:lang w:val="en-US"/>
        </w:rPr>
      </w:pPr>
    </w:p>
    <w:p w:rsidR="00D449C5" w:rsidRPr="00D452E0" w:rsidRDefault="00D449C5" w:rsidP="00CF565B">
      <w:pPr>
        <w:ind w:left="284" w:right="-489" w:hanging="284"/>
        <w:rPr>
          <w:rFonts w:ascii="Cambria Math" w:hAnsi="Cambria Math" w:cs="Cambria Math"/>
          <w:lang w:val="en-US"/>
        </w:rPr>
      </w:pPr>
      <w:r w:rsidRPr="00D452E0">
        <w:rPr>
          <w:rFonts w:ascii="Cambria Math" w:hAnsi="Cambria Math" w:cs="Cambria Math"/>
          <w:lang w:val="en-US"/>
        </w:rPr>
        <w:t>Opgave 79</w:t>
      </w:r>
    </w:p>
    <w:p w:rsidR="00D449C5" w:rsidRDefault="00D449C5" w:rsidP="00CF565B">
      <w:pPr>
        <w:ind w:left="284" w:right="-489" w:hanging="284"/>
        <w:rPr>
          <w:rFonts w:ascii="Cambria Math" w:hAnsi="Cambria Math" w:cs="Cambria Math"/>
        </w:rPr>
      </w:pPr>
      <w:r w:rsidRPr="00D449C5">
        <w:rPr>
          <w:rFonts w:ascii="Cambria Math" w:hAnsi="Cambria Math" w:cs="Cambria Math"/>
        </w:rPr>
        <w:t>a.</w:t>
      </w:r>
      <w:r w:rsidRPr="00D449C5">
        <w:rPr>
          <w:rFonts w:ascii="Cambria Math" w:hAnsi="Cambria Math" w:cs="Cambria Math"/>
        </w:rPr>
        <w:tab/>
        <w:t xml:space="preserve">De groei per jaar kan benaderd worden door de afgeleide </w:t>
      </w:r>
      <w:r w:rsidR="00F96523">
        <w:rPr>
          <w:rFonts w:ascii="Cambria Math" w:hAnsi="Cambria Math" w:cs="Cambria Math"/>
        </w:rPr>
        <w:t xml:space="preserve">van de lengte (net als </w:t>
      </w:r>
      <w:r w:rsidRPr="00D449C5">
        <w:rPr>
          <w:rFonts w:ascii="Cambria Math" w:hAnsi="Cambria Math" w:cs="Cambria Math"/>
        </w:rPr>
        <w:t>de marg</w:t>
      </w:r>
      <w:r>
        <w:rPr>
          <w:rFonts w:ascii="Cambria Math" w:hAnsi="Cambria Math" w:cs="Cambria Math"/>
        </w:rPr>
        <w:t>i</w:t>
      </w:r>
      <w:r w:rsidRPr="00D449C5">
        <w:rPr>
          <w:rFonts w:ascii="Cambria Math" w:hAnsi="Cambria Math" w:cs="Cambria Math"/>
        </w:rPr>
        <w:t>nale opbrengst</w:t>
      </w:r>
      <w:r w:rsidR="00F96523">
        <w:rPr>
          <w:rFonts w:ascii="Cambria Math" w:hAnsi="Cambria Math" w:cs="Cambria Math"/>
        </w:rPr>
        <w:t xml:space="preserve"> benaderd kan worden door de afgeleide van de opbrengst).</w:t>
      </w:r>
    </w:p>
    <w:p w:rsidR="00F96523" w:rsidRDefault="00F96523" w:rsidP="00CF565B">
      <w:pPr>
        <w:ind w:left="284" w:right="-489" w:hanging="284"/>
        <w:rPr>
          <w:rFonts w:ascii="Cambria Math" w:hAnsi="Cambria Math" w:cs="Cambria Math"/>
        </w:rPr>
      </w:pPr>
      <w:r>
        <w:rPr>
          <w:rFonts w:ascii="Cambria Math" w:hAnsi="Cambria Math" w:cs="Cambria Math"/>
        </w:rPr>
        <w:t>b.</w:t>
      </w:r>
      <w:r>
        <w:rPr>
          <w:rFonts w:ascii="Cambria Math" w:hAnsi="Cambria Math" w:cs="Cambria Math"/>
        </w:rPr>
        <w:tab/>
        <w:t xml:space="preserve">Rond 10 </w:t>
      </w:r>
      <w:r w:rsidR="00836E56">
        <w:rPr>
          <w:rFonts w:ascii="Cambria Math" w:hAnsi="Cambria Math" w:cs="Cambria Math"/>
        </w:rPr>
        <w:t>à</w:t>
      </w:r>
      <w:r>
        <w:rPr>
          <w:rFonts w:ascii="Cambria Math" w:hAnsi="Cambria Math" w:cs="Cambria Math"/>
        </w:rPr>
        <w:t xml:space="preserve"> 11 jaar.</w:t>
      </w:r>
    </w:p>
    <w:p w:rsidR="00F96523" w:rsidRDefault="00F96523" w:rsidP="00CF565B">
      <w:pPr>
        <w:ind w:left="284" w:right="-489" w:hanging="284"/>
        <w:rPr>
          <w:rFonts w:ascii="Cambria Math" w:hAnsi="Cambria Math" w:cs="Cambria Math"/>
        </w:rPr>
      </w:pPr>
      <w:r>
        <w:rPr>
          <w:rFonts w:ascii="Cambria Math" w:hAnsi="Cambria Math" w:cs="Cambria Math"/>
        </w:rPr>
        <w:t>c.</w:t>
      </w:r>
      <w:r>
        <w:rPr>
          <w:rFonts w:ascii="Cambria Math" w:hAnsi="Cambria Math" w:cs="Cambria Math"/>
        </w:rPr>
        <w:tab/>
        <w:t>De tweede grafiek</w:t>
      </w:r>
    </w:p>
    <w:p w:rsidR="00F96523" w:rsidRDefault="00F96523" w:rsidP="00CF565B">
      <w:pPr>
        <w:ind w:left="284" w:right="-489" w:hanging="284"/>
        <w:rPr>
          <w:rFonts w:ascii="Cambria Math" w:hAnsi="Cambria Math" w:cs="Cambria Math"/>
        </w:rPr>
      </w:pPr>
    </w:p>
    <w:p w:rsidR="00836E56" w:rsidRDefault="00836E56">
      <w:pPr>
        <w:rPr>
          <w:rFonts w:ascii="Cambria Math" w:hAnsi="Cambria Math" w:cs="Cambria Math"/>
        </w:rPr>
      </w:pPr>
      <w:r>
        <w:rPr>
          <w:rFonts w:ascii="Cambria Math" w:hAnsi="Cambria Math" w:cs="Cambria Math"/>
        </w:rPr>
        <w:br w:type="page"/>
      </w:r>
    </w:p>
    <w:p w:rsidR="00F96523" w:rsidRDefault="00F96523" w:rsidP="00CF565B">
      <w:pPr>
        <w:ind w:left="284" w:right="-489" w:hanging="284"/>
        <w:rPr>
          <w:rFonts w:ascii="Cambria Math" w:hAnsi="Cambria Math" w:cs="Cambria Math"/>
        </w:rPr>
      </w:pPr>
      <w:r>
        <w:rPr>
          <w:rFonts w:ascii="Cambria Math" w:hAnsi="Cambria Math" w:cs="Cambria Math"/>
        </w:rPr>
        <w:lastRenderedPageBreak/>
        <w:t>Opgave 80</w:t>
      </w:r>
    </w:p>
    <w:p w:rsidR="00F96523" w:rsidRPr="00D449C5" w:rsidRDefault="00AF0F8D" w:rsidP="00CF565B">
      <w:pPr>
        <w:ind w:left="284" w:right="-489" w:hanging="284"/>
        <w:rPr>
          <w:rFonts w:ascii="Cambria Math" w:hAnsi="Cambria Math" w:cs="Cambria Math"/>
        </w:rPr>
      </w:pPr>
      <w:r w:rsidRPr="00AF0F8D">
        <w:rPr>
          <w:noProof/>
          <w:lang w:val="en-US"/>
        </w:rPr>
        <w:pict>
          <v:group id="_x0000_s1662" style="position:absolute;left:0;text-align:left;margin-left:26.55pt;margin-top:7.25pt;width:340.2pt;height:81pt;z-index:251833856" coordorigin="2331,10307" coordsize="6804,1620">
            <v:group id="_x0000_s1651" style="position:absolute;left:2331;top:10307;width:1602;height:1602" coordorigin="2331,10307" coordsize="1602,1602">
              <v:shape id="_x0000_s1649" type="#_x0000_t32" style="position:absolute;left:2355;top:10307;width:12;height:1602;flip:x" o:connectortype="straight"/>
              <v:shape id="_x0000_s1650" type="#_x0000_t32" style="position:absolute;left:3126;top:11084;width:12;height:1602;rotation:-90;flip:x" o:connectortype="straight"/>
            </v:group>
            <v:group id="_x0000_s1652" style="position:absolute;left:7521;top:10319;width:1602;height:1602" coordorigin="2331,10307" coordsize="1602,1602">
              <v:shape id="_x0000_s1653" type="#_x0000_t32" style="position:absolute;left:2355;top:10307;width:12;height:1602;flip:x" o:connectortype="straight"/>
              <v:shape id="_x0000_s1654" type="#_x0000_t32" style="position:absolute;left:3126;top:11084;width:12;height:1602;rotation:-90;flip:x" o:connectortype="straight"/>
            </v:group>
            <v:group id="_x0000_s1655" style="position:absolute;left:4941;top:10325;width:1602;height:1602" coordorigin="2331,10307" coordsize="1602,1602">
              <v:shape id="_x0000_s1656" type="#_x0000_t32" style="position:absolute;left:2355;top:10307;width:12;height:1602;flip:x" o:connectortype="straight"/>
              <v:shape id="_x0000_s1657" type="#_x0000_t32" style="position:absolute;left:3126;top:11084;width:12;height:1602;rotation:-90;flip:x" o:connectortype="straight"/>
            </v:group>
            <v:shape id="_x0000_s1658" style="position:absolute;left:2355;top:10394;width:1440;height:1212;mso-position-vertical:absolute" coordsize="1440,1212" path="m,1212v127,-2,255,-3,372,-30c489,1155,582,1127,702,1050,822,973,969,895,1092,720,1215,545,1382,133,1440,e" filled="f" strokeweight="2pt">
              <v:path arrowok="t"/>
            </v:shape>
            <v:shape id="_x0000_s1659" style="position:absolute;left:4947;top:11267;width:930;height:402" coordsize="930,402" path="m,402v108,,217,,330,-30c443,342,578,284,678,222,778,160,854,80,930,e" filled="f" strokeweight="2pt">
              <v:path arrowok="t"/>
            </v:shape>
            <v:shape id="_x0000_s1660" style="position:absolute;left:5823;top:10925;width:930;height:402;rotation:180" coordsize="930,402" path="m,402v108,,217,,330,-30c443,342,578,284,678,222,778,160,854,80,930,e" filled="f" strokeweight="2pt">
              <v:path arrowok="t"/>
            </v:shape>
            <v:shape id="_x0000_s1661" style="position:absolute;left:7527;top:10384;width:1608;height:1303" coordsize="1608,1303" path="m,1303c55,1175,110,1048,210,883,310,718,455,453,600,313,745,173,970,86,1080,43,1190,,1200,23,1260,55v60,32,122,100,180,180c1498,315,1553,425,1608,535e" filled="f" strokeweight="2pt">
              <v:path arrowok="t"/>
            </v:shape>
          </v:group>
        </w:pict>
      </w:r>
      <w:r w:rsidR="00F96523">
        <w:rPr>
          <w:rFonts w:ascii="Cambria Math" w:hAnsi="Cambria Math" w:cs="Cambria Math"/>
        </w:rPr>
        <w:t>a.</w:t>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t>b.</w:t>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r>
      <w:r w:rsidR="00F96523">
        <w:rPr>
          <w:rFonts w:ascii="Cambria Math" w:hAnsi="Cambria Math" w:cs="Cambria Math"/>
        </w:rPr>
        <w:tab/>
        <w:t>c.</w:t>
      </w:r>
      <w:r w:rsidR="00F96523">
        <w:rPr>
          <w:rFonts w:ascii="Cambria Math" w:hAnsi="Cambria Math" w:cs="Cambria Math"/>
        </w:rPr>
        <w:tab/>
      </w:r>
    </w:p>
    <w:p w:rsidR="00CF565B" w:rsidRPr="00D449C5" w:rsidRDefault="00CF565B" w:rsidP="00CF565B">
      <w:pPr>
        <w:ind w:left="284" w:right="-489" w:hanging="284"/>
        <w:rPr>
          <w:rFonts w:ascii="Cambria Math" w:hAnsi="Cambria Math" w:cs="Cambria Math"/>
        </w:rPr>
      </w:pPr>
      <w:r w:rsidRPr="00D449C5">
        <w:rPr>
          <w:rFonts w:ascii="Cambria Math" w:hAnsi="Cambria Math" w:cs="Cambria Math"/>
        </w:rPr>
        <w:t xml:space="preserve"> </w:t>
      </w:r>
    </w:p>
    <w:p w:rsidR="00CF565B" w:rsidRPr="00D449C5" w:rsidRDefault="00CF565B" w:rsidP="00CF565B">
      <w:pPr>
        <w:ind w:left="284" w:right="-489" w:hanging="284"/>
        <w:rPr>
          <w:rFonts w:ascii="Cambria Math" w:hAnsi="Cambria Math" w:cs="Cambria Math"/>
        </w:rPr>
      </w:pPr>
    </w:p>
    <w:p w:rsidR="00936A9D" w:rsidRPr="00D449C5" w:rsidRDefault="00936A9D" w:rsidP="00D92EC4">
      <w:pPr>
        <w:rPr>
          <w:rFonts w:ascii="Cambria Math" w:hAnsi="Cambria Math" w:cs="Cambria Math"/>
        </w:rPr>
      </w:pPr>
    </w:p>
    <w:p w:rsidR="00936A9D" w:rsidRPr="00D449C5" w:rsidRDefault="00936A9D" w:rsidP="00D92EC4">
      <w:pPr>
        <w:rPr>
          <w:rFonts w:ascii="Cambria Math" w:hAnsi="Cambria Math" w:cs="Cambria Math"/>
        </w:rPr>
      </w:pPr>
    </w:p>
    <w:p w:rsidR="00D92EC4" w:rsidRPr="00D449C5" w:rsidRDefault="00D92EC4" w:rsidP="00D92EC4">
      <w:r w:rsidRPr="00D449C5">
        <w:t xml:space="preserve"> </w:t>
      </w:r>
    </w:p>
    <w:p w:rsidR="00D92EC4" w:rsidRPr="00D449C5" w:rsidRDefault="00D92EC4" w:rsidP="00D92EC4"/>
    <w:p w:rsidR="00F96523" w:rsidRDefault="00F96523" w:rsidP="00D92EC4">
      <w:r>
        <w:tab/>
        <w:t>Steeds grotere helling.</w:t>
      </w:r>
      <w:r>
        <w:tab/>
      </w:r>
      <w:r>
        <w:tab/>
      </w:r>
      <w:r>
        <w:tab/>
        <w:t>De afgeleide is punt-</w:t>
      </w:r>
      <w:r>
        <w:tab/>
      </w:r>
      <w:r>
        <w:tab/>
        <w:t>De bevolking groeit aan-</w:t>
      </w:r>
    </w:p>
    <w:p w:rsidR="00D92EC4" w:rsidRDefault="00F96523" w:rsidP="00F96523">
      <w:pPr>
        <w:ind w:left="2840" w:firstLine="284"/>
      </w:pPr>
      <w:r>
        <w:t>symmetrisch</w:t>
      </w:r>
      <w:r>
        <w:tab/>
      </w:r>
      <w:r>
        <w:tab/>
      </w:r>
      <w:r>
        <w:tab/>
      </w:r>
      <w:r>
        <w:tab/>
      </w:r>
      <w:r>
        <w:tab/>
        <w:t>vankelijk; neemt later af</w:t>
      </w:r>
    </w:p>
    <w:p w:rsidR="00F96523" w:rsidRDefault="00F96523" w:rsidP="00F96523">
      <w:pPr>
        <w:ind w:left="2840" w:firstLine="284"/>
      </w:pPr>
    </w:p>
    <w:p w:rsidR="00F96523" w:rsidRDefault="00F96523" w:rsidP="00F96523">
      <w:pPr>
        <w:ind w:left="2840" w:hanging="2840"/>
      </w:pPr>
      <w:r>
        <w:t>Opgave 81</w:t>
      </w:r>
    </w:p>
    <w:p w:rsidR="00F96523" w:rsidRDefault="00F96523" w:rsidP="00F96523">
      <w:pPr>
        <w:ind w:left="284" w:hanging="284"/>
      </w:pPr>
      <w:r>
        <w:t>a.</w:t>
      </w:r>
      <w:r>
        <w:tab/>
      </w:r>
      <w:r w:rsidR="00CB791C">
        <w:t>Omdat de temperatuur steeds blijft oplopen (op den duur weliswaar zeer weinig), weet de patiënt nooit wanneer hij kan gaan aflezen.</w:t>
      </w:r>
    </w:p>
    <w:p w:rsidR="00CB791C" w:rsidRDefault="00CB791C" w:rsidP="00F96523">
      <w:pPr>
        <w:ind w:left="284" w:hanging="284"/>
      </w:pPr>
      <w:r>
        <w:t>b.</w:t>
      </w:r>
      <w:r>
        <w:tab/>
        <w:t>37,8 °C</w:t>
      </w:r>
    </w:p>
    <w:p w:rsidR="00CB791C" w:rsidRDefault="00CB791C" w:rsidP="00F96523">
      <w:pPr>
        <w:ind w:left="284" w:hanging="284"/>
      </w:pPr>
      <w:r>
        <w:t>c.</w:t>
      </w:r>
      <w:r>
        <w:tab/>
        <w:t>Tussen 12 en 20 sec. (dat is een tijdsduur van 8 seconden) stijgt de temperatuur nog maar 0,02 °C (zelfs iets minder). Na 20 seconden zal de thermometer stoppen (of iets eerder).</w:t>
      </w:r>
    </w:p>
    <w:p w:rsidR="00CB791C" w:rsidRDefault="00CB791C" w:rsidP="00F96523">
      <w:pPr>
        <w:ind w:left="284" w:hanging="284"/>
      </w:pPr>
    </w:p>
    <w:p w:rsidR="00CB791C" w:rsidRDefault="00CB791C" w:rsidP="00F96523">
      <w:pPr>
        <w:ind w:left="284" w:hanging="284"/>
      </w:pPr>
      <w:r>
        <w:t>Opgave 82</w:t>
      </w:r>
    </w:p>
    <w:p w:rsidR="00CB791C" w:rsidRDefault="00CB791C" w:rsidP="00F96523">
      <w:pPr>
        <w:ind w:left="284" w:hanging="284"/>
      </w:pPr>
      <w:r>
        <w:t>a.</w:t>
      </w:r>
      <w:r>
        <w:tab/>
        <w:t xml:space="preserve">De afgeleide van de </w:t>
      </w:r>
      <w:r w:rsidRPr="00836E56">
        <w:rPr>
          <w:i/>
        </w:rPr>
        <w:t>geschiedenis</w:t>
      </w:r>
      <w:r>
        <w:t xml:space="preserve"> geeft de </w:t>
      </w:r>
      <w:r w:rsidRPr="00836E56">
        <w:rPr>
          <w:i/>
        </w:rPr>
        <w:t>gebeurtenissen</w:t>
      </w:r>
      <w:r>
        <w:t xml:space="preserve">; als we hiervan de afgeleide nemen krijgen we het </w:t>
      </w:r>
      <w:r w:rsidRPr="00836E56">
        <w:rPr>
          <w:i/>
        </w:rPr>
        <w:t>nieuws</w:t>
      </w:r>
      <w:r>
        <w:t>.</w:t>
      </w:r>
    </w:p>
    <w:p w:rsidR="00CB791C" w:rsidRDefault="00CB791C" w:rsidP="00F96523">
      <w:pPr>
        <w:ind w:left="284" w:hanging="284"/>
      </w:pPr>
      <w:r>
        <w:t>b.</w:t>
      </w:r>
      <w:r>
        <w:tab/>
        <w:t>Integreren is het terugvinden van de originele functie, als je de afgeleide kent.</w:t>
      </w:r>
    </w:p>
    <w:p w:rsidR="00CB791C" w:rsidRDefault="00CB791C" w:rsidP="00F96523">
      <w:pPr>
        <w:ind w:left="284" w:hanging="284"/>
      </w:pPr>
      <w:r>
        <w:t>c.</w:t>
      </w:r>
      <w:r>
        <w:tab/>
        <w:t>-0,5x</w:t>
      </w:r>
      <w:r>
        <w:rPr>
          <w:vertAlign w:val="superscript"/>
        </w:rPr>
        <w:t>2</w:t>
      </w:r>
      <w:r w:rsidR="00836E56">
        <w:t xml:space="preserve"> + 10x + … ; op de stipp</w:t>
      </w:r>
      <w:r>
        <w:t>e</w:t>
      </w:r>
      <w:r w:rsidR="00836E56">
        <w:t>l</w:t>
      </w:r>
      <w:r>
        <w:t>tjes kun je elk getal invullen.</w:t>
      </w:r>
    </w:p>
    <w:p w:rsidR="00CB791C" w:rsidRDefault="00CB791C" w:rsidP="00F96523">
      <w:pPr>
        <w:ind w:left="284" w:hanging="284"/>
      </w:pPr>
      <w:r>
        <w:t>d.</w:t>
      </w:r>
      <w:r>
        <w:tab/>
      </w:r>
      <w:r w:rsidR="00C4039E">
        <w:t>In opgave 78b</w:t>
      </w:r>
      <w:r w:rsidR="00836E56">
        <w:t>,</w:t>
      </w:r>
      <w:r w:rsidR="00C4039E">
        <w:t>c. en in opgave 80a,b</w:t>
      </w:r>
      <w:r w:rsidR="00836E56">
        <w:t>,</w:t>
      </w:r>
      <w:r w:rsidR="00C4039E">
        <w:t>c.</w:t>
      </w:r>
    </w:p>
    <w:p w:rsidR="00CB791C" w:rsidRDefault="00CB791C" w:rsidP="00F96523">
      <w:pPr>
        <w:ind w:left="284" w:hanging="284"/>
      </w:pPr>
    </w:p>
    <w:p w:rsidR="00CB791C" w:rsidRPr="00CB791C" w:rsidRDefault="00CB791C" w:rsidP="00F96523">
      <w:pPr>
        <w:ind w:left="284" w:hanging="284"/>
      </w:pPr>
    </w:p>
    <w:p w:rsidR="00CB791C" w:rsidRDefault="00CB791C" w:rsidP="00F96523">
      <w:pPr>
        <w:ind w:left="284" w:hanging="284"/>
      </w:pPr>
    </w:p>
    <w:p w:rsidR="00CB791C" w:rsidRPr="00D449C5" w:rsidRDefault="00CB791C" w:rsidP="00F96523">
      <w:pPr>
        <w:ind w:left="284" w:hanging="284"/>
      </w:pPr>
    </w:p>
    <w:p w:rsidR="00D92EC4" w:rsidRPr="00D449C5" w:rsidRDefault="00D92EC4" w:rsidP="006B1D2E"/>
    <w:p w:rsidR="00090907" w:rsidRPr="00D449C5" w:rsidRDefault="00090907" w:rsidP="006B1D2E">
      <w:r w:rsidRPr="00D449C5">
        <w:t xml:space="preserve"> </w:t>
      </w:r>
    </w:p>
    <w:p w:rsidR="00090907" w:rsidRPr="00D449C5" w:rsidRDefault="00090907" w:rsidP="006B1D2E"/>
    <w:p w:rsidR="00090907" w:rsidRPr="00D449C5" w:rsidRDefault="00090907" w:rsidP="006B1D2E"/>
    <w:p w:rsidR="00090907" w:rsidRPr="00D449C5" w:rsidRDefault="00090907" w:rsidP="006B1D2E"/>
    <w:p w:rsidR="00F70548" w:rsidRPr="00D449C5" w:rsidRDefault="00F70548" w:rsidP="006B1D2E"/>
    <w:sectPr w:rsidR="00F70548" w:rsidRPr="00D449C5" w:rsidSect="00915AF3">
      <w:footerReference w:type="even" r:id="rId74"/>
      <w:footerReference w:type="default" r:id="rId75"/>
      <w:pgSz w:w="11900" w:h="16840"/>
      <w:pgMar w:top="1134" w:right="1797" w:bottom="1134" w:left="1797" w:header="720" w:footer="720" w:gutter="0"/>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735B" w:rsidRDefault="0080735B" w:rsidP="00ED5C65">
      <w:r>
        <w:separator/>
      </w:r>
    </w:p>
  </w:endnote>
  <w:endnote w:type="continuationSeparator" w:id="0">
    <w:p w:rsidR="0080735B" w:rsidRDefault="0080735B" w:rsidP="00ED5C6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Lucida Grande">
    <w:charset w:val="00"/>
    <w:family w:val="auto"/>
    <w:pitch w:val="variable"/>
    <w:sig w:usb0="03000000"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735B" w:rsidRDefault="0080735B" w:rsidP="00E40B9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0735B" w:rsidRDefault="0080735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735B" w:rsidRDefault="0080735B" w:rsidP="00E40B9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3D1252">
      <w:rPr>
        <w:rStyle w:val="PageNumber"/>
        <w:noProof/>
      </w:rPr>
      <w:t>6</w:t>
    </w:r>
    <w:r>
      <w:rPr>
        <w:rStyle w:val="PageNumber"/>
      </w:rPr>
      <w:fldChar w:fldCharType="end"/>
    </w:r>
  </w:p>
  <w:p w:rsidR="0080735B" w:rsidRDefault="0080735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735B" w:rsidRDefault="0080735B" w:rsidP="00ED5C65">
      <w:r>
        <w:separator/>
      </w:r>
    </w:p>
  </w:footnote>
  <w:footnote w:type="continuationSeparator" w:id="0">
    <w:p w:rsidR="0080735B" w:rsidRDefault="0080735B" w:rsidP="00ED5C6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27820"/>
    <w:multiLevelType w:val="hybridMultilevel"/>
    <w:tmpl w:val="89169C6C"/>
    <w:lvl w:ilvl="0" w:tplc="04090001">
      <w:start w:val="1"/>
      <w:numFmt w:val="bullet"/>
      <w:lvlText w:val=""/>
      <w:lvlJc w:val="left"/>
      <w:pPr>
        <w:tabs>
          <w:tab w:val="num" w:pos="1290"/>
        </w:tabs>
        <w:ind w:left="1290" w:hanging="360"/>
      </w:pPr>
      <w:rPr>
        <w:rFonts w:ascii="Symbol" w:hAnsi="Symbol" w:hint="default"/>
      </w:rPr>
    </w:lvl>
    <w:lvl w:ilvl="1" w:tplc="04090003" w:tentative="1">
      <w:start w:val="1"/>
      <w:numFmt w:val="bullet"/>
      <w:lvlText w:val="o"/>
      <w:lvlJc w:val="left"/>
      <w:pPr>
        <w:tabs>
          <w:tab w:val="num" w:pos="2010"/>
        </w:tabs>
        <w:ind w:left="2010" w:hanging="360"/>
      </w:pPr>
      <w:rPr>
        <w:rFonts w:ascii="Courier New" w:hAnsi="Courier New" w:cs="Courier New" w:hint="default"/>
      </w:rPr>
    </w:lvl>
    <w:lvl w:ilvl="2" w:tplc="04090005" w:tentative="1">
      <w:start w:val="1"/>
      <w:numFmt w:val="bullet"/>
      <w:lvlText w:val=""/>
      <w:lvlJc w:val="left"/>
      <w:pPr>
        <w:tabs>
          <w:tab w:val="num" w:pos="2730"/>
        </w:tabs>
        <w:ind w:left="2730" w:hanging="360"/>
      </w:pPr>
      <w:rPr>
        <w:rFonts w:ascii="Wingdings" w:hAnsi="Wingdings" w:hint="default"/>
      </w:rPr>
    </w:lvl>
    <w:lvl w:ilvl="3" w:tplc="04090001" w:tentative="1">
      <w:start w:val="1"/>
      <w:numFmt w:val="bullet"/>
      <w:lvlText w:val=""/>
      <w:lvlJc w:val="left"/>
      <w:pPr>
        <w:tabs>
          <w:tab w:val="num" w:pos="3450"/>
        </w:tabs>
        <w:ind w:left="3450" w:hanging="360"/>
      </w:pPr>
      <w:rPr>
        <w:rFonts w:ascii="Symbol" w:hAnsi="Symbol" w:hint="default"/>
      </w:rPr>
    </w:lvl>
    <w:lvl w:ilvl="4" w:tplc="04090003" w:tentative="1">
      <w:start w:val="1"/>
      <w:numFmt w:val="bullet"/>
      <w:lvlText w:val="o"/>
      <w:lvlJc w:val="left"/>
      <w:pPr>
        <w:tabs>
          <w:tab w:val="num" w:pos="4170"/>
        </w:tabs>
        <w:ind w:left="4170" w:hanging="360"/>
      </w:pPr>
      <w:rPr>
        <w:rFonts w:ascii="Courier New" w:hAnsi="Courier New" w:cs="Courier New" w:hint="default"/>
      </w:rPr>
    </w:lvl>
    <w:lvl w:ilvl="5" w:tplc="04090005" w:tentative="1">
      <w:start w:val="1"/>
      <w:numFmt w:val="bullet"/>
      <w:lvlText w:val=""/>
      <w:lvlJc w:val="left"/>
      <w:pPr>
        <w:tabs>
          <w:tab w:val="num" w:pos="4890"/>
        </w:tabs>
        <w:ind w:left="4890" w:hanging="360"/>
      </w:pPr>
      <w:rPr>
        <w:rFonts w:ascii="Wingdings" w:hAnsi="Wingdings" w:hint="default"/>
      </w:rPr>
    </w:lvl>
    <w:lvl w:ilvl="6" w:tplc="04090001" w:tentative="1">
      <w:start w:val="1"/>
      <w:numFmt w:val="bullet"/>
      <w:lvlText w:val=""/>
      <w:lvlJc w:val="left"/>
      <w:pPr>
        <w:tabs>
          <w:tab w:val="num" w:pos="5610"/>
        </w:tabs>
        <w:ind w:left="5610" w:hanging="360"/>
      </w:pPr>
      <w:rPr>
        <w:rFonts w:ascii="Symbol" w:hAnsi="Symbol" w:hint="default"/>
      </w:rPr>
    </w:lvl>
    <w:lvl w:ilvl="7" w:tplc="04090003" w:tentative="1">
      <w:start w:val="1"/>
      <w:numFmt w:val="bullet"/>
      <w:lvlText w:val="o"/>
      <w:lvlJc w:val="left"/>
      <w:pPr>
        <w:tabs>
          <w:tab w:val="num" w:pos="6330"/>
        </w:tabs>
        <w:ind w:left="6330" w:hanging="360"/>
      </w:pPr>
      <w:rPr>
        <w:rFonts w:ascii="Courier New" w:hAnsi="Courier New" w:cs="Courier New" w:hint="default"/>
      </w:rPr>
    </w:lvl>
    <w:lvl w:ilvl="8" w:tplc="04090005" w:tentative="1">
      <w:start w:val="1"/>
      <w:numFmt w:val="bullet"/>
      <w:lvlText w:val=""/>
      <w:lvlJc w:val="left"/>
      <w:pPr>
        <w:tabs>
          <w:tab w:val="num" w:pos="7050"/>
        </w:tabs>
        <w:ind w:left="7050" w:hanging="360"/>
      </w:pPr>
      <w:rPr>
        <w:rFonts w:ascii="Wingdings" w:hAnsi="Wingdings" w:hint="default"/>
      </w:rPr>
    </w:lvl>
  </w:abstractNum>
  <w:abstractNum w:abstractNumId="1">
    <w:nsid w:val="035048E0"/>
    <w:multiLevelType w:val="hybridMultilevel"/>
    <w:tmpl w:val="ECC855D2"/>
    <w:lvl w:ilvl="0" w:tplc="00010409">
      <w:start w:val="1"/>
      <w:numFmt w:val="bullet"/>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2">
    <w:nsid w:val="49A75C06"/>
    <w:multiLevelType w:val="hybridMultilevel"/>
    <w:tmpl w:val="28EE8870"/>
    <w:lvl w:ilvl="0" w:tplc="000F0409">
      <w:start w:val="1"/>
      <w:numFmt w:val="decimal"/>
      <w:lvlText w:val="%1."/>
      <w:lvlJc w:val="left"/>
      <w:pPr>
        <w:tabs>
          <w:tab w:val="num" w:pos="720"/>
        </w:tabs>
        <w:ind w:left="720" w:hanging="360"/>
      </w:pPr>
    </w:lvl>
    <w:lvl w:ilvl="1" w:tplc="00010409">
      <w:start w:val="1"/>
      <w:numFmt w:val="bullet"/>
      <w:lvlText w:val=""/>
      <w:lvlJc w:val="left"/>
      <w:pPr>
        <w:tabs>
          <w:tab w:val="num" w:pos="1440"/>
        </w:tabs>
        <w:ind w:left="1440" w:hanging="360"/>
      </w:pPr>
      <w:rPr>
        <w:rFonts w:ascii="Symbol" w:hAnsi="Symbol" w:hint="default"/>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nsid w:val="51BD7AF6"/>
    <w:multiLevelType w:val="hybridMultilevel"/>
    <w:tmpl w:val="B14419AA"/>
    <w:lvl w:ilvl="0" w:tplc="5932907C">
      <w:start w:val="1"/>
      <w:numFmt w:val="bullet"/>
      <w:lvlText w:val=""/>
      <w:lvlJc w:val="left"/>
      <w:pPr>
        <w:tabs>
          <w:tab w:val="num" w:pos="720"/>
        </w:tabs>
        <w:ind w:left="720" w:hanging="360"/>
      </w:pPr>
      <w:rPr>
        <w:rFonts w:ascii="Wingdings" w:eastAsia="Times New Roman" w:hAnsi="Wingdings" w:hint="default"/>
        <w:w w:val="0"/>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4">
    <w:nsid w:val="592E063B"/>
    <w:multiLevelType w:val="hybridMultilevel"/>
    <w:tmpl w:val="6CE2A624"/>
    <w:lvl w:ilvl="0" w:tplc="00010409">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
    <w:nsid w:val="5ED96CCA"/>
    <w:multiLevelType w:val="hybridMultilevel"/>
    <w:tmpl w:val="B63228F6"/>
    <w:lvl w:ilvl="0" w:tplc="00010409">
      <w:start w:val="1"/>
      <w:numFmt w:val="bullet"/>
      <w:lvlText w:val=""/>
      <w:lvlJc w:val="left"/>
      <w:pPr>
        <w:tabs>
          <w:tab w:val="num" w:pos="644"/>
        </w:tabs>
        <w:ind w:left="644" w:hanging="360"/>
      </w:pPr>
      <w:rPr>
        <w:rFonts w:ascii="Symbol" w:hAnsi="Symbol" w:hint="default"/>
      </w:rPr>
    </w:lvl>
    <w:lvl w:ilvl="1" w:tplc="00030409">
      <w:start w:val="1"/>
      <w:numFmt w:val="bullet"/>
      <w:lvlText w:val="o"/>
      <w:lvlJc w:val="left"/>
      <w:pPr>
        <w:tabs>
          <w:tab w:val="num" w:pos="1364"/>
        </w:tabs>
        <w:ind w:left="1364" w:hanging="360"/>
      </w:pPr>
      <w:rPr>
        <w:rFonts w:ascii="Courier New" w:hAnsi="Courier New" w:hint="default"/>
      </w:rPr>
    </w:lvl>
    <w:lvl w:ilvl="2" w:tplc="00050409" w:tentative="1">
      <w:start w:val="1"/>
      <w:numFmt w:val="bullet"/>
      <w:lvlText w:val=""/>
      <w:lvlJc w:val="left"/>
      <w:pPr>
        <w:tabs>
          <w:tab w:val="num" w:pos="2084"/>
        </w:tabs>
        <w:ind w:left="2084" w:hanging="360"/>
      </w:pPr>
      <w:rPr>
        <w:rFonts w:ascii="Wingdings" w:hAnsi="Wingdings" w:hint="default"/>
      </w:rPr>
    </w:lvl>
    <w:lvl w:ilvl="3" w:tplc="00010409" w:tentative="1">
      <w:start w:val="1"/>
      <w:numFmt w:val="bullet"/>
      <w:lvlText w:val=""/>
      <w:lvlJc w:val="left"/>
      <w:pPr>
        <w:tabs>
          <w:tab w:val="num" w:pos="2804"/>
        </w:tabs>
        <w:ind w:left="2804" w:hanging="360"/>
      </w:pPr>
      <w:rPr>
        <w:rFonts w:ascii="Symbol" w:hAnsi="Symbol" w:hint="default"/>
      </w:rPr>
    </w:lvl>
    <w:lvl w:ilvl="4" w:tplc="00030409" w:tentative="1">
      <w:start w:val="1"/>
      <w:numFmt w:val="bullet"/>
      <w:lvlText w:val="o"/>
      <w:lvlJc w:val="left"/>
      <w:pPr>
        <w:tabs>
          <w:tab w:val="num" w:pos="3524"/>
        </w:tabs>
        <w:ind w:left="3524" w:hanging="360"/>
      </w:pPr>
      <w:rPr>
        <w:rFonts w:ascii="Courier New" w:hAnsi="Courier New" w:hint="default"/>
      </w:rPr>
    </w:lvl>
    <w:lvl w:ilvl="5" w:tplc="00050409" w:tentative="1">
      <w:start w:val="1"/>
      <w:numFmt w:val="bullet"/>
      <w:lvlText w:val=""/>
      <w:lvlJc w:val="left"/>
      <w:pPr>
        <w:tabs>
          <w:tab w:val="num" w:pos="4244"/>
        </w:tabs>
        <w:ind w:left="4244" w:hanging="360"/>
      </w:pPr>
      <w:rPr>
        <w:rFonts w:ascii="Wingdings" w:hAnsi="Wingdings" w:hint="default"/>
      </w:rPr>
    </w:lvl>
    <w:lvl w:ilvl="6" w:tplc="00010409" w:tentative="1">
      <w:start w:val="1"/>
      <w:numFmt w:val="bullet"/>
      <w:lvlText w:val=""/>
      <w:lvlJc w:val="left"/>
      <w:pPr>
        <w:tabs>
          <w:tab w:val="num" w:pos="4964"/>
        </w:tabs>
        <w:ind w:left="4964" w:hanging="360"/>
      </w:pPr>
      <w:rPr>
        <w:rFonts w:ascii="Symbol" w:hAnsi="Symbol" w:hint="default"/>
      </w:rPr>
    </w:lvl>
    <w:lvl w:ilvl="7" w:tplc="00030409" w:tentative="1">
      <w:start w:val="1"/>
      <w:numFmt w:val="bullet"/>
      <w:lvlText w:val="o"/>
      <w:lvlJc w:val="left"/>
      <w:pPr>
        <w:tabs>
          <w:tab w:val="num" w:pos="5684"/>
        </w:tabs>
        <w:ind w:left="5684" w:hanging="360"/>
      </w:pPr>
      <w:rPr>
        <w:rFonts w:ascii="Courier New" w:hAnsi="Courier New" w:hint="default"/>
      </w:rPr>
    </w:lvl>
    <w:lvl w:ilvl="8" w:tplc="00050409" w:tentative="1">
      <w:start w:val="1"/>
      <w:numFmt w:val="bullet"/>
      <w:lvlText w:val=""/>
      <w:lvlJc w:val="left"/>
      <w:pPr>
        <w:tabs>
          <w:tab w:val="num" w:pos="6404"/>
        </w:tabs>
        <w:ind w:left="6404" w:hanging="360"/>
      </w:pPr>
      <w:rPr>
        <w:rFonts w:ascii="Wingdings" w:hAnsi="Wingdings" w:hint="default"/>
      </w:rPr>
    </w:lvl>
  </w:abstractNum>
  <w:abstractNum w:abstractNumId="6">
    <w:nsid w:val="5EF237C1"/>
    <w:multiLevelType w:val="hybridMultilevel"/>
    <w:tmpl w:val="61DA740C"/>
    <w:lvl w:ilvl="0" w:tplc="000F0409">
      <w:start w:val="1"/>
      <w:numFmt w:val="decimal"/>
      <w:lvlText w:val="%1."/>
      <w:lvlJc w:val="left"/>
      <w:pPr>
        <w:tabs>
          <w:tab w:val="num" w:pos="720"/>
        </w:tabs>
        <w:ind w:left="720" w:hanging="360"/>
      </w:p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5"/>
  </w:num>
  <w:num w:numId="2">
    <w:abstractNumId w:val="1"/>
  </w:num>
  <w:num w:numId="3">
    <w:abstractNumId w:val="6"/>
  </w:num>
  <w:num w:numId="4">
    <w:abstractNumId w:val="2"/>
  </w:num>
  <w:num w:numId="5">
    <w:abstractNumId w:val="3"/>
  </w:num>
  <w:num w:numId="6">
    <w:abstractNumId w:val="4"/>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0000"/>
  <w:defaultTabStop w:val="284"/>
  <w:hyphenationZone w:val="425"/>
  <w:drawingGridHorizontalSpacing w:val="6"/>
  <w:drawingGridVerticalSpacing w:val="6"/>
  <w:displayHorizontalDrawingGridEvery w:val="0"/>
  <w:displayVerticalDrawingGridEvery w:val="0"/>
  <w:doNotUseMarginsForDrawingGridOrigin/>
  <w:drawingGridVerticalOrigin w:val="1985"/>
  <w:noPunctuationKerning/>
  <w:characterSpacingControl w:val="doNotCompress"/>
  <w:hdrShapeDefaults>
    <o:shapedefaults v:ext="edit" spidmax="14337"/>
  </w:hdrShapeDefaults>
  <w:footnotePr>
    <w:footnote w:id="-1"/>
    <w:footnote w:id="0"/>
  </w:footnotePr>
  <w:endnotePr>
    <w:endnote w:id="-1"/>
    <w:endnote w:id="0"/>
  </w:endnotePr>
  <w:compat/>
  <w:rsids>
    <w:rsidRoot w:val="00337681"/>
    <w:rsid w:val="00004381"/>
    <w:rsid w:val="00012246"/>
    <w:rsid w:val="00013301"/>
    <w:rsid w:val="000412C1"/>
    <w:rsid w:val="00053523"/>
    <w:rsid w:val="00057514"/>
    <w:rsid w:val="00076892"/>
    <w:rsid w:val="00090907"/>
    <w:rsid w:val="000A3121"/>
    <w:rsid w:val="000B27DD"/>
    <w:rsid w:val="000B3ED1"/>
    <w:rsid w:val="000E3499"/>
    <w:rsid w:val="0012245B"/>
    <w:rsid w:val="001636B4"/>
    <w:rsid w:val="00180790"/>
    <w:rsid w:val="001816BC"/>
    <w:rsid w:val="001A24E0"/>
    <w:rsid w:val="001D6BA1"/>
    <w:rsid w:val="001F3682"/>
    <w:rsid w:val="00222540"/>
    <w:rsid w:val="00242F52"/>
    <w:rsid w:val="00261AAD"/>
    <w:rsid w:val="00267871"/>
    <w:rsid w:val="0028764A"/>
    <w:rsid w:val="002A1991"/>
    <w:rsid w:val="002B5092"/>
    <w:rsid w:val="002D7FFD"/>
    <w:rsid w:val="002E556D"/>
    <w:rsid w:val="002F4CD9"/>
    <w:rsid w:val="00321411"/>
    <w:rsid w:val="00337681"/>
    <w:rsid w:val="0035099A"/>
    <w:rsid w:val="00394AD4"/>
    <w:rsid w:val="00396833"/>
    <w:rsid w:val="003A0DDA"/>
    <w:rsid w:val="003B18AE"/>
    <w:rsid w:val="003D1252"/>
    <w:rsid w:val="003D728D"/>
    <w:rsid w:val="003D7AA5"/>
    <w:rsid w:val="00417E32"/>
    <w:rsid w:val="00445DBA"/>
    <w:rsid w:val="00456CD4"/>
    <w:rsid w:val="00475C3A"/>
    <w:rsid w:val="00477DDA"/>
    <w:rsid w:val="0049009A"/>
    <w:rsid w:val="004B3D4E"/>
    <w:rsid w:val="004E5D75"/>
    <w:rsid w:val="004E7B02"/>
    <w:rsid w:val="00500A42"/>
    <w:rsid w:val="00505D5B"/>
    <w:rsid w:val="00517677"/>
    <w:rsid w:val="00520EF4"/>
    <w:rsid w:val="00532623"/>
    <w:rsid w:val="00572AF0"/>
    <w:rsid w:val="005978FB"/>
    <w:rsid w:val="005A6487"/>
    <w:rsid w:val="005A69E2"/>
    <w:rsid w:val="005B43A5"/>
    <w:rsid w:val="005D60DD"/>
    <w:rsid w:val="005E2D9A"/>
    <w:rsid w:val="005F51CA"/>
    <w:rsid w:val="00602ADF"/>
    <w:rsid w:val="00605170"/>
    <w:rsid w:val="00614196"/>
    <w:rsid w:val="00625AEF"/>
    <w:rsid w:val="006354D8"/>
    <w:rsid w:val="0064144E"/>
    <w:rsid w:val="00661518"/>
    <w:rsid w:val="00664D8A"/>
    <w:rsid w:val="00671C9E"/>
    <w:rsid w:val="00673DB0"/>
    <w:rsid w:val="006942DB"/>
    <w:rsid w:val="006A77BD"/>
    <w:rsid w:val="006B1D2E"/>
    <w:rsid w:val="006C2CB3"/>
    <w:rsid w:val="006F07D6"/>
    <w:rsid w:val="006F394E"/>
    <w:rsid w:val="007639DE"/>
    <w:rsid w:val="00764B82"/>
    <w:rsid w:val="007A18F8"/>
    <w:rsid w:val="007D785D"/>
    <w:rsid w:val="007E5FD3"/>
    <w:rsid w:val="007E7E49"/>
    <w:rsid w:val="007F3304"/>
    <w:rsid w:val="0080735B"/>
    <w:rsid w:val="00826FF3"/>
    <w:rsid w:val="00836E56"/>
    <w:rsid w:val="0084320D"/>
    <w:rsid w:val="00861CD5"/>
    <w:rsid w:val="00896354"/>
    <w:rsid w:val="008A0E67"/>
    <w:rsid w:val="008A6178"/>
    <w:rsid w:val="008B04A3"/>
    <w:rsid w:val="008B0AAC"/>
    <w:rsid w:val="008F7A49"/>
    <w:rsid w:val="009113FB"/>
    <w:rsid w:val="00915AF3"/>
    <w:rsid w:val="00936A9D"/>
    <w:rsid w:val="00967634"/>
    <w:rsid w:val="00977EA2"/>
    <w:rsid w:val="00984682"/>
    <w:rsid w:val="009960A4"/>
    <w:rsid w:val="009A55D5"/>
    <w:rsid w:val="00A05838"/>
    <w:rsid w:val="00A12ECB"/>
    <w:rsid w:val="00A165A2"/>
    <w:rsid w:val="00A21419"/>
    <w:rsid w:val="00A23C7E"/>
    <w:rsid w:val="00A27BA9"/>
    <w:rsid w:val="00AB04D9"/>
    <w:rsid w:val="00AB41A7"/>
    <w:rsid w:val="00AF0F8D"/>
    <w:rsid w:val="00B00D1F"/>
    <w:rsid w:val="00B578BA"/>
    <w:rsid w:val="00B60DBD"/>
    <w:rsid w:val="00B748BC"/>
    <w:rsid w:val="00BF7D76"/>
    <w:rsid w:val="00C13FB7"/>
    <w:rsid w:val="00C4039E"/>
    <w:rsid w:val="00C4788E"/>
    <w:rsid w:val="00C50D0B"/>
    <w:rsid w:val="00C76730"/>
    <w:rsid w:val="00C76F3B"/>
    <w:rsid w:val="00C92DDB"/>
    <w:rsid w:val="00CB791C"/>
    <w:rsid w:val="00CD1EE7"/>
    <w:rsid w:val="00CD204D"/>
    <w:rsid w:val="00CF565B"/>
    <w:rsid w:val="00CF7842"/>
    <w:rsid w:val="00D1335A"/>
    <w:rsid w:val="00D24DAB"/>
    <w:rsid w:val="00D449C5"/>
    <w:rsid w:val="00D452E0"/>
    <w:rsid w:val="00D92EC4"/>
    <w:rsid w:val="00D94638"/>
    <w:rsid w:val="00DB5997"/>
    <w:rsid w:val="00E01B08"/>
    <w:rsid w:val="00E330C0"/>
    <w:rsid w:val="00E40B9D"/>
    <w:rsid w:val="00E41C4C"/>
    <w:rsid w:val="00E6617C"/>
    <w:rsid w:val="00E93046"/>
    <w:rsid w:val="00EB0D97"/>
    <w:rsid w:val="00ED5C65"/>
    <w:rsid w:val="00EE78AB"/>
    <w:rsid w:val="00EF7664"/>
    <w:rsid w:val="00F06C11"/>
    <w:rsid w:val="00F13B80"/>
    <w:rsid w:val="00F70548"/>
    <w:rsid w:val="00F71CBF"/>
    <w:rsid w:val="00F96523"/>
    <w:rsid w:val="00FA484D"/>
    <w:rsid w:val="00FD6DBA"/>
    <w:rsid w:val="00FE6A2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rules v:ext="edit">
        <o:r id="V:Rule10" type="callout" idref="#_x0000_s1331"/>
        <o:r id="V:Rule12" type="callout" idref="#_x0000_s1368"/>
        <o:r id="V:Rule13" type="callout" idref="#_x0000_s1375"/>
        <o:r id="V:Rule59" type="connector" idref="#_x0000_s1386"/>
        <o:r id="V:Rule60" type="connector" idref="#_x0000_s1444"/>
        <o:r id="V:Rule61" type="connector" idref="#_x0000_s1428"/>
        <o:r id="V:Rule62" type="connector" idref="#_x0000_s1473"/>
        <o:r id="V:Rule63" type="connector" idref="#_x0000_s1459"/>
        <o:r id="V:Rule64" type="connector" idref="#_x0000_s1461"/>
        <o:r id="V:Rule65" type="connector" idref="#_x0000_s1307"/>
        <o:r id="V:Rule66" type="connector" idref="#_x0000_s1320"/>
        <o:r id="V:Rule67" type="connector" idref="#_x0000_s1649"/>
        <o:r id="V:Rule68" type="connector" idref="#_x0000_s1656"/>
        <o:r id="V:Rule69" type="connector" idref="#_x0000_s1480"/>
        <o:r id="V:Rule70" type="connector" idref="#_x0000_s1541"/>
        <o:r id="V:Rule71" type="connector" idref="#_x0000_s1422"/>
        <o:r id="V:Rule72" type="connector" idref="#_x0000_s1318"/>
        <o:r id="V:Rule73" type="connector" idref="#_x0000_s1389"/>
        <o:r id="V:Rule74" type="connector" idref="#_x0000_s1443"/>
        <o:r id="V:Rule75" type="connector" idref="#_x0000_s1390"/>
        <o:r id="V:Rule76" type="connector" idref="#_x0000_s1400"/>
        <o:r id="V:Rule77" type="connector" idref="#_x0000_s1447"/>
        <o:r id="V:Rule78" type="connector" idref="#_x0000_s1554"/>
        <o:r id="V:Rule79" type="connector" idref="#_x0000_s1460"/>
        <o:r id="V:Rule80" type="connector" idref="#_x0000_s1437"/>
        <o:r id="V:Rule81" type="connector" idref="#_x0000_s1490"/>
        <o:r id="V:Rule82" type="connector" idref="#_x0000_s1650"/>
        <o:r id="V:Rule83" type="connector" idref="#_x0000_s1439"/>
        <o:r id="V:Rule84" type="connector" idref="#_x0000_s1399"/>
        <o:r id="V:Rule85" type="connector" idref="#_x0000_s1384"/>
        <o:r id="V:Rule86" type="connector" idref="#_x0000_s1310"/>
        <o:r id="V:Rule87" type="connector" idref="#_x0000_s1436"/>
        <o:r id="V:Rule88" type="connector" idref="#_x0000_s1302"/>
        <o:r id="V:Rule89" type="connector" idref="#_x0000_s1425"/>
        <o:r id="V:Rule90" type="connector" idref="#_x0000_s1396"/>
        <o:r id="V:Rule91" type="connector" idref="#_x0000_s1445"/>
        <o:r id="V:Rule92" type="connector" idref="#_x0000_s1397"/>
        <o:r id="V:Rule93" type="connector" idref="#_x0000_s1438"/>
        <o:r id="V:Rule94" type="connector" idref="#_x0000_s1403"/>
        <o:r id="V:Rule95" type="connector" idref="#_x0000_s1306"/>
        <o:r id="V:Rule96" type="connector" idref="#_x0000_s1442"/>
        <o:r id="V:Rule97" type="connector" idref="#_x0000_s1553"/>
        <o:r id="V:Rule98" type="connector" idref="#_x0000_s1540"/>
        <o:r id="V:Rule99" type="connector" idref="#_x0000_s1434"/>
        <o:r id="V:Rule100" type="connector" idref="#_x0000_s1657"/>
        <o:r id="V:Rule101" type="connector" idref="#_x0000_s1472"/>
        <o:r id="V:Rule102" type="connector" idref="#_x0000_s1654"/>
        <o:r id="V:Rule103" type="connector" idref="#_x0000_s1303"/>
        <o:r id="V:Rule104" type="connector" idref="#_x0000_s1387"/>
        <o:r id="V:Rule105" type="connector" idref="#_x0000_s1317"/>
        <o:r id="V:Rule106" type="connector" idref="#_x0000_s1309"/>
        <o:r id="V:Rule107" type="connector" idref="#_x0000_s1653"/>
        <o:r id="V:Rule108" type="connector" idref="#_x0000_s1539"/>
        <o:r id="V:Rule109" type="connector" idref="#_x0000_s1446"/>
        <o:r id="V:Rule110" type="connector" idref="#_x0000_s1383"/>
        <o:r id="V:Rule111" type="connector" idref="#_x0000_s1402"/>
        <o:r id="V:Rule112" type="connector" idref="#_x0000_s1412"/>
        <o:r id="V:Rule113" type="connector" idref="#_x0000_s1367"/>
        <o:r id="V:Rule115" type="connector" idref="#_x0000_s1724"/>
      </o:rules>
      <o:regrouptable v:ext="edit">
        <o:entry new="1" old="0"/>
        <o:entry new="2" old="1"/>
        <o:entry new="3" old="0"/>
        <o:entry new="4" old="0"/>
        <o:entry new="5" old="0"/>
        <o:entry new="6" old="0"/>
        <o:entry new="7" old="6"/>
        <o:entry new="8" old="0"/>
        <o:entry new="9" old="0"/>
        <o:entry new="10" old="0"/>
        <o:entry new="11" old="10"/>
        <o:entry new="12" old="0"/>
        <o:entry new="13" old="0"/>
        <o:entry new="14" old="0"/>
        <o:entry new="15" old="0"/>
        <o:entry new="16" old="0"/>
        <o:entry new="17" old="0"/>
        <o:entry new="18" old="0"/>
        <o:entry new="19" old="0"/>
        <o:entry new="20" old="0"/>
        <o:entry new="21" old="0"/>
        <o:entry new="22" old="0"/>
      </o:regrouptable>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56D"/>
    <w:rPr>
      <w:sz w:val="24"/>
      <w:szCs w:val="24"/>
      <w:lang w:val="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2E556D"/>
    <w:rPr>
      <w:rFonts w:ascii="Lucida Grande" w:hAnsi="Lucida Grande"/>
      <w:sz w:val="18"/>
      <w:szCs w:val="18"/>
    </w:rPr>
  </w:style>
  <w:style w:type="table" w:styleId="TableGrid">
    <w:name w:val="Table Grid"/>
    <w:basedOn w:val="TableNormal"/>
    <w:rsid w:val="002E55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2E556D"/>
    <w:pPr>
      <w:tabs>
        <w:tab w:val="center" w:pos="4536"/>
        <w:tab w:val="right" w:pos="9072"/>
      </w:tabs>
    </w:pPr>
  </w:style>
  <w:style w:type="character" w:styleId="PageNumber">
    <w:name w:val="page number"/>
    <w:basedOn w:val="DefaultParagraphFont"/>
    <w:rsid w:val="002E556D"/>
  </w:style>
  <w:style w:type="paragraph" w:customStyle="1" w:styleId="Lijstalinea1">
    <w:name w:val="Lijstalinea1"/>
    <w:basedOn w:val="Normal"/>
    <w:qFormat/>
    <w:rsid w:val="007639DE"/>
    <w:pPr>
      <w:spacing w:after="200" w:line="276" w:lineRule="auto"/>
      <w:ind w:left="720"/>
      <w:contextualSpacing/>
    </w:pPr>
    <w:rPr>
      <w:rFonts w:ascii="Calibri" w:eastAsia="Calibri" w:hAnsi="Calibri"/>
      <w:sz w:val="22"/>
      <w:szCs w:val="22"/>
    </w:rPr>
  </w:style>
  <w:style w:type="paragraph" w:styleId="Header">
    <w:name w:val="header"/>
    <w:basedOn w:val="Normal"/>
    <w:link w:val="HeaderChar"/>
    <w:uiPriority w:val="99"/>
    <w:semiHidden/>
    <w:unhideWhenUsed/>
    <w:rsid w:val="00F71CBF"/>
    <w:pPr>
      <w:tabs>
        <w:tab w:val="center" w:pos="4680"/>
        <w:tab w:val="right" w:pos="9360"/>
      </w:tabs>
    </w:pPr>
  </w:style>
  <w:style w:type="character" w:customStyle="1" w:styleId="HeaderChar">
    <w:name w:val="Header Char"/>
    <w:basedOn w:val="DefaultParagraphFont"/>
    <w:link w:val="Header"/>
    <w:uiPriority w:val="99"/>
    <w:semiHidden/>
    <w:rsid w:val="00F71CBF"/>
    <w:rPr>
      <w:sz w:val="24"/>
      <w:szCs w:val="24"/>
      <w:lang w:val="nl-NL"/>
    </w:rPr>
  </w:style>
  <w:style w:type="character" w:styleId="PlaceholderText">
    <w:name w:val="Placeholder Text"/>
    <w:basedOn w:val="DefaultParagraphFont"/>
    <w:uiPriority w:val="99"/>
    <w:semiHidden/>
    <w:rsid w:val="00FD6DBA"/>
    <w:rPr>
      <w:color w:val="808080"/>
    </w:rPr>
  </w:style>
</w:styles>
</file>

<file path=word/webSettings.xml><?xml version="1.0" encoding="utf-8"?>
<w:webSettings xmlns:r="http://schemas.openxmlformats.org/officeDocument/2006/relationships" xmlns:w="http://schemas.openxmlformats.org/wordprocessingml/2006/main">
  <w:divs>
    <w:div w:id="543560977">
      <w:bodyDiv w:val="1"/>
      <w:marLeft w:val="0"/>
      <w:marRight w:val="0"/>
      <w:marTop w:val="0"/>
      <w:marBottom w:val="0"/>
      <w:divBdr>
        <w:top w:val="none" w:sz="0" w:space="0" w:color="auto"/>
        <w:left w:val="none" w:sz="0" w:space="0" w:color="auto"/>
        <w:bottom w:val="none" w:sz="0" w:space="0" w:color="auto"/>
        <w:right w:val="none" w:sz="0" w:space="0" w:color="auto"/>
      </w:divBdr>
      <w:divsChild>
        <w:div w:id="79377132">
          <w:marLeft w:val="0"/>
          <w:marRight w:val="0"/>
          <w:marTop w:val="0"/>
          <w:marBottom w:val="0"/>
          <w:divBdr>
            <w:top w:val="none" w:sz="0" w:space="0" w:color="auto"/>
            <w:left w:val="none" w:sz="0" w:space="0" w:color="auto"/>
            <w:bottom w:val="none" w:sz="0" w:space="0" w:color="auto"/>
            <w:right w:val="none" w:sz="0" w:space="0" w:color="auto"/>
          </w:divBdr>
          <w:divsChild>
            <w:div w:id="835069751">
              <w:marLeft w:val="0"/>
              <w:marRight w:val="0"/>
              <w:marTop w:val="0"/>
              <w:marBottom w:val="0"/>
              <w:divBdr>
                <w:top w:val="none" w:sz="0" w:space="0" w:color="auto"/>
                <w:left w:val="none" w:sz="0" w:space="0" w:color="auto"/>
                <w:bottom w:val="none" w:sz="0" w:space="0" w:color="auto"/>
                <w:right w:val="none" w:sz="0" w:space="0" w:color="auto"/>
              </w:divBdr>
              <w:divsChild>
                <w:div w:id="101149781">
                  <w:marLeft w:val="0"/>
                  <w:marRight w:val="0"/>
                  <w:marTop w:val="0"/>
                  <w:marBottom w:val="0"/>
                  <w:divBdr>
                    <w:top w:val="none" w:sz="0" w:space="0" w:color="auto"/>
                    <w:left w:val="none" w:sz="0" w:space="0" w:color="auto"/>
                    <w:bottom w:val="none" w:sz="0" w:space="0" w:color="auto"/>
                    <w:right w:val="none" w:sz="0" w:space="0" w:color="auto"/>
                  </w:divBdr>
                  <w:divsChild>
                    <w:div w:id="849028863">
                      <w:marLeft w:val="0"/>
                      <w:marRight w:val="0"/>
                      <w:marTop w:val="0"/>
                      <w:marBottom w:val="0"/>
                      <w:divBdr>
                        <w:top w:val="none" w:sz="0" w:space="0" w:color="auto"/>
                        <w:left w:val="none" w:sz="0" w:space="0" w:color="auto"/>
                        <w:bottom w:val="none" w:sz="0" w:space="0" w:color="auto"/>
                        <w:right w:val="none" w:sz="0" w:space="0" w:color="auto"/>
                      </w:divBdr>
                      <w:divsChild>
                        <w:div w:id="729302422">
                          <w:marLeft w:val="0"/>
                          <w:marRight w:val="0"/>
                          <w:marTop w:val="0"/>
                          <w:marBottom w:val="0"/>
                          <w:divBdr>
                            <w:top w:val="none" w:sz="0" w:space="0" w:color="auto"/>
                            <w:left w:val="none" w:sz="0" w:space="0" w:color="auto"/>
                            <w:bottom w:val="none" w:sz="0" w:space="0" w:color="auto"/>
                            <w:right w:val="none" w:sz="0" w:space="0" w:color="auto"/>
                          </w:divBdr>
                          <w:divsChild>
                            <w:div w:id="850217934">
                              <w:marLeft w:val="0"/>
                              <w:marRight w:val="0"/>
                              <w:marTop w:val="0"/>
                              <w:marBottom w:val="0"/>
                              <w:divBdr>
                                <w:top w:val="none" w:sz="0" w:space="0" w:color="auto"/>
                                <w:left w:val="none" w:sz="0" w:space="0" w:color="auto"/>
                                <w:bottom w:val="none" w:sz="0" w:space="0" w:color="auto"/>
                                <w:right w:val="none" w:sz="0" w:space="0" w:color="auto"/>
                              </w:divBdr>
                              <w:divsChild>
                                <w:div w:id="1080566864">
                                  <w:marLeft w:val="0"/>
                                  <w:marRight w:val="0"/>
                                  <w:marTop w:val="0"/>
                                  <w:marBottom w:val="0"/>
                                  <w:divBdr>
                                    <w:top w:val="none" w:sz="0" w:space="0" w:color="auto"/>
                                    <w:left w:val="none" w:sz="0" w:space="0" w:color="auto"/>
                                    <w:bottom w:val="none" w:sz="0" w:space="0" w:color="auto"/>
                                    <w:right w:val="none" w:sz="0" w:space="0" w:color="auto"/>
                                  </w:divBdr>
                                  <w:divsChild>
                                    <w:div w:id="1217743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7.wmf"/><Relationship Id="rId39" Type="http://schemas.openxmlformats.org/officeDocument/2006/relationships/oleObject" Target="embeddings/oleObject8.bin"/><Relationship Id="rId21" Type="http://schemas.openxmlformats.org/officeDocument/2006/relationships/image" Target="media/image14.png"/><Relationship Id="rId34" Type="http://schemas.openxmlformats.org/officeDocument/2006/relationships/oleObject" Target="embeddings/oleObject5.bin"/><Relationship Id="rId42" Type="http://schemas.openxmlformats.org/officeDocument/2006/relationships/image" Target="media/image23.wmf"/><Relationship Id="rId47" Type="http://schemas.openxmlformats.org/officeDocument/2006/relationships/oleObject" Target="embeddings/oleObject13.bin"/><Relationship Id="rId50" Type="http://schemas.openxmlformats.org/officeDocument/2006/relationships/oleObject" Target="embeddings/oleObject15.bin"/><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image" Target="media/image37.png"/><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40.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18.wmf"/><Relationship Id="rId11" Type="http://schemas.openxmlformats.org/officeDocument/2006/relationships/image" Target="media/image5.emf"/><Relationship Id="rId24" Type="http://schemas.openxmlformats.org/officeDocument/2006/relationships/image" Target="file:///C:\Program%20Files\TI%20Education\TI%20InterActive!\TIIimagefile13429.gif" TargetMode="External"/><Relationship Id="rId32" Type="http://schemas.openxmlformats.org/officeDocument/2006/relationships/oleObject" Target="embeddings/oleObject4.bin"/><Relationship Id="rId37" Type="http://schemas.openxmlformats.org/officeDocument/2006/relationships/image" Target="media/image22.wmf"/><Relationship Id="rId40" Type="http://schemas.openxmlformats.org/officeDocument/2006/relationships/oleObject" Target="embeddings/oleObject9.bin"/><Relationship Id="rId45" Type="http://schemas.openxmlformats.org/officeDocument/2006/relationships/oleObject" Target="embeddings/oleObject12.bin"/><Relationship Id="rId53" Type="http://schemas.openxmlformats.org/officeDocument/2006/relationships/image" Target="file:///C:\Program%20Files\TI%20Education\TI%20InterActive!\TIIimagefile26147.gif" TargetMode="External"/><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5.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4.bin"/><Relationship Id="rId57" Type="http://schemas.openxmlformats.org/officeDocument/2006/relationships/image" Target="media/image31.wmf"/><Relationship Id="rId61" Type="http://schemas.openxmlformats.org/officeDocument/2006/relationships/image" Target="media/image33.wmf"/><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19.wmf"/><Relationship Id="rId44" Type="http://schemas.openxmlformats.org/officeDocument/2006/relationships/image" Target="media/image24.wmf"/><Relationship Id="rId52" Type="http://schemas.openxmlformats.org/officeDocument/2006/relationships/image" Target="media/image28.png"/><Relationship Id="rId60" Type="http://schemas.openxmlformats.org/officeDocument/2006/relationships/oleObject" Target="embeddings/oleObject18.bin"/><Relationship Id="rId65" Type="http://schemas.openxmlformats.org/officeDocument/2006/relationships/image" Target="media/image35.wmf"/><Relationship Id="rId73" Type="http://schemas.openxmlformats.org/officeDocument/2006/relationships/image" Target="media/image4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file:///C:\Program%20Files\TI%20Education\TI%20InterActive!\TIIimagefile12802.gif" TargetMode="External"/><Relationship Id="rId27" Type="http://schemas.openxmlformats.org/officeDocument/2006/relationships/oleObject" Target="embeddings/oleObject1.bin"/><Relationship Id="rId30" Type="http://schemas.openxmlformats.org/officeDocument/2006/relationships/oleObject" Target="embeddings/oleObject3.bin"/><Relationship Id="rId35" Type="http://schemas.openxmlformats.org/officeDocument/2006/relationships/image" Target="media/image21.wmf"/><Relationship Id="rId43" Type="http://schemas.openxmlformats.org/officeDocument/2006/relationships/oleObject" Target="embeddings/oleObject11.bin"/><Relationship Id="rId48" Type="http://schemas.openxmlformats.org/officeDocument/2006/relationships/image" Target="media/image26.wmf"/><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38.gif"/><Relationship Id="rId77"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7.png"/><Relationship Id="rId72" Type="http://schemas.openxmlformats.org/officeDocument/2006/relationships/image" Target="media/image41.png"/><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11.png"/><Relationship Id="rId25" Type="http://schemas.openxmlformats.org/officeDocument/2006/relationships/image" Target="media/image16.png"/><Relationship Id="rId33" Type="http://schemas.openxmlformats.org/officeDocument/2006/relationships/image" Target="media/image20.wmf"/><Relationship Id="rId38" Type="http://schemas.openxmlformats.org/officeDocument/2006/relationships/oleObject" Target="embeddings/oleObject7.bin"/><Relationship Id="rId46" Type="http://schemas.openxmlformats.org/officeDocument/2006/relationships/image" Target="media/image25.wmf"/><Relationship Id="rId59" Type="http://schemas.openxmlformats.org/officeDocument/2006/relationships/image" Target="media/image32.wmf"/><Relationship Id="rId67" Type="http://schemas.openxmlformats.org/officeDocument/2006/relationships/image" Target="media/image36.png"/><Relationship Id="rId20" Type="http://schemas.openxmlformats.org/officeDocument/2006/relationships/image" Target="file:///C:\Program%20Files\TI%20Education\TI%20InterActive!\TIIimagefile11326.gif" TargetMode="External"/><Relationship Id="rId41" Type="http://schemas.openxmlformats.org/officeDocument/2006/relationships/oleObject" Target="embeddings/oleObject10.bin"/><Relationship Id="rId54" Type="http://schemas.openxmlformats.org/officeDocument/2006/relationships/image" Target="media/image29.png"/><Relationship Id="rId62" Type="http://schemas.openxmlformats.org/officeDocument/2006/relationships/oleObject" Target="embeddings/oleObject19.bin"/><Relationship Id="rId70" Type="http://schemas.openxmlformats.org/officeDocument/2006/relationships/image" Target="media/image39.png"/><Relationship Id="rId7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4154</Words>
  <Characters>16099</Characters>
  <Application>Microsoft Office Word</Application>
  <DocSecurity>0</DocSecurity>
  <Lines>134</Lines>
  <Paragraphs>4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ntwoorden van Ontwikkelen Hfd 1 t/m 7</vt:lpstr>
      <vt:lpstr>Antwoorden van Ontwikkelen Hfd 1 t/m 7</vt:lpstr>
    </vt:vector>
  </TitlesOfParts>
  <Company/>
  <LinksUpToDate>false</LinksUpToDate>
  <CharactersWithSpaces>202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woorden van Ontwikkelen Hfd 1 t/m 7</dc:title>
  <dc:subject/>
  <dc:creator>Mai Ling</dc:creator>
  <cp:keywords/>
  <cp:lastModifiedBy>vdbroek</cp:lastModifiedBy>
  <cp:revision>2</cp:revision>
  <cp:lastPrinted>2009-08-04T07:22:00Z</cp:lastPrinted>
  <dcterms:created xsi:type="dcterms:W3CDTF">2011-01-24T07:44:00Z</dcterms:created>
  <dcterms:modified xsi:type="dcterms:W3CDTF">2011-01-24T07:44:00Z</dcterms:modified>
</cp:coreProperties>
</file>